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7C9558D" w14:textId="77777777" w:rsidR="00A1531E" w:rsidRDefault="00A1531E" w:rsidP="00A1531E">
      <w:pPr>
        <w:tabs>
          <w:tab w:val="left" w:pos="720"/>
        </w:tabs>
      </w:pPr>
      <w:r w:rsidRPr="00F12E23">
        <w:t>[13.</w:t>
      </w:r>
      <w:r>
        <w:t>26</w:t>
      </w:r>
      <w:r w:rsidRPr="00F12E23">
        <w:t xml:space="preserve">] </w:t>
      </w:r>
      <w:r>
        <w:t xml:space="preserve">Express the coefficients of the polynomial </w:t>
      </w:r>
    </w:p>
    <w:p w14:paraId="71E3BC24" w14:textId="58C369E0" w:rsidR="00A1531E" w:rsidRDefault="00A1531E" w:rsidP="00A1531E">
      <w:pPr>
        <w:tabs>
          <w:tab w:val="left" w:pos="720"/>
        </w:tabs>
        <w:rPr>
          <w:rFonts w:ascii="Arial" w:hAnsi="Arial"/>
        </w:rPr>
      </w:pPr>
      <w:r>
        <w:tab/>
      </w:r>
      <w:r w:rsidR="001B6010">
        <w:rPr>
          <w:rFonts w:ascii="Arial" w:hAnsi="Arial"/>
          <w:position w:val="-16"/>
        </w:rPr>
        <w:pict w14:anchorId="700A5DF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6pt;height:22pt">
            <v:imagedata r:id="rId8" o:title=""/>
          </v:shape>
        </w:pict>
      </w:r>
      <w:r>
        <w:rPr>
          <w:rFonts w:ascii="Arial" w:hAnsi="Arial"/>
        </w:rPr>
        <w:t xml:space="preserve"> </w:t>
      </w:r>
    </w:p>
    <w:p w14:paraId="48B59A94" w14:textId="77777777" w:rsidR="00A1531E" w:rsidRPr="00B50040" w:rsidRDefault="00A1531E" w:rsidP="00A1531E">
      <w:pPr>
        <w:tabs>
          <w:tab w:val="left" w:pos="720"/>
        </w:tabs>
        <w:rPr>
          <w:rFonts w:ascii="Arial" w:hAnsi="Arial" w:cs="Lucida Sans Unicode"/>
        </w:rPr>
      </w:pPr>
      <w:r>
        <w:rPr>
          <w:rFonts w:ascii="Arial" w:hAnsi="Arial"/>
        </w:rPr>
        <w:t xml:space="preserve">in diagrammatic form. Work them out for </w:t>
      </w:r>
      <w:r>
        <w:rPr>
          <w:rFonts w:ascii="Arial" w:hAnsi="Arial"/>
          <w:i/>
        </w:rPr>
        <w:t>n</w:t>
      </w:r>
      <w:r>
        <w:rPr>
          <w:rFonts w:ascii="Arial" w:hAnsi="Arial"/>
        </w:rPr>
        <w:t xml:space="preserve"> = 2 and </w:t>
      </w:r>
      <w:r>
        <w:rPr>
          <w:rFonts w:ascii="Arial" w:hAnsi="Arial"/>
          <w:i/>
        </w:rPr>
        <w:t>n</w:t>
      </w:r>
      <w:r>
        <w:rPr>
          <w:rFonts w:ascii="Arial" w:hAnsi="Arial"/>
        </w:rPr>
        <w:t xml:space="preserve"> = 3.  </w:t>
      </w:r>
    </w:p>
    <w:p w14:paraId="79F7F003" w14:textId="77777777" w:rsidR="00A1531E" w:rsidRPr="009418A4" w:rsidRDefault="00A1531E" w:rsidP="00A1531E">
      <w:pPr>
        <w:tabs>
          <w:tab w:val="left" w:pos="720"/>
        </w:tabs>
        <w:rPr>
          <w:rFonts w:cstheme="minorHAnsi"/>
        </w:rPr>
      </w:pPr>
    </w:p>
    <w:p w14:paraId="37BF9189" w14:textId="788F11AC" w:rsidR="00A1531E" w:rsidRPr="00D16A76" w:rsidRDefault="00A1531E" w:rsidP="00A1531E">
      <w:pPr>
        <w:tabs>
          <w:tab w:val="left" w:pos="720"/>
        </w:tabs>
        <w:rPr>
          <w:rFonts w:cstheme="minorHAnsi"/>
        </w:rPr>
      </w:pPr>
      <w:r w:rsidRPr="00D16A76">
        <w:rPr>
          <w:rFonts w:cstheme="minorHAnsi"/>
        </w:rPr>
        <w:t xml:space="preserve">Proof. Beckmann produced a very nice proof that was then further simplified by an elegant enhancement provided by Dean. However, </w:t>
      </w:r>
      <w:r w:rsidR="00FC089D">
        <w:rPr>
          <w:rFonts w:cstheme="minorHAnsi"/>
        </w:rPr>
        <w:t xml:space="preserve">as far as I can tell, </w:t>
      </w:r>
      <w:r w:rsidRPr="00D16A76">
        <w:rPr>
          <w:rFonts w:cstheme="minorHAnsi"/>
        </w:rPr>
        <w:t>neither of them actually “worked out the equation</w:t>
      </w:r>
      <w:r w:rsidR="00FC089D">
        <w:rPr>
          <w:rFonts w:cstheme="minorHAnsi"/>
        </w:rPr>
        <w:t>s</w:t>
      </w:r>
      <w:r w:rsidRPr="00D16A76">
        <w:rPr>
          <w:rFonts w:cstheme="minorHAnsi"/>
        </w:rPr>
        <w:t xml:space="preserve"> for </w:t>
      </w:r>
      <w:r w:rsidRPr="00D16A76">
        <w:rPr>
          <w:rFonts w:cstheme="minorHAnsi"/>
          <w:i/>
        </w:rPr>
        <w:t>n</w:t>
      </w:r>
      <w:r w:rsidRPr="00D16A76">
        <w:rPr>
          <w:rFonts w:cstheme="minorHAnsi"/>
        </w:rPr>
        <w:t xml:space="preserve"> = 2 or </w:t>
      </w:r>
      <w:r w:rsidRPr="00D16A76">
        <w:rPr>
          <w:rFonts w:cstheme="minorHAnsi"/>
          <w:i/>
        </w:rPr>
        <w:t>n</w:t>
      </w:r>
      <w:r w:rsidRPr="00D16A76">
        <w:rPr>
          <w:rFonts w:cstheme="minorHAnsi"/>
        </w:rPr>
        <w:t xml:space="preserve"> = 3” as Penrose requested to generate the polynomial </w:t>
      </w:r>
      <w:bookmarkStart w:id="0" w:name="OLE_LINK127"/>
      <w:r w:rsidR="00DF2A4C" w:rsidRPr="00B56695">
        <w:rPr>
          <w:rFonts w:cs="Arial"/>
          <w:position w:val="-16"/>
        </w:rPr>
        <w:object w:dxaOrig="1960" w:dyaOrig="440" w14:anchorId="626C874A">
          <v:shape id="_x0000_i1026" type="#_x0000_t75" style="width:98pt;height:22pt" o:ole="">
            <v:imagedata r:id="rId9" o:title=""/>
          </v:shape>
          <o:OLEObject Type="Embed" ProgID="Equation.DSMT4" ShapeID="_x0000_i1026" DrawAspect="Content" ObjectID="_1453653925" r:id="rId10"/>
        </w:object>
      </w:r>
      <w:bookmarkEnd w:id="0"/>
      <w:r w:rsidR="00E05F37">
        <w:rPr>
          <w:rFonts w:cstheme="minorHAnsi"/>
        </w:rPr>
        <w:t>.</w:t>
      </w:r>
    </w:p>
    <w:p w14:paraId="64362015" w14:textId="77777777" w:rsidR="0008535E" w:rsidRPr="0008535E" w:rsidRDefault="0008535E" w:rsidP="002B2020">
      <w:pPr>
        <w:tabs>
          <w:tab w:val="left" w:pos="720"/>
          <w:tab w:val="left" w:pos="5940"/>
        </w:tabs>
        <w:rPr>
          <w:rFonts w:cstheme="minorHAnsi"/>
        </w:rPr>
      </w:pPr>
    </w:p>
    <w:p w14:paraId="4840E3CD" w14:textId="2C12D58C" w:rsidR="00230CFA" w:rsidRDefault="008F5D6D" w:rsidP="002B2020">
      <w:pPr>
        <w:tabs>
          <w:tab w:val="left" w:pos="720"/>
          <w:tab w:val="left" w:pos="5940"/>
        </w:tabs>
        <w:rPr>
          <w:rFonts w:cstheme="minorHAnsi"/>
          <w:position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 wp14:anchorId="149F5E24" wp14:editId="3F41BE92">
                <wp:simplePos x="0" y="0"/>
                <wp:positionH relativeFrom="column">
                  <wp:posOffset>2965238</wp:posOffset>
                </wp:positionH>
                <wp:positionV relativeFrom="paragraph">
                  <wp:posOffset>109220</wp:posOffset>
                </wp:positionV>
                <wp:extent cx="91440" cy="579120"/>
                <wp:effectExtent l="50800" t="25400" r="86360" b="106680"/>
                <wp:wrapNone/>
                <wp:docPr id="1" name="Freeform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440" cy="579120"/>
                        </a:xfrm>
                        <a:custGeom>
                          <a:avLst/>
                          <a:gdLst>
                            <a:gd name="connsiteX0" fmla="*/ 437 w 165263"/>
                            <a:gd name="connsiteY0" fmla="*/ 0 h 579605"/>
                            <a:gd name="connsiteX1" fmla="*/ 10597 w 165263"/>
                            <a:gd name="connsiteY1" fmla="*/ 162560 h 579605"/>
                            <a:gd name="connsiteX2" fmla="*/ 71557 w 165263"/>
                            <a:gd name="connsiteY2" fmla="*/ 243840 h 579605"/>
                            <a:gd name="connsiteX3" fmla="*/ 142677 w 165263"/>
                            <a:gd name="connsiteY3" fmla="*/ 335280 h 579605"/>
                            <a:gd name="connsiteX4" fmla="*/ 142677 w 165263"/>
                            <a:gd name="connsiteY4" fmla="*/ 508000 h 579605"/>
                            <a:gd name="connsiteX5" fmla="*/ 162997 w 165263"/>
                            <a:gd name="connsiteY5" fmla="*/ 579120 h 579605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</a:cxnLst>
                          <a:rect l="l" t="t" r="r" b="b"/>
                          <a:pathLst>
                            <a:path w="165263" h="579605">
                              <a:moveTo>
                                <a:pt x="437" y="0"/>
                              </a:moveTo>
                              <a:cubicBezTo>
                                <a:pt x="-410" y="60960"/>
                                <a:pt x="-1256" y="121920"/>
                                <a:pt x="10597" y="162560"/>
                              </a:cubicBezTo>
                              <a:cubicBezTo>
                                <a:pt x="22450" y="203200"/>
                                <a:pt x="49544" y="215053"/>
                                <a:pt x="71557" y="243840"/>
                              </a:cubicBezTo>
                              <a:cubicBezTo>
                                <a:pt x="93570" y="272627"/>
                                <a:pt x="130824" y="291253"/>
                                <a:pt x="142677" y="335280"/>
                              </a:cubicBezTo>
                              <a:cubicBezTo>
                                <a:pt x="154530" y="379307"/>
                                <a:pt x="139290" y="467360"/>
                                <a:pt x="142677" y="508000"/>
                              </a:cubicBezTo>
                              <a:cubicBezTo>
                                <a:pt x="146064" y="548640"/>
                                <a:pt x="173157" y="584200"/>
                                <a:pt x="162997" y="579120"/>
                              </a:cubicBezTo>
                            </a:path>
                          </a:pathLst>
                        </a:custGeom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</a:extLst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Freeform 1" o:spid="_x0000_s1026" style="position:absolute;margin-left:233.5pt;margin-top:8.6pt;width:7.2pt;height:45.6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65263,57960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" path="m437,0c-410,60960,-1256,121920,10597,162560,22450,203200,49544,215053,71557,243840,93570,272627,130824,291253,142677,335280,154530,379307,139290,467360,142677,508000,146064,548640,173157,584200,162997,579120e" filled="f" strokecolor="#4f81bd [3204]" strokeweight="2pt">
                <v:shadow on="t" opacity="24903f" mv:blur="40000f" origin=",.5" offset="0,20000emu"/>
                <v:path arrowok="t" o:connecttype="custom" o:connectlocs="242,0;5863,162424;39592,243636;78943,334999;78943,507575;90186,578635" o:connectangles="0,0,0,0,0,0"/>
              </v:shape>
            </w:pict>
          </mc:Fallback>
        </mc:AlternateContent>
      </w:r>
      <w:r>
        <w:rPr>
          <w:rFonts w:cstheme="minorHAnsi"/>
          <w:noProof/>
        </w:rPr>
        <mc:AlternateContent>
          <mc:Choice Requires="wpg">
            <w:drawing>
              <wp:anchor distT="0" distB="0" distL="114300" distR="114300" simplePos="0" relativeHeight="251759616" behindDoc="0" locked="0" layoutInCell="1" allowOverlap="1" wp14:anchorId="069E4C1D" wp14:editId="5838BCD5">
                <wp:simplePos x="0" y="0"/>
                <wp:positionH relativeFrom="column">
                  <wp:posOffset>2345055</wp:posOffset>
                </wp:positionH>
                <wp:positionV relativeFrom="paragraph">
                  <wp:posOffset>125730</wp:posOffset>
                </wp:positionV>
                <wp:extent cx="172720" cy="544830"/>
                <wp:effectExtent l="50800" t="25400" r="55880" b="64770"/>
                <wp:wrapNone/>
                <wp:docPr id="20" name="Group 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2720" cy="544830"/>
                          <a:chOff x="0" y="0"/>
                          <a:chExt cx="172720" cy="54483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s:wsp>
                        <wps:cNvPr id="21" name="Oval 21"/>
                        <wps:cNvSpPr/>
                        <wps:spPr>
                          <a:xfrm>
                            <a:off x="0" y="184150"/>
                            <a:ext cx="172720" cy="172720"/>
                          </a:xfrm>
                          <a:prstGeom prst="ellipse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22" name="Group 22"/>
                        <wpg:cNvGrpSpPr/>
                        <wpg:grpSpPr>
                          <a:xfrm>
                            <a:off x="86360" y="0"/>
                            <a:ext cx="0" cy="544830"/>
                            <a:chOff x="107315" y="12700"/>
                            <a:chExt cx="0" cy="544830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s:wsp>
                          <wps:cNvPr id="23" name="Straight Connector 23"/>
                          <wps:cNvCnPr/>
                          <wps:spPr>
                            <a:xfrm>
                              <a:off x="107315" y="1270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4" name="Straight Connector 24"/>
                          <wps:cNvCnPr/>
                          <wps:spPr>
                            <a:xfrm>
                              <a:off x="107315" y="3784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20" o:spid="_x0000_s1026" style="position:absolute;margin-left:184.65pt;margin-top:9.9pt;width:13.6pt;height:42.9pt;z-index:251759616;mso-width-relative:margin;mso-height-relative:margin" coordsize="172720,54483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">
                <v:oval id="Oval 21" o:spid="_x0000_s1027" style="position:absolute;top:184150;width:172720;height:17272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U+yi+wwAA&#10;ANsAAAAPAAAAZHJzL2Rvd25yZXYueG1sRI9Bi8IwFITvC/6H8IS9iKYWFKlGUUFYj3ZFPD6bZ1tt&#10;XmoTbf33m4WFPQ4z8w2zWHWmEi9qXGlZwXgUgSDOrC45V3D83g1nIJxH1lhZJgVvcrBa9j4WmGjb&#10;8oFeqc9FgLBLUEHhfZ1I6bKCDLqRrYmDd7WNQR9kk0vdYBvgppJxFE2lwZLDQoE1bQvK7unTKNhQ&#10;No0v+9t2sFu3p7NPJ/gY1Ep99rv1HISnzv+H/9pfWkE8ht8v4QfI5Q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U+yi+wwAAANsAAAAPAAAAAAAAAAAAAAAAAJcCAABkcnMvZG93&#10;bnJldi54bWxQSwUGAAAAAAQABAD1AAAAhwMAAAAA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oval>
                <v:group id="Group 22" o:spid="_x0000_s1028" style="position:absolute;left:86360;width:0;height:544830" coordorigin="107315,12700" coordsize="0,54483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LzPM0vDAAAA2wAAAA8A&#10;AAAAAAAAAAAAAAAAqQIAAGRycy9kb3ducmV2LnhtbFBLBQYAAAAABAAEAPoAAACZAwAAAAA=&#10;">
                  <v:line id="Straight Connector 23" o:spid="_x0000_s1029" style="position:absolute;visibility:visible;mso-wrap-style:square" from="107315,12700" to="107315,19177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jX5YocMAAADbAAAADwAAAGRycy9kb3ducmV2LnhtbESPwWrDMBBE74H+g9hAb4mcFErrRgkh&#10;EOjJYDsh10XaWCbWyrXU2O3XV4VCj8PMvGE2u8l14k5DaD0rWC0zEMTam5YbBaf6uHgBESKywc4z&#10;KfiiALvtw2yDufEjl3SvYiMShEOOCmyMfS5l0JYchqXviZN39YPDmOTQSDPgmOCuk+sse5YOW04L&#10;Fns6WNK36tMp0KdLc/7Yc1HWr2f9jYUpnDVKPc6n/RuISFP8D/+1342C9RP8fkk/QG5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I1+WKHDAAAA2w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24" o:spid="_x0000_s1030" style="position:absolute;visibility:visible;mso-wrap-style:square" from="107315,378460" to="10731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ApfA1cMAAADbAAAADwAAAGRycy9kb3ducmV2LnhtbESPwWrDMBBE74H+g9hAb4mcUErrRgkh&#10;EOjJYDsh10XaWCbWyrXU2O3XV4VCj8PMvGE2u8l14k5DaD0rWC0zEMTam5YbBaf6uHgBESKywc4z&#10;KfiiALvtw2yDufEjl3SvYiMShEOOCmyMfS5l0JYchqXviZN39YPDmOTQSDPgmOCuk+sse5YOW04L&#10;Fns6WNK36tMp0KdLc/7Yc1HWr2f9jYUpnDVKPc6n/RuISFP8D/+1342C9RP8fkk/QG5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AKXwNXDAAAA2w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</v:group>
              </v:group>
            </w:pict>
          </mc:Fallback>
        </mc:AlternateContent>
      </w:r>
      <w:r w:rsidR="005D28FD">
        <w:rPr>
          <w:rFonts w:cstheme="minorHAnsi"/>
          <w:noProof/>
        </w:rPr>
        <mc:AlternateContent>
          <mc:Choice Requires="wpg">
            <w:drawing>
              <wp:anchor distT="0" distB="0" distL="114300" distR="114300" simplePos="0" relativeHeight="251751424" behindDoc="0" locked="0" layoutInCell="1" allowOverlap="1" wp14:anchorId="73900A22" wp14:editId="13B11066">
                <wp:simplePos x="0" y="0"/>
                <wp:positionH relativeFrom="column">
                  <wp:posOffset>585470</wp:posOffset>
                </wp:positionH>
                <wp:positionV relativeFrom="paragraph">
                  <wp:posOffset>118110</wp:posOffset>
                </wp:positionV>
                <wp:extent cx="183515" cy="544830"/>
                <wp:effectExtent l="50800" t="25400" r="70485" b="64770"/>
                <wp:wrapNone/>
                <wp:docPr id="372" name="Group 37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3515" cy="544830"/>
                          <a:chOff x="-19050" y="12700"/>
                          <a:chExt cx="184150" cy="544830"/>
                        </a:xfrm>
                      </wpg:grpSpPr>
                      <wpg:grpSp>
                        <wpg:cNvPr id="373" name="Group 373"/>
                        <wpg:cNvGrpSpPr/>
                        <wpg:grpSpPr>
                          <a:xfrm>
                            <a:off x="72390" y="12700"/>
                            <a:ext cx="0" cy="544830"/>
                            <a:chOff x="107315" y="12700"/>
                            <a:chExt cx="0" cy="544830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s:wsp>
                          <wps:cNvPr id="374" name="Straight Connector 374"/>
                          <wps:cNvCnPr/>
                          <wps:spPr>
                            <a:xfrm>
                              <a:off x="107315" y="1270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75" name="Straight Connector 375"/>
                          <wps:cNvCnPr/>
                          <wps:spPr>
                            <a:xfrm>
                              <a:off x="107315" y="3784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376" name="Rectangle 376"/>
                        <wps:cNvSpPr/>
                        <wps:spPr>
                          <a:xfrm>
                            <a:off x="-19050" y="194310"/>
                            <a:ext cx="184150" cy="184150"/>
                          </a:xfrm>
                          <a:prstGeom prst="rect">
                            <a:avLst/>
                          </a:prstGeom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n w="9525"/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372" o:spid="_x0000_s1026" style="position:absolute;margin-left:46.1pt;margin-top:9.3pt;width:14.45pt;height:42.9pt;z-index:251751424" coordorigin="-19050,12700" coordsize="184150,54483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">
                <v:group id="Group 373" o:spid="_x0000_s1027" style="position:absolute;left:72390;top:12700;width:0;height:544830" coordorigin="107315,12700" coordsize="0,54483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TtQZt8UAAADcAAAA&#10;DwAAAAAAAAAAAAAAAACpAgAAZHJzL2Rvd25yZXYueG1sUEsFBgAAAAAEAAQA+gAAAJsDAAAAAA==&#10;">
                  <v:line id="Straight Connector 374" o:spid="_x0000_s1028" style="position:absolute;visibility:visible;mso-wrap-style:square" from="107315,12700" to="107315,19177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z48jT8MAAADcAAAADwAAAGRycy9kb3ducmV2LnhtbESPT2sCMRTE74LfITzBm2bVYu3WKCIU&#10;elrwH14fyetm6eZl3aS67ac3gtDjMDO/YZbrztXiSm2oPCuYjDMQxNqbiksFx8PHaAEiRGSDtWdS&#10;8EsB1qt+b4m58Tfe0XUfS5EgHHJUYGNscimDtuQwjH1DnLwv3zqMSbalNC3eEtzVcpplc+mw4rRg&#10;saGtJf29/3EK9PFcni4bLnaHt5P+w8IUzhqlhoNu8w4iUhf/w8/2p1Ewe32Bx5l0BOTqDg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M+PI0/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375" o:spid="_x0000_s1029" style="position:absolute;visibility:visible;mso-wrap-style:square" from="107315,378460" to="10731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oMOG1MMAAADcAAAADwAAAGRycy9kb3ducmV2LnhtbESPT2sCMRTE74LfITzBm2ZVau3WKCIU&#10;elrwH14fyetm6eZl3aS67ac3gtDjMDO/YZbrztXiSm2oPCuYjDMQxNqbiksFx8PHaAEiRGSDtWdS&#10;8EsB1qt+b4m58Tfe0XUfS5EgHHJUYGNscimDtuQwjH1DnLwv3zqMSbalNC3eEtzVcpplc+mw4rRg&#10;saGtJf29/3EK9PFcni4bLnaHt5P+w8IUzhqlhoNu8w4iUhf/w8/2p1Ewe32Bx5l0BOTqDg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KDDhtT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</v:group>
                <v:rect id="Rectangle 376" o:spid="_x0000_s1030" style="position:absolute;left:-19050;top:194310;width:184150;height:18415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b9vGmxQAA&#10;ANwAAAAPAAAAZHJzL2Rvd25yZXYueG1sRI9Ba8JAFITvBf/D8gRvdaOBVFJXMSktBetBU+j1NftM&#10;gtm3IbvG9N93hUKPw8x8w6y3o2nFQL1rLCtYzCMQxKXVDVcKPovXxxUI55E1tpZJwQ852G4mD2tM&#10;tb3xkYaTr0SAsEtRQe19l0rpypoMurntiIN3tr1BH2RfSd3jLcBNK5dRlEiDDYeFGjvKayovp6tR&#10;oJODf3tpLl9FFn9n+9a4ssg/lJpNx90zCE+j/w//td+1gvgpgfuZcATk5hc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Bv28abFAAAA3AAAAA8AAAAAAAAAAAAAAAAAlwIAAGRycy9k&#10;b3ducmV2LnhtbFBLBQYAAAAABAAEAPUAAACJAwAAAAA=&#10;" fillcolor="#548dd4 [1951]" strokecolor="#4579b8 [3044]">
                  <v:shadow on="t" opacity="22937f" mv:blur="40000f" origin=",.5" offset="0,23000emu"/>
                </v:rect>
              </v:group>
            </w:pict>
          </mc:Fallback>
        </mc:AlternateContent>
      </w:r>
      <w:r w:rsidR="005D28FD">
        <w:rPr>
          <w:rFonts w:cstheme="minorHAnsi"/>
          <w:noProof/>
        </w:rPr>
        <mc:AlternateContent>
          <mc:Choice Requires="wpg">
            <w:drawing>
              <wp:anchor distT="0" distB="0" distL="114300" distR="114300" simplePos="0" relativeHeight="251753472" behindDoc="0" locked="0" layoutInCell="1" allowOverlap="1" wp14:anchorId="774DE47A" wp14:editId="0ACEC471">
                <wp:simplePos x="0" y="0"/>
                <wp:positionH relativeFrom="column">
                  <wp:posOffset>1292225</wp:posOffset>
                </wp:positionH>
                <wp:positionV relativeFrom="paragraph">
                  <wp:posOffset>111760</wp:posOffset>
                </wp:positionV>
                <wp:extent cx="215265" cy="551180"/>
                <wp:effectExtent l="50800" t="25400" r="13335" b="83820"/>
                <wp:wrapNone/>
                <wp:docPr id="377" name="Group 37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5265" cy="551180"/>
                          <a:chOff x="0" y="0"/>
                          <a:chExt cx="215900" cy="55118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s:wsp>
                        <wps:cNvPr id="378" name="Isosceles Triangle 378"/>
                        <wps:cNvSpPr/>
                        <wps:spPr>
                          <a:xfrm rot="10800000">
                            <a:off x="0" y="185420"/>
                            <a:ext cx="215900" cy="1778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79" name="Straight Connector 379"/>
                        <wps:cNvCnPr/>
                        <wps:spPr>
                          <a:xfrm>
                            <a:off x="107315" y="0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80" name="Straight Connector 380"/>
                        <wps:cNvCnPr/>
                        <wps:spPr>
                          <a:xfrm>
                            <a:off x="107315" y="372110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377" o:spid="_x0000_s1026" style="position:absolute;margin-left:101.75pt;margin-top:8.8pt;width:16.95pt;height:43.4pt;z-index:251753472" coordsize="215900,55118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">
                <v:shapetype id="_x0000_t5" coordsize="21600,21600" o:spt="5" adj="10800" path="m@0,0l0,21600,21600,21600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Isosceles Triangle 378" o:spid="_x0000_s1027" type="#_x0000_t5" style="position:absolute;top:185420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aT1ZAxAAA&#10;ANwAAAAPAAAAZHJzL2Rvd25yZXYueG1sRI9Na8JAEIbvQv/DMoVepG6qoCF1lSK0iBfxA7wO2TEJ&#10;ZmfD7jam/75zEDwO77zPPLNcD65VPYXYeDbwMclAEZfeNlwZOJ++33NQMSFbbD2TgT+KsF69jJZY&#10;WH/nA/XHVCmBcCzQQJ1SV2gdy5ocxonviCW7+uAwyRgqbQPeBe5aPc2yuXbYsFyosaNNTeXt+OtE&#10;Yzv+mfrNcMnP7rDPL23YYb8w5u11+PoElWhIz+VHe2sNzBZiK88IAfTqH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Wk9WQMQAAADcAAAADwAAAAAAAAAAAAAAAACXAgAAZHJzL2Rv&#10;d25yZXYueG1sUEsFBgAAAAAEAAQA9QAAAIgDAAAAAA=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  <v:line id="Straight Connector 379" o:spid="_x0000_s1028" style="position:absolute;visibility:visible;mso-wrap-style:square" from="107315,0" to="107315,17907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Y6M0cMAAADcAAAADwAAAGRycy9kb3ducmV2LnhtbESPT2sCMRTE74LfITzBm2ar0OrWKCIU&#10;elrwH14fyetm6eZl3URd/fSNIPQ4zMxvmMWqc7W4UhsqzwrexhkIYu1NxaWCw/5rNAMRIrLB2jMp&#10;uFOA1bLfW2Bu/I23dN3FUiQIhxwV2BibXMqgLTkMY98QJ+/Htw5jkm0pTYu3BHe1nGTZu3RYcVqw&#10;2NDGkv7dXZwCfTiVx/Oai+1+ftQPLEzhrFFqOOjWnyAidfE//Gp/GwXTjzk8z6QjIJd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CGOjNHDAAAA3AAAAA8AAAAAAAAAAAAA&#10;AAAAoQIAAGRycy9kb3ducmV2LnhtbFBLBQYAAAAABAAEAPkAAACRAwAAAAA=&#10;" strokecolor="#4f81bd [3204]" strokeweight="2pt">
                  <v:shadow on="t" opacity="24903f" mv:blur="40000f" origin=",.5" offset="0,20000emu"/>
                </v:line>
                <v:line id="Straight Connector 380" o:spid="_x0000_s1029" style="position:absolute;visibility:visible;mso-wrap-style:square" from="107315,372110" to="107315,55118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WFVa8AAAADcAAAADwAAAGRycy9kb3ducmV2LnhtbERPy4rCMBTdC/MP4Q6401QF0Y5RZEBw&#10;VfBR3F6SO02xuek0UTvz9WYhuDyc92rTu0bcqQu1ZwWTcQaCWHtTc6XgfNqNFiBCRDbYeCYFfxRg&#10;s/4YrDA3/sEHuh9jJVIIhxwV2BjbXMqgLTkMY98SJ+7Hdw5jgl0lTYePFO4aOc2yuXRYc2qw2NK3&#10;JX093pwCfb5U5e+Wi8NpWep/LEzhrFFq+Nlvv0BE6uNb/HLvjYLZIs1PZ9IRkOsnAA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IVhVWvAAAAA3AAAAA8AAAAAAAAAAAAAAAAA&#10;oQIAAGRycy9kb3ducmV2LnhtbFBLBQYAAAAABAAEAPkAAACOAwAAAAA=&#10;" strokecolor="#4f81bd [3204]" strokeweight="2pt">
                  <v:shadow on="t" opacity="24903f" mv:blur="40000f" origin=",.5" offset="0,20000emu"/>
                </v:line>
              </v:group>
            </w:pict>
          </mc:Fallback>
        </mc:AlternateContent>
      </w:r>
    </w:p>
    <w:p w14:paraId="7C7013B9" w14:textId="4A9567B9" w:rsidR="00230CFA" w:rsidRPr="00230CFA" w:rsidRDefault="00230CFA" w:rsidP="0008535E">
      <w:pPr>
        <w:tabs>
          <w:tab w:val="left" w:pos="720"/>
          <w:tab w:val="left" w:pos="1260"/>
          <w:tab w:val="left" w:pos="2430"/>
          <w:tab w:val="left" w:pos="4140"/>
        </w:tabs>
        <w:rPr>
          <w:rFonts w:cstheme="minorHAnsi"/>
        </w:rPr>
      </w:pPr>
      <w:r w:rsidRPr="00230CFA">
        <w:rPr>
          <w:rFonts w:cstheme="minorHAnsi"/>
        </w:rPr>
        <w:t xml:space="preserve">Let </w:t>
      </w:r>
      <w:r w:rsidRPr="00CA6DA3">
        <w:rPr>
          <w:rFonts w:cstheme="minorHAnsi"/>
          <w:b/>
        </w:rPr>
        <w:t>R</w:t>
      </w:r>
      <w:r w:rsidRPr="00230CFA">
        <w:rPr>
          <w:rFonts w:cstheme="minorHAnsi"/>
        </w:rPr>
        <w:t xml:space="preserve"> =</w:t>
      </w:r>
      <w:r w:rsidRPr="00230CFA">
        <w:rPr>
          <w:rFonts w:cstheme="minorHAnsi"/>
        </w:rPr>
        <w:tab/>
        <w:t xml:space="preserve">,   </w:t>
      </w:r>
      <w:r w:rsidR="0008535E">
        <w:rPr>
          <w:rFonts w:cstheme="minorHAnsi"/>
        </w:rPr>
        <w:t xml:space="preserve"> </w:t>
      </w:r>
      <w:r w:rsidRPr="00CA6DA3">
        <w:rPr>
          <w:rFonts w:cstheme="minorHAnsi"/>
          <w:b/>
        </w:rPr>
        <w:t>T</w:t>
      </w:r>
      <w:r w:rsidRPr="00230CFA">
        <w:rPr>
          <w:rFonts w:cstheme="minorHAnsi"/>
        </w:rPr>
        <w:t xml:space="preserve"> = </w:t>
      </w:r>
      <w:r w:rsidRPr="00230CFA">
        <w:rPr>
          <w:rFonts w:cstheme="minorHAnsi"/>
        </w:rPr>
        <w:tab/>
        <w:t xml:space="preserve">, </w:t>
      </w:r>
      <w:r w:rsidR="0008535E">
        <w:rPr>
          <w:rFonts w:cstheme="minorHAnsi"/>
        </w:rPr>
        <w:t xml:space="preserve">  </w:t>
      </w:r>
      <w:r w:rsidRPr="00230CFA">
        <w:rPr>
          <w:rFonts w:cstheme="minorHAnsi"/>
        </w:rPr>
        <w:t xml:space="preserve">and </w:t>
      </w:r>
      <w:r w:rsidRPr="00CA6DA3">
        <w:rPr>
          <w:rFonts w:cstheme="minorHAnsi"/>
          <w:b/>
        </w:rPr>
        <w:t>S</w:t>
      </w:r>
      <w:r w:rsidRPr="00230CFA">
        <w:rPr>
          <w:rFonts w:cstheme="minorHAnsi"/>
        </w:rPr>
        <w:t xml:space="preserve"> = </w:t>
      </w:r>
      <w:r w:rsidR="008F5D6D">
        <w:rPr>
          <w:rFonts w:cstheme="minorHAnsi"/>
        </w:rPr>
        <w:tab/>
        <w:t xml:space="preserve">= </w:t>
      </w:r>
      <w:bookmarkStart w:id="1" w:name="OLE_LINK3"/>
      <w:bookmarkStart w:id="2" w:name="OLE_LINK4"/>
      <w:r w:rsidR="0099362F">
        <w:rPr>
          <w:rFonts w:cstheme="minorHAnsi"/>
        </w:rPr>
        <w:t>-</w:t>
      </w:r>
      <w:r w:rsidRPr="00230CFA">
        <w:rPr>
          <w:rFonts w:ascii="Symbol" w:hAnsi="Symbol" w:cstheme="minorHAnsi"/>
          <w:i/>
        </w:rPr>
        <w:t></w:t>
      </w:r>
      <w:bookmarkEnd w:id="1"/>
      <w:bookmarkEnd w:id="2"/>
      <w:r w:rsidR="005D28FD" w:rsidRPr="0008535E">
        <w:rPr>
          <w:rFonts w:ascii="Symbol" w:hAnsi="Symbol" w:cstheme="minorHAnsi"/>
        </w:rPr>
        <w:tab/>
      </w:r>
      <w:r w:rsidR="0008535E" w:rsidRPr="0008535E">
        <w:rPr>
          <w:rFonts w:ascii="Symbol" w:hAnsi="Symbol" w:cstheme="minorHAnsi"/>
        </w:rPr>
        <w:t></w:t>
      </w:r>
      <w:r w:rsidR="0008535E" w:rsidRPr="0008535E">
        <w:rPr>
          <w:rFonts w:ascii="Symbol" w:hAnsi="Symbol" w:cstheme="minorHAnsi"/>
        </w:rPr>
        <w:t></w:t>
      </w:r>
      <w:r w:rsidR="008F5D6D">
        <w:rPr>
          <w:rFonts w:cstheme="minorHAnsi"/>
        </w:rPr>
        <w:t xml:space="preserve">and  </w:t>
      </w:r>
      <w:r w:rsidR="0008535E">
        <w:rPr>
          <w:rFonts w:cstheme="minorHAnsi"/>
        </w:rPr>
        <w:t>set</w:t>
      </w:r>
      <w:r w:rsidR="005D28FD">
        <w:rPr>
          <w:rFonts w:cstheme="minorHAnsi"/>
        </w:rPr>
        <w:t xml:space="preserve"> </w:t>
      </w:r>
    </w:p>
    <w:p w14:paraId="36F8ADB7" w14:textId="18496679" w:rsidR="00026599" w:rsidRDefault="00026599" w:rsidP="002B2020">
      <w:pPr>
        <w:tabs>
          <w:tab w:val="left" w:pos="720"/>
          <w:tab w:val="left" w:pos="5940"/>
        </w:tabs>
        <w:rPr>
          <w:rFonts w:cstheme="minorHAnsi"/>
          <w:position w:val="24"/>
        </w:rPr>
      </w:pPr>
    </w:p>
    <w:p w14:paraId="4E689B6D" w14:textId="44F8929C" w:rsidR="005D28FD" w:rsidRDefault="0099362F" w:rsidP="0070309B">
      <w:pPr>
        <w:tabs>
          <w:tab w:val="left" w:pos="5940"/>
        </w:tabs>
        <w:rPr>
          <w:rFonts w:cstheme="minorHAnsi"/>
          <w:position w:val="24"/>
        </w:rPr>
      </w:pPr>
      <w:r>
        <w:rPr>
          <w:rFonts w:cstheme="minorHAnsi"/>
          <w:noProof/>
          <w:position w:val="-54"/>
        </w:rPr>
        <mc:AlternateContent>
          <mc:Choice Requires="wpg">
            <w:drawing>
              <wp:anchor distT="0" distB="0" distL="114300" distR="114300" simplePos="0" relativeHeight="251804672" behindDoc="0" locked="0" layoutInCell="1" allowOverlap="1" wp14:anchorId="0F1D4351" wp14:editId="3952DD0C">
                <wp:simplePos x="0" y="0"/>
                <wp:positionH relativeFrom="column">
                  <wp:posOffset>60960</wp:posOffset>
                </wp:positionH>
                <wp:positionV relativeFrom="paragraph">
                  <wp:posOffset>102235</wp:posOffset>
                </wp:positionV>
                <wp:extent cx="1618615" cy="556895"/>
                <wp:effectExtent l="50800" t="25400" r="83185" b="78105"/>
                <wp:wrapNone/>
                <wp:docPr id="8" name="Group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18615" cy="556895"/>
                          <a:chOff x="0" y="0"/>
                          <a:chExt cx="1618615" cy="556895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g:grpSp>
                        <wpg:cNvPr id="26" name="Group 26"/>
                        <wpg:cNvGrpSpPr/>
                        <wpg:grpSpPr>
                          <a:xfrm>
                            <a:off x="0" y="0"/>
                            <a:ext cx="1618615" cy="556895"/>
                            <a:chOff x="0" y="0"/>
                            <a:chExt cx="1618615" cy="556895"/>
                          </a:xfrm>
                        </wpg:grpSpPr>
                        <wpg:grpSp>
                          <wpg:cNvPr id="323" name="Group 323"/>
                          <wpg:cNvGrpSpPr/>
                          <wpg:grpSpPr>
                            <a:xfrm>
                              <a:off x="689610" y="5715"/>
                              <a:ext cx="215840" cy="551180"/>
                              <a:chOff x="0" y="0"/>
                              <a:chExt cx="215900" cy="551180"/>
                            </a:xfrm>
                            <a:extLst>
                              <a:ext uri="{0CCBE362-F206-4b92-989A-16890622DB6E}">
                                <ma14:wrappingTextBoxFlag xmlns:ma14="http://schemas.microsoft.com/office/mac/drawingml/2011/main"/>
                              </a:ext>
                            </a:extLst>
                          </wpg:grpSpPr>
                          <wps:wsp>
                            <wps:cNvPr id="324" name="Isosceles Triangle 324"/>
                            <wps:cNvSpPr/>
                            <wps:spPr>
                              <a:xfrm rot="10800000">
                                <a:off x="0" y="185420"/>
                                <a:ext cx="215900" cy="177800"/>
                              </a:xfrm>
                              <a:prstGeom prst="triangl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25" name="Straight Connector 325"/>
                            <wps:cNvCnPr/>
                            <wps:spPr>
                              <a:xfrm>
                                <a:off x="107315" y="0"/>
                                <a:ext cx="0" cy="17907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26" name="Straight Connector 326"/>
                            <wps:cNvCnPr/>
                            <wps:spPr>
                              <a:xfrm>
                                <a:off x="107315" y="372110"/>
                                <a:ext cx="0" cy="17907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327" name="Group 327"/>
                          <wpg:cNvGrpSpPr/>
                          <wpg:grpSpPr>
                            <a:xfrm>
                              <a:off x="0" y="8255"/>
                              <a:ext cx="184099" cy="544830"/>
                              <a:chOff x="-19050" y="12700"/>
                              <a:chExt cx="184150" cy="544830"/>
                            </a:xfrm>
                          </wpg:grpSpPr>
                          <wpg:grpSp>
                            <wpg:cNvPr id="328" name="Group 328"/>
                            <wpg:cNvGrpSpPr/>
                            <wpg:grpSpPr>
                              <a:xfrm>
                                <a:off x="72390" y="12700"/>
                                <a:ext cx="0" cy="544830"/>
                                <a:chOff x="107315" y="12700"/>
                                <a:chExt cx="0" cy="544830"/>
                              </a:xfrm>
                              <a:extLst>
                                <a:ext uri="{0CCBE362-F206-4b92-989A-16890622DB6E}">
                                  <ma14:wrappingTextBoxFlag xmlns:ma14="http://schemas.microsoft.com/office/mac/drawingml/2011/main"/>
                                </a:ext>
                              </a:extLst>
                            </wpg:grpSpPr>
                            <wps:wsp>
                              <wps:cNvPr id="329" name="Straight Connector 329"/>
                              <wps:cNvCnPr/>
                              <wps:spPr>
                                <a:xfrm>
                                  <a:off x="107315" y="12700"/>
                                  <a:ext cx="0" cy="17907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30" name="Straight Connector 330"/>
                              <wps:cNvCnPr/>
                              <wps:spPr>
                                <a:xfrm>
                                  <a:off x="107315" y="378460"/>
                                  <a:ext cx="0" cy="17907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331" name="Rectangle 331"/>
                            <wps:cNvSpPr/>
                            <wps:spPr>
                              <a:xfrm>
                                <a:off x="-19050" y="194310"/>
                                <a:ext cx="184150" cy="1841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n w="9525"/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34" name="Equal 334"/>
                          <wps:cNvSpPr/>
                          <wps:spPr>
                            <a:xfrm>
                              <a:off x="259080" y="140335"/>
                              <a:ext cx="303445" cy="286385"/>
                            </a:xfrm>
                            <a:prstGeom prst="mathEqual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</a:extLst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343" name="Group 343"/>
                          <wpg:cNvGrpSpPr/>
                          <wpg:grpSpPr>
                            <a:xfrm>
                              <a:off x="1445895" y="0"/>
                              <a:ext cx="172720" cy="544830"/>
                              <a:chOff x="0" y="0"/>
                              <a:chExt cx="172720" cy="544830"/>
                            </a:xfrm>
                            <a:extLst>
                              <a:ext uri="{0CCBE362-F206-4b92-989A-16890622DB6E}">
                                <ma14:wrappingTextBoxFlag xmlns:ma14="http://schemas.microsoft.com/office/mac/drawingml/2011/main"/>
                              </a:ext>
                            </a:extLst>
                          </wpg:grpSpPr>
                          <wps:wsp>
                            <wps:cNvPr id="352" name="Oval 352"/>
                            <wps:cNvSpPr/>
                            <wps:spPr>
                              <a:xfrm>
                                <a:off x="0" y="184150"/>
                                <a:ext cx="172720" cy="172720"/>
                              </a:xfrm>
                              <a:prstGeom prst="ellipse">
                                <a:avLst/>
                              </a:prstGeom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359" name="Group 359"/>
                            <wpg:cNvGrpSpPr/>
                            <wpg:grpSpPr>
                              <a:xfrm>
                                <a:off x="86360" y="0"/>
                                <a:ext cx="0" cy="544830"/>
                                <a:chOff x="107315" y="12700"/>
                                <a:chExt cx="0" cy="544830"/>
                              </a:xfrm>
                              <a:extLst>
                                <a:ext uri="{0CCBE362-F206-4b92-989A-16890622DB6E}">
                                  <ma14:wrappingTextBoxFlag xmlns:ma14="http://schemas.microsoft.com/office/mac/drawingml/2011/main"/>
                                </a:ext>
                              </a:extLst>
                            </wpg:grpSpPr>
                            <wps:wsp>
                              <wps:cNvPr id="370" name="Straight Connector 370"/>
                              <wps:cNvCnPr/>
                              <wps:spPr>
                                <a:xfrm>
                                  <a:off x="107315" y="12700"/>
                                  <a:ext cx="0" cy="17907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71" name="Straight Connector 371"/>
                              <wps:cNvCnPr/>
                              <wps:spPr>
                                <a:xfrm>
                                  <a:off x="107315" y="378460"/>
                                  <a:ext cx="0" cy="17907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</wpg:grpSp>
                      </wpg:grpSp>
                      <wps:wsp>
                        <wps:cNvPr id="7" name="Plus 7"/>
                        <wps:cNvSpPr/>
                        <wps:spPr>
                          <a:xfrm>
                            <a:off x="990600" y="128905"/>
                            <a:ext cx="304800" cy="304800"/>
                          </a:xfrm>
                          <a:prstGeom prst="mathPlus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8" o:spid="_x0000_s1026" style="position:absolute;margin-left:4.8pt;margin-top:8.05pt;width:127.45pt;height:43.85pt;z-index:251804672;mso-width-relative:margin;mso-height-relative:margin" coordsize="1618615,55689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">
                <v:group id="Group 26" o:spid="_x0000_s1027" style="position:absolute;width:1618615;height:556895" coordsize="1618615,55689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DD9DVIxAAAANsAAAAP&#10;AAAAAAAAAAAAAAAAAKkCAABkcnMvZG93bnJldi54bWxQSwUGAAAAAAQABAD6AAAAmgMAAAAA&#10;">
                  <v:group id="Group 323" o:spid="_x0000_s1028" style="position:absolute;left:689610;top:5715;width:215840;height:551180" coordsize="215900,55118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BdZzaqxAAAANwAAAAP&#10;AAAAAAAAAAAAAAAAAKkCAABkcnMvZG93bnJldi54bWxQSwUGAAAAAAQABAD6AAAAmgMAAAAA&#10;">
                    <v:shape id="Isosceles Triangle 324" o:spid="_x0000_s1029" type="#_x0000_t5" style="position:absolute;top:185420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IsXNYxQAA&#10;ANwAAAAPAAAAZHJzL2Rvd25yZXYueG1sRI/BasMwEETvgf6D2EIvoZHjhtS4lkMJtIRegpNArou1&#10;tU2tlZEUx/37qhDIcZidNzvFZjK9GMn5zrKC5SIBQVxb3XGj4HT8eM5A+ICssbdMCn7Jw6Z8mBWY&#10;a3vlisZDaESEsM9RQRvCkEvp65YM+oUdiKP3bZ3BEKVrpHZ4jXDTyzRJ1tJgx7GhxYG2LdU/h4uJ&#10;b+zmn6ndTufsZKp9du7dF46vSj09Tu9vIAJN4X58S++0gpd0Bf9jIgFk+Qc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Mixc1jFAAAA3AAAAA8AAAAAAAAAAAAAAAAAlwIAAGRycy9k&#10;b3ducmV2LnhtbFBLBQYAAAAABAAEAPUAAACJAwAAAAA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shape>
                    <v:line id="Straight Connector 325" o:spid="_x0000_s1030" style="position:absolute;visibility:visible;mso-wrap-style:square" from="107315,0" to="107315,17907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s3CpycQAAADcAAAADwAAAGRycy9kb3ducmV2LnhtbESPzWrDMBCE74G+g9hCbonchITUtRxC&#10;odCTIX/kukhby9RauZaauH36KBDIcZiZb5hiPbhWnKkPjWcFL9MMBLH2puFawWH/MVmBCBHZYOuZ&#10;FPxRgHX5NCowN/7CWzrvYi0ShEOOCmyMXS5l0JYchqnviJP35XuHMcm+lqbHS4K7Vs6ybCkdNpwW&#10;LHb0bkl/736dAn041cefDVfb/etR/2NlKmeNUuPnYfMGItIQH+F7+9MomM8WcDuTjoAsr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zcKnJxAAAANwAAAAPAAAAAAAAAAAA&#10;AAAAAKECAABkcnMvZG93bnJldi54bWxQSwUGAAAAAAQABAD5AAAAkgMAAAAA&#10;" strokecolor="#4f81bd [3204]" strokeweight="2pt">
                      <v:shadow on="t" opacity="24903f" mv:blur="40000f" origin=",.5" offset="0,20000emu"/>
                    </v:line>
                    <v:line id="Straight Connector 326" o:spid="_x0000_s1031" style="position:absolute;visibility:visible;mso-wrap-style:square" from="107315,372110" to="107315,55118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Q6I3vsIAAADcAAAADwAAAGRycy9kb3ducmV2LnhtbESPT4vCMBTE78J+h/AWvGmqgmjXKLIg&#10;eCr4D6+P5G1TbF66TdTqpzcLCx6HmfkNs1h1rhY3akPlWcFomIEg1t5UXCo4HjaDGYgQkQ3WnknB&#10;gwKslh+9BebG33lHt30sRYJwyFGBjbHJpQzaksMw9A1x8n586zAm2ZbStHhPcFfLcZZNpcOK04LF&#10;hr4t6cv+6hTo47k8/a652B3mJ/3EwhTOGqX6n936C0SkLr7D/+2tUTAZT+HvTDoCcvkC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Q6I3vsIAAADcAAAADwAAAAAAAAAAAAAA&#10;AAChAgAAZHJzL2Rvd25yZXYueG1sUEsFBgAAAAAEAAQA+QAAAJADAAAAAA==&#10;" strokecolor="#4f81bd [3204]" strokeweight="2pt">
                      <v:shadow on="t" opacity="24903f" mv:blur="40000f" origin=",.5" offset="0,20000emu"/>
                    </v:line>
                  </v:group>
                  <v:group id="Group 327" o:spid="_x0000_s1032" style="position:absolute;top:8255;width:184099;height:544830" coordorigin="-19050,12700" coordsize="184150,54483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CJcMKnGAAAA3AAA&#10;AA8AAAAAAAAAAAAAAAAAqQIAAGRycy9kb3ducmV2LnhtbFBLBQYAAAAABAAEAPoAAACcAwAAAAA=&#10;">
                    <v:group id="Group 328" o:spid="_x0000_s1033" style="position:absolute;left:72390;top:12700;width:0;height:544830" coordorigin="107315,12700" coordsize="0,54483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FPDpNvDAAAA3AAAAA8A&#10;AAAAAAAAAAAAAAAAqQIAAGRycy9kb3ducmV2LnhtbFBLBQYAAAAABAAEAPoAAACZAwAAAAA=&#10;">
                      <v:line id="Straight Connector 329" o:spid="_x0000_s1034" style="position:absolute;visibility:visible;mso-wrap-style:square" from="107315,12700" to="107315,19177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j2jzMIAAADcAAAADwAAAGRycy9kb3ducmV2LnhtbESPT4vCMBTE7wt+h/AEb2uqwrJWo8jC&#10;gqeC//D6SJ5NsXmpTdTqp98Iwh6HmfkNM192rhY3akPlWcFomIEg1t5UXCrY734/v0GEiGyw9kwK&#10;HhRgueh9zDE3/s4bum1jKRKEQ44KbIxNLmXQlhyGoW+Ik3fyrcOYZFtK0+I9wV0tx1n2JR1WnBYs&#10;NvRjSZ+3V6dA74/l4bLiYrObHvQTC1M4a5Qa9LvVDESkLv6H3+21UTAZT+F1Jh0BufgD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Mj2jzMIAAADcAAAADwAAAAAAAAAAAAAA&#10;AAChAgAAZHJzL2Rvd25yZXYueG1sUEsFBgAAAAAEAAQA+QAAAJADAAAAAA==&#10;" strokecolor="#4f81bd [3204]" strokeweight="2pt">
                        <v:shadow on="t" opacity="24903f" mv:blur="40000f" origin=",.5" offset="0,20000emu"/>
                      </v:line>
                      <v:line id="Straight Connector 330" o:spid="_x0000_s1035" style="position:absolute;visibility:visible;mso-wrap-style:square" from="107315,378460" to="10731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Jt6cjMEAAADcAAAADwAAAGRycy9kb3ducmV2LnhtbERPz2vCMBS+D/wfwhN2W1MVxlYbRQbC&#10;ToVWZddH8myKzUvXZNr515vDYMeP73e5nVwvrjSGzrOCRZaDINbedNwqOB72L28gQkQ22HsmBb8U&#10;YLuZPZVYGH/jmq5NbEUK4VCgAhvjUEgZtCWHIfMDceLOfnQYExxbaUa8pXDXy2Wev0qHHacGiwN9&#10;WNKX5scp0Mev9vS946o+vJ/0HStTOWuUep5PuzWISFP8F/+5P42C1SrNT2fSEZCbB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Am3pyMwQAAANwAAAAPAAAAAAAAAAAAAAAA&#10;AKECAABkcnMvZG93bnJldi54bWxQSwUGAAAAAAQABAD5AAAAjwMAAAAA&#10;" strokecolor="#4f81bd [3204]" strokeweight="2pt">
                        <v:shadow on="t" opacity="24903f" mv:blur="40000f" origin=",.5" offset="0,20000emu"/>
                      </v:line>
                    </v:group>
                    <v:rect id="Rectangle 331" o:spid="_x0000_s1036" style="position:absolute;left:-19050;top:194310;width:184150;height:18415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CddASxAAA&#10;ANwAAAAPAAAAZHJzL2Rvd25yZXYueG1sRI9Pi8IwFMTvC36H8ARva6oFWapR/IMiuHvQCl6fzbMt&#10;Ni+liVq//UYQPA4z8xtmMmtNJe7UuNKygkE/AkGcWV1yruCYrr9/QDiPrLGyTAqe5GA27XxNMNH2&#10;wXu6H3wuAoRdggoK7+tESpcVZND1bU0cvIttDPogm1zqBh8Bbio5jKKRNFhyWCiwpmVB2fVwMwr0&#10;6M9vVuX1lC7i82JXGZely1+let12PgbhqfWf8Lu91QrieACvM+EIyOk/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AnXQEsQAAADcAAAADwAAAAAAAAAAAAAAAACXAgAAZHJzL2Rv&#10;d25yZXYueG1sUEsFBgAAAAAEAAQA9QAAAIgDAAAAAA==&#10;" fillcolor="#548dd4 [1951]" strokecolor="#4579b8 [3044]">
                      <v:shadow on="t" opacity="22937f" mv:blur="40000f" origin=",.5" offset="0,23000emu"/>
                    </v:rect>
                  </v:group>
                  <v:shape id="Equal 334" o:spid="_x0000_s1037" style="position:absolute;left:259080;top:140335;width:303445;height:286385;visibility:visible;mso-wrap-style:square;v-text-anchor:middle" coordsize="303445,286385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H/UWrwQAA&#10;ANwAAAAPAAAAZHJzL2Rvd25yZXYueG1sRI9Pi8IwFMTvgt8hPGFvmvpvkWoUFRa8Ghf0+GiebbF5&#10;KU1su99+Iwgeh5n5DbPZ9bYSLTW+dKxgOklAEGfOlJwr+L38jFcgfEA2WDkmBX/kYbcdDjaYGtfx&#10;mVodchEh7FNUUIRQp1L6rCCLfuJq4ujdXWMxRNnk0jTYRbit5CxJvqXFkuNCgTUdC8oe+mkVXO+P&#10;Ja8Oz9P5qm+t9seyS4JW6mvU79cgAvXhE363T0bBfL6A15l4BOT2H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x/1Fq8EAAADcAAAADwAAAAAAAAAAAAAAAACXAgAAZHJzL2Rvd25y&#10;ZXYueG1sUEsFBgAAAAAEAAQA9QAAAIUDAAAAAA==&#10;" path="m40222,58995l263223,58995,263223,126353,40222,126353,40222,58995xm40222,160032l263223,160032,263223,227390,40222,227390,40222,160032xe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  <v:path arrowok="t" o:connecttype="custom" o:connectlocs="40222,58995;263223,58995;263223,126353;40222,126353;40222,58995;40222,160032;263223,160032;263223,227390;40222,227390;40222,160032" o:connectangles="0,0,0,0,0,0,0,0,0,0"/>
                  </v:shape>
                  <v:group id="Group 343" o:spid="_x0000_s1038" style="position:absolute;left:1445895;width:172720;height:544830" coordsize="172720,54483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gLjTCsUAAADcAAAA&#10;DwAAAAAAAAAAAAAAAACpAgAAZHJzL2Rvd25yZXYueG1sUEsFBgAAAAAEAAQA+gAAAJsDAAAAAA==&#10;">
                    <v:oval id="Oval 352" o:spid="_x0000_s1039" style="position:absolute;top:184150;width:172720;height:17272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aMA5fxQAA&#10;ANwAAAAPAAAAZHJzL2Rvd25yZXYueG1sRI9Ba8JAFITvQv/D8gq9iG6MGCR1E6wgtMdGKT2+Zl+T&#10;tNm3Mbs18d93BcHjMDPfMJt8NK04U+8aywoW8wgEcWl1w5WC42E/W4NwHllja5kUXMhBnj1MNphq&#10;O/A7nQtfiQBhl6KC2vsuldKVNRl0c9sRB+/b9gZ9kH0ldY9DgJtWxlGUSIMNh4UaO9rVVP4Wf0bB&#10;C5VJ/PX2s5vut8PHpy9WeJp2Sj09jttnEJ5Gfw/f2q9awXIVw/VMOAIy+wc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NowDl/FAAAA3AAAAA8AAAAAAAAAAAAAAAAAlwIAAGRycy9k&#10;b3ducmV2LnhtbFBLBQYAAAAABAAEAPUAAACJAwAAAAA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group id="Group 359" o:spid="_x0000_s1040" style="position:absolute;left:86360;width:0;height:544830" coordorigin="107315,12700" coordsize="0,54483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GSJcj3GAAAA3AAA&#10;AA8AAAAAAAAAAAAAAAAAqQIAAGRycy9kb3ducmV2LnhtbFBLBQYAAAAABAAEAPoAAACcAwAAAAA=&#10;">
                      <v:line id="Straight Connector 370" o:spid="_x0000_s1041" style="position:absolute;visibility:visible;mso-wrap-style:square" from="107315,12700" to="107315,19177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sLQlTMEAAADcAAAADwAAAGRycy9kb3ducmV2LnhtbERPyWrDMBC9B/oPYgq5JXITaBs3SjCB&#10;Qk4GZ6HXQZpYptbItVTb6ddXh0KPj7dv95NrxUB9aDwreFpmIIi1Nw3XCi7n98UriBCRDbaeScGd&#10;Aux3D7Mt5saPXNFwirVIIRxyVGBj7HIpg7bkMCx9R5y4m+8dxgT7WpoexxTuWrnKsmfpsOHUYLGj&#10;gyX9efp2CvTlo75+FVxW581V/2BpSmeNUvPHqXgDEWmK/+I/99EoWL+k+elMOgJy9ws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CwtCVMwQAAANwAAAAPAAAAAAAAAAAAAAAA&#10;AKECAABkcnMvZG93bnJldi54bWxQSwUGAAAAAAQABAD5AAAAjwMAAAAA&#10;" strokecolor="#4f81bd [3204]" strokeweight="2pt">
                        <v:shadow on="t" opacity="24903f" mv:blur="40000f" origin=",.5" offset="0,20000emu"/>
                      </v:line>
                      <v:line id="Straight Connector 371" o:spid="_x0000_s1042" style="position:absolute;visibility:visible;mso-wrap-style:square" from="107315,378460" to="10731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3/iA18MAAADcAAAADwAAAGRycy9kb3ducmV2LnhtbESPT2sCMRTE74LfITzBm2at0OpqFBEK&#10;PS34D6+P5LlZ3Lysm1RXP31TKPQ4zMxvmOW6c7W4Uxsqzwom4wwEsfam4lLB8fA5moEIEdlg7ZkU&#10;PCnAetXvLTE3/sE7uu9jKRKEQ44KbIxNLmXQlhyGsW+Ik3fxrcOYZFtK0+IjwV0t37LsXTqsOC1Y&#10;bGhrSV/3306BPp7L023Dxe4wP+kXFqZw1ig1HHSbBYhIXfwP/7W/jILpxwR+z6QjIFc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N/4gNfDAAAA3AAAAA8AAAAAAAAAAAAA&#10;AAAAoQIAAGRycy9kb3ducmV2LnhtbFBLBQYAAAAABAAEAPkAAACRAwAAAAA=&#10;" strokecolor="#4f81bd [3204]" strokeweight="2pt">
                        <v:shadow on="t" opacity="24903f" mv:blur="40000f" origin=",.5" offset="0,20000emu"/>
                      </v:line>
                    </v:group>
                  </v:group>
                </v:group>
                <v:shape id="Plus 7" o:spid="_x0000_s1043" style="position:absolute;left:990600;top:128905;width:304800;height:304800;visibility:visible;mso-wrap-style:square;v-text-anchor:middle" coordsize="304800,30480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" path="m40401,116556l116556,116556,116556,40401,188244,40401,188244,116556,264399,116556,264399,188244,188244,188244,188244,264399,116556,264399,116556,188244,40401,188244,40401,116556xe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  <v:path arrowok="t" o:connecttype="custom" o:connectlocs="40401,116556;116556,116556;116556,40401;188244,40401;188244,116556;264399,116556;264399,188244;188244,188244;188244,264399;116556,264399;116556,188244;40401,188244;40401,116556" o:connectangles="0,0,0,0,0,0,0,0,0,0,0,0,0"/>
                </v:shape>
              </v:group>
            </w:pict>
          </mc:Fallback>
        </mc:AlternateContent>
      </w:r>
      <w:r w:rsidR="0070309B">
        <w:rPr>
          <w:rFonts w:cstheme="minorHAnsi"/>
          <w:noProof/>
          <w:position w:val="-54"/>
        </w:rPr>
        <mc:AlternateContent>
          <mc:Choice Requires="wpg">
            <w:drawing>
              <wp:anchor distT="0" distB="0" distL="114300" distR="114300" simplePos="0" relativeHeight="251620352" behindDoc="1" locked="0" layoutInCell="1" allowOverlap="1" wp14:anchorId="6482F9D4" wp14:editId="70EF7E3D">
                <wp:simplePos x="0" y="0"/>
                <wp:positionH relativeFrom="column">
                  <wp:posOffset>1843405</wp:posOffset>
                </wp:positionH>
                <wp:positionV relativeFrom="paragraph">
                  <wp:posOffset>106680</wp:posOffset>
                </wp:positionV>
                <wp:extent cx="1344295" cy="579120"/>
                <wp:effectExtent l="0" t="25400" r="78105" b="106680"/>
                <wp:wrapNone/>
                <wp:docPr id="12" name="Group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44295" cy="579120"/>
                          <a:chOff x="259715" y="0"/>
                          <a:chExt cx="1344743" cy="57912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g:grpSp>
                        <wpg:cNvPr id="200" name="Group 200"/>
                        <wpg:cNvGrpSpPr/>
                        <wpg:grpSpPr>
                          <a:xfrm>
                            <a:off x="690245" y="13970"/>
                            <a:ext cx="215900" cy="551180"/>
                            <a:chOff x="0" y="0"/>
                            <a:chExt cx="215900" cy="551180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s:wsp>
                          <wps:cNvPr id="201" name="Isosceles Triangle 201"/>
                          <wps:cNvSpPr/>
                          <wps:spPr>
                            <a:xfrm rot="10800000">
                              <a:off x="0" y="185420"/>
                              <a:ext cx="215900" cy="177800"/>
                            </a:xfrm>
                            <a:prstGeom prst="triangl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2" name="Straight Connector 202"/>
                          <wps:cNvCnPr/>
                          <wps:spPr>
                            <a:xfrm>
                              <a:off x="107315" y="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3" name="Straight Connector 203"/>
                          <wps:cNvCnPr/>
                          <wps:spPr>
                            <a:xfrm>
                              <a:off x="107315" y="37211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101" name="Freeform 101"/>
                        <wps:cNvSpPr/>
                        <wps:spPr>
                          <a:xfrm>
                            <a:off x="1512383" y="0"/>
                            <a:ext cx="92075" cy="579120"/>
                          </a:xfrm>
                          <a:custGeom>
                            <a:avLst/>
                            <a:gdLst>
                              <a:gd name="connsiteX0" fmla="*/ 437 w 165263"/>
                              <a:gd name="connsiteY0" fmla="*/ 0 h 579605"/>
                              <a:gd name="connsiteX1" fmla="*/ 10597 w 165263"/>
                              <a:gd name="connsiteY1" fmla="*/ 162560 h 579605"/>
                              <a:gd name="connsiteX2" fmla="*/ 71557 w 165263"/>
                              <a:gd name="connsiteY2" fmla="*/ 243840 h 579605"/>
                              <a:gd name="connsiteX3" fmla="*/ 142677 w 165263"/>
                              <a:gd name="connsiteY3" fmla="*/ 335280 h 579605"/>
                              <a:gd name="connsiteX4" fmla="*/ 142677 w 165263"/>
                              <a:gd name="connsiteY4" fmla="*/ 508000 h 579605"/>
                              <a:gd name="connsiteX5" fmla="*/ 162997 w 165263"/>
                              <a:gd name="connsiteY5" fmla="*/ 579120 h 57960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</a:cxnLst>
                            <a:rect l="l" t="t" r="r" b="b"/>
                            <a:pathLst>
                              <a:path w="165263" h="579605">
                                <a:moveTo>
                                  <a:pt x="437" y="0"/>
                                </a:moveTo>
                                <a:cubicBezTo>
                                  <a:pt x="-410" y="60960"/>
                                  <a:pt x="-1256" y="121920"/>
                                  <a:pt x="10597" y="162560"/>
                                </a:cubicBezTo>
                                <a:cubicBezTo>
                                  <a:pt x="22450" y="203200"/>
                                  <a:pt x="49544" y="215053"/>
                                  <a:pt x="71557" y="243840"/>
                                </a:cubicBezTo>
                                <a:cubicBezTo>
                                  <a:pt x="93570" y="272627"/>
                                  <a:pt x="130824" y="291253"/>
                                  <a:pt x="142677" y="335280"/>
                                </a:cubicBezTo>
                                <a:cubicBezTo>
                                  <a:pt x="154530" y="379307"/>
                                  <a:pt x="139290" y="467360"/>
                                  <a:pt x="142677" y="508000"/>
                                </a:cubicBezTo>
                                <a:cubicBezTo>
                                  <a:pt x="146064" y="548640"/>
                                  <a:pt x="173157" y="584200"/>
                                  <a:pt x="162997" y="579120"/>
                                </a:cubicBezTo>
                              </a:path>
                            </a:pathLst>
                          </a:cu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</a:ex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" name="Minus 2"/>
                        <wps:cNvSpPr/>
                        <wps:spPr>
                          <a:xfrm>
                            <a:off x="1026792" y="224155"/>
                            <a:ext cx="252095" cy="130175"/>
                          </a:xfrm>
                          <a:prstGeom prst="mathMinus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</a:extLst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" name="Equal 3"/>
                        <wps:cNvSpPr/>
                        <wps:spPr>
                          <a:xfrm>
                            <a:off x="259715" y="148590"/>
                            <a:ext cx="303530" cy="286385"/>
                          </a:xfrm>
                          <a:prstGeom prst="mathEqual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</a:extLst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2" o:spid="_x0000_s1026" style="position:absolute;margin-left:145.15pt;margin-top:8.4pt;width:105.85pt;height:45.6pt;z-index:-251696128;mso-width-relative:margin;mso-height-relative:margin" coordorigin="259715" coordsize="1344743,57912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">
                <v:group id="Group 200" o:spid="_x0000_s1027" style="position:absolute;left:690245;top:13970;width:215900;height:551180" coordsize="215900,55118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kOH7IMUAAADcAAAA&#10;DwAAAAAAAAAAAAAAAACpAgAAZHJzL2Rvd25yZXYueG1sUEsFBgAAAAAEAAQA+gAAAJsDAAAAAA==&#10;">
                  <v:shape id="Isosceles Triangle 201" o:spid="_x0000_s1028" type="#_x0000_t5" style="position:absolute;top:185420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lkoM9wwAA&#10;ANwAAAAPAAAAZHJzL2Rvd25yZXYueG1sRI9Bi8IwEIXvwv6HMMJeZE3tQUvXKCKsyF5ELXgdmrEt&#10;NpOSxNr99xtB8Ph48743b7keTCt6cr6xrGA2TUAQl1Y3XCkozj9fGQgfkDW2lknBH3lYrz5GS8y1&#10;ffCR+lOoRISwz1FBHUKXS+nLmgz6qe2Io3e1zmCI0lVSO3xEuGllmiRzabDh2FBjR9uaytvpbuIb&#10;+8kutdvhkhXmeMgurfvFfqHU53jYfIMINIT38Su91wrSZAbPMZEAcvUP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lkoM9wwAAANwAAAAPAAAAAAAAAAAAAAAAAJcCAABkcnMvZG93&#10;bnJldi54bWxQSwUGAAAAAAQABAD1AAAAhwMAAAAA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shape>
                  <v:line id="Straight Connector 202" o:spid="_x0000_s1029" style="position:absolute;visibility:visible;mso-wrap-style:square" from="107315,0" to="107315,17907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Ac1iQMIAAADcAAAADwAAAGRycy9kb3ducmV2LnhtbESPT4vCMBTE7wt+h/AEb2tqD4tWo4gg&#10;7KngP7w+kmdTbF5qk9Wun36zIHgcZuY3zGLVu0bcqQu1ZwWTcQaCWHtTc6XgeNh+TkGEiGyw8UwK&#10;finAajn4WGBh/IN3dN/HSiQIhwIV2BjbQsqgLTkMY98SJ+/iO4cxya6SpsNHgrtG5ln2JR3WnBYs&#10;trSxpK/7H6dAH8/V6bbmcneYnfQTS1M6a5QaDfv1HESkPr7Dr/a3UZBnOfyfSUdALv8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Ac1iQM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line id="Straight Connector 203" o:spid="_x0000_s1030" style="position:absolute;visibility:visible;mso-wrap-style:square" from="107315,372110" to="107315,55118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oHH28QAAADcAAAADwAAAGRycy9kb3ducmV2LnhtbESPwWrDMBBE74X8g9hCbo3cBErjRAmh&#10;UMjJYDsh10XaWqbWyrGU2O3XV4VCj8PMvGG2+8l14k5DaD0reF5kIIi1Ny03Ck71+9MriBCRDXae&#10;ScEXBdjvZg9bzI0fuaR7FRuRIBxyVGBj7HMpg7bkMCx8T5y8Dz84jEkOjTQDjgnuOrnMshfpsOW0&#10;YLGnN0v6s7o5Bfp0ac7XAxdlvT7rbyxM4axRav44HTYgIk3xP/zXPhoFy2wFv2fSEZC7H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ugcfbxAAAANwAAAAPAAAAAAAAAAAA&#10;AAAAAKECAABkcnMvZG93bnJldi54bWxQSwUGAAAAAAQABAD5AAAAkgMAAAAA&#10;" strokecolor="#4f81bd [3204]" strokeweight="2pt">
                    <v:shadow on="t" opacity="24903f" mv:blur="40000f" origin=",.5" offset="0,20000emu"/>
                  </v:line>
                </v:group>
                <v:shape id="Freeform 101" o:spid="_x0000_s1031" style="position:absolute;left:1512383;width:92075;height:579120;visibility:visible;mso-wrap-style:square;v-text-anchor:middle" coordsize="165263,579605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ooayMwwAA&#10;ANwAAAAPAAAAZHJzL2Rvd25yZXYueG1sRE9La8JAEL4L/odlCr2ZTVoQSbOKVEoLbQWjl9yG7ORB&#10;s7MhuzXJv+8KBW/z8T0n202mE1caXGtZQRLFIIhLq1uuFVzOb6sNCOeRNXaWScFMDnbb5SLDVNuR&#10;T3TNfS1CCLsUFTTe96mUrmzIoItsTxy4yg4GfYBDLfWAYwg3nXyK47U02HJoaLCn14bKn/zXKNj0&#10;1fv3Zy6/iqSg54Pdz4U9tko9Pkz7FxCeJn8X/7s/dJgfJ3B7Jlwgt3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ooayMwwAAANwAAAAPAAAAAAAAAAAAAAAAAJcCAABkcnMvZG93&#10;bnJldi54bWxQSwUGAAAAAAQABAD1AAAAhwMAAAAA&#10;" path="m437,0c-410,60960,-1256,121920,10597,162560,22450,203200,49544,215053,71557,243840,93570,272627,130824,291253,142677,335280,154530,379307,139290,467360,142677,508000,146064,548640,173157,584200,162997,579120e" filled="f" strokecolor="#4f81bd [3204]" strokeweight="2pt">
                  <v:shadow on="t" opacity="24903f" mv:blur="40000f" origin=",.5" offset="0,20000emu"/>
                  <v:path arrowok="t" o:connecttype="custom" o:connectlocs="243,0;5904,162424;39867,243636;79491,334999;79491,507575;90813,578635" o:connectangles="0,0,0,0,0,0"/>
                </v:shape>
                <v:shape id="Minus 2" o:spid="_x0000_s1032" style="position:absolute;left:1026792;top:224155;width:252095;height:130175;visibility:visible;mso-wrap-style:square;v-text-anchor:middle" coordsize="252095,130175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ihSJMwAAA&#10;ANoAAAAPAAAAZHJzL2Rvd25yZXYueG1sRI9Li8IwFIX3gv8hXMGdpgoOWo0igiAuBl8I7q7NtS02&#10;N6GJ2vn3ZkBweTiPjzNbNKYST6p9aVnBoJ+AIM6sLjlXcDque2MQPiBrrCyTgj/ysJi3WzNMtX3x&#10;np6HkIs4wj5FBUUILpXSZwUZ9H3riKN3s7XBEGWdS13jK46bSg6T5EcaLDkSCnS0Kii7Hx4mcifb&#10;C+3ctVnn92M1chltz/irVLfTLKcgAjXhG/60N1rBEP6vxBsg528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DihSJMwAAAANoAAAAPAAAAAAAAAAAAAAAAAJcCAABkcnMvZG93bnJl&#10;di54bWxQSwUGAAAAAAQABAD1AAAAhAMAAAAA&#10;" path="m33415,49779l218680,49779,218680,80396,33415,80396,33415,49779xe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  <v:path arrowok="t" o:connecttype="custom" o:connectlocs="33415,49779;218680,49779;218680,80396;33415,80396;33415,49779" o:connectangles="0,0,0,0,0"/>
                </v:shape>
                <v:shape id="Equal 3" o:spid="_x0000_s1033" style="position:absolute;left:259715;top:148590;width:303530;height:286385;visibility:visible;mso-wrap-style:square;v-text-anchor:middle" coordsize="303530,286385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" path="m40233,58995l263297,58995,263297,126353,40233,126353,40233,58995xm40233,160032l263297,160032,263297,227390,40233,227390,40233,160032xe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  <v:path arrowok="t" o:connecttype="custom" o:connectlocs="40233,58995;263297,58995;263297,126353;40233,126353;40233,58995;40233,160032;263297,160032;263297,227390;40233,227390;40233,160032" o:connectangles="0,0,0,0,0,0,0,0,0,0"/>
                </v:shape>
              </v:group>
            </w:pict>
          </mc:Fallback>
        </mc:AlternateContent>
      </w:r>
    </w:p>
    <w:p w14:paraId="1E1F8A21" w14:textId="3DAA1825" w:rsidR="005D28FD" w:rsidRPr="00317F3A" w:rsidRDefault="0070309B" w:rsidP="0037469D">
      <w:pPr>
        <w:tabs>
          <w:tab w:val="left" w:pos="4680"/>
          <w:tab w:val="left" w:pos="5310"/>
        </w:tabs>
        <w:rPr>
          <w:rFonts w:cstheme="minorHAnsi"/>
        </w:rPr>
      </w:pPr>
      <w:r w:rsidRPr="00DE4C60">
        <w:rPr>
          <w:rFonts w:ascii="Symbol" w:hAnsi="Symbol" w:cstheme="minorHAnsi"/>
          <w:i/>
        </w:rPr>
        <w:tab/>
      </w:r>
      <w:r w:rsidRPr="00DE4C60">
        <w:rPr>
          <w:rFonts w:ascii="Symbol" w:hAnsi="Symbol" w:cstheme="minorHAnsi"/>
          <w:i/>
        </w:rPr>
        <w:t></w:t>
      </w:r>
      <w:r w:rsidR="008F5D6D" w:rsidRPr="00DE4C60">
        <w:rPr>
          <w:rFonts w:cstheme="minorHAnsi"/>
        </w:rPr>
        <w:t xml:space="preserve"> </w:t>
      </w:r>
      <w:r w:rsidRPr="00DE4C60">
        <w:rPr>
          <w:rFonts w:cstheme="minorHAnsi"/>
        </w:rPr>
        <w:t xml:space="preserve"> </w:t>
      </w:r>
      <w:r w:rsidR="0037469D" w:rsidRPr="00DE4C60">
        <w:rPr>
          <w:rFonts w:cstheme="minorHAnsi"/>
        </w:rPr>
        <w:tab/>
        <w:t xml:space="preserve">=  </w:t>
      </w:r>
      <w:r w:rsidR="00DE4C60" w:rsidRPr="00DE4C60">
        <w:rPr>
          <w:rFonts w:ascii="Symbol" w:hAnsi="Symbol" w:cstheme="minorHAnsi" w:hint="eastAsia"/>
          <w:position w:val="-14"/>
        </w:rPr>
        <w:object w:dxaOrig="1000" w:dyaOrig="420" w14:anchorId="3B8BB3E4">
          <v:shape id="_x0000_i1027" type="#_x0000_t75" style="width:50pt;height:21pt" o:ole="">
            <v:imagedata r:id="rId11" o:title=""/>
          </v:shape>
          <o:OLEObject Type="Embed" ProgID="Equation.DSMT4" ShapeID="_x0000_i1027" DrawAspect="Content" ObjectID="_1453653926" r:id="rId12"/>
        </w:object>
      </w:r>
    </w:p>
    <w:p w14:paraId="58AE2676" w14:textId="77777777" w:rsidR="0070309B" w:rsidRDefault="0070309B" w:rsidP="002B2020">
      <w:pPr>
        <w:tabs>
          <w:tab w:val="left" w:pos="720"/>
          <w:tab w:val="left" w:pos="5940"/>
        </w:tabs>
        <w:rPr>
          <w:rFonts w:cstheme="minorHAnsi"/>
          <w:position w:val="24"/>
        </w:rPr>
      </w:pPr>
    </w:p>
    <w:p w14:paraId="3B02CC2F" w14:textId="2F346607" w:rsidR="005D28FD" w:rsidRDefault="005D28FD" w:rsidP="002B2020">
      <w:pPr>
        <w:tabs>
          <w:tab w:val="left" w:pos="720"/>
          <w:tab w:val="left" w:pos="5940"/>
        </w:tabs>
        <w:rPr>
          <w:rFonts w:cstheme="minorHAnsi"/>
          <w:position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589632" behindDoc="0" locked="0" layoutInCell="1" allowOverlap="1" wp14:anchorId="50B74A89" wp14:editId="2ECAE6C4">
                <wp:simplePos x="0" y="0"/>
                <wp:positionH relativeFrom="column">
                  <wp:posOffset>1736090</wp:posOffset>
                </wp:positionH>
                <wp:positionV relativeFrom="paragraph">
                  <wp:posOffset>212725</wp:posOffset>
                </wp:positionV>
                <wp:extent cx="1108710" cy="565150"/>
                <wp:effectExtent l="50800" t="25400" r="59690" b="95250"/>
                <wp:wrapSquare wrapText="bothSides"/>
                <wp:docPr id="543" name="Group 54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08710" cy="565150"/>
                          <a:chOff x="0" y="0"/>
                          <a:chExt cx="1108710" cy="56515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g:grpSp>
                        <wpg:cNvPr id="105" name="Group 105"/>
                        <wpg:cNvGrpSpPr/>
                        <wpg:grpSpPr>
                          <a:xfrm>
                            <a:off x="0" y="0"/>
                            <a:ext cx="1108710" cy="565150"/>
                            <a:chOff x="0" y="0"/>
                            <a:chExt cx="1108710" cy="565150"/>
                          </a:xfrm>
                        </wpg:grpSpPr>
                        <wps:wsp>
                          <wps:cNvPr id="106" name="Straight Connector 106"/>
                          <wps:cNvCnPr/>
                          <wps:spPr>
                            <a:xfrm>
                              <a:off x="0" y="0"/>
                              <a:ext cx="110871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107" name="Group 107"/>
                          <wpg:cNvGrpSpPr/>
                          <wpg:grpSpPr>
                            <a:xfrm>
                              <a:off x="513715" y="266700"/>
                              <a:ext cx="247650" cy="50800"/>
                              <a:chOff x="0" y="0"/>
                              <a:chExt cx="247650" cy="50800"/>
                            </a:xfrm>
                          </wpg:grpSpPr>
                          <wps:wsp>
                            <wps:cNvPr id="195" name="Oval 195"/>
                            <wps:cNvSpPr/>
                            <wps:spPr>
                              <a:xfrm>
                                <a:off x="0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96" name="Oval 196"/>
                            <wps:cNvSpPr/>
                            <wps:spPr>
                              <a:xfrm>
                                <a:off x="98425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97" name="Oval 197"/>
                            <wps:cNvSpPr/>
                            <wps:spPr>
                              <a:xfrm>
                                <a:off x="196850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08" name="Straight Connector 208"/>
                          <wps:cNvCnPr/>
                          <wps:spPr>
                            <a:xfrm>
                              <a:off x="0" y="565150"/>
                              <a:ext cx="110871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9" name="Straight Connector 209"/>
                          <wps:cNvCnPr/>
                          <wps:spPr>
                            <a:xfrm>
                              <a:off x="135255" y="101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0" name="Straight Connector 210"/>
                          <wps:cNvCnPr/>
                          <wps:spPr>
                            <a:xfrm>
                              <a:off x="382905" y="101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73" name="Straight Connector 273"/>
                          <wps:cNvCnPr/>
                          <wps:spPr>
                            <a:xfrm>
                              <a:off x="916305" y="101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76" name="Straight Connector 276"/>
                          <wps:cNvCnPr/>
                          <wps:spPr>
                            <a:xfrm>
                              <a:off x="135255" y="3784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23" name="Straight Connector 423"/>
                          <wps:cNvCnPr/>
                          <wps:spPr>
                            <a:xfrm>
                              <a:off x="376555" y="3784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28" name="Straight Connector 528"/>
                          <wps:cNvCnPr/>
                          <wps:spPr>
                            <a:xfrm>
                              <a:off x="909955" y="3784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540" name="Isosceles Triangle 540"/>
                        <wps:cNvSpPr/>
                        <wps:spPr>
                          <a:xfrm rot="10800000">
                            <a:off x="25400" y="191135"/>
                            <a:ext cx="215900" cy="1778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41" name="Isosceles Triangle 541"/>
                        <wps:cNvSpPr/>
                        <wps:spPr>
                          <a:xfrm rot="10800000">
                            <a:off x="266700" y="184785"/>
                            <a:ext cx="215900" cy="1778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42" name="Isosceles Triangle 542"/>
                        <wps:cNvSpPr/>
                        <wps:spPr>
                          <a:xfrm rot="10800000">
                            <a:off x="806450" y="203835"/>
                            <a:ext cx="215900" cy="1778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543" o:spid="_x0000_s1026" style="position:absolute;margin-left:136.7pt;margin-top:16.75pt;width:87.3pt;height:44.5pt;z-index:251589632;mso-width-relative:margin;mso-height-relative:margin" coordsize="1108710,56515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">
                <v:group id="Group 105" o:spid="_x0000_s1027" style="position:absolute;width:1108710;height:565150" coordsize="1108710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FuzOcTDAAAA3AAAAA8A&#10;AAAAAAAAAAAAAAAAqQIAAGRycy9kb3ducmV2LnhtbFBLBQYAAAAABAAEAPoAAACZAwAAAAA=&#10;">
                  <v:line id="Straight Connector 106" o:spid="_x0000_s1028" style="position:absolute;visibility:visible;mso-wrap-style:square" from="0,0" to="1108710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pdMFP8EAAADcAAAADwAAAGRycy9kb3ducmV2LnhtbERPyWrDMBC9F/IPYgK9NXJ6MI0bJYRA&#10;oCeDs9DrIE0sE2vkWKrt9uurQiG3ebx11tvJtWKgPjSeFSwXGQhi7U3DtYLz6fDyBiJEZIOtZ1Lw&#10;TQG2m9nTGgvjR65oOMZapBAOBSqwMXaFlEFbchgWviNO3NX3DmOCfS1Nj2MKd618zbJcOmw4NVjs&#10;aG9J345fToE+f9aX+47L6rS66B8sTemsUep5Pu3eQUSa4kP87/4waX6Ww98z6QK5+QU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Cl0wU/wQAAANwAAAAPAAAAAAAAAAAAAAAA&#10;AKECAABkcnMvZG93bnJldi54bWxQSwUGAAAAAAQABAD5AAAAjwMAAAAA&#10;" strokecolor="#4f81bd [3204]" strokeweight="2pt">
                    <v:shadow on="t" opacity="24903f" mv:blur="40000f" origin=",.5" offset="0,20000emu"/>
                  </v:line>
                  <v:group id="Group 107" o:spid="_x0000_s1029" style="position:absolute;left:513715;top:266700;width:247650;height:50800" coordsize="247650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DELQIoxAAAANwAAAAP&#10;AAAAAAAAAAAAAAAAAKkCAABkcnMvZG93bnJldi54bWxQSwUGAAAAAAQABAD6AAAAmgMAAAAA&#10;">
                    <v:oval id="Oval 195" o:spid="_x0000_s1030" style="position:absolute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DpEJQwQAA&#10;ANwAAAAPAAAAZHJzL2Rvd25yZXYueG1sRE9Ni8IwEL0L/ocwwl5E0xUUrUZxBWE9bhXxODZjW20m&#10;3SZr67/fCIK3ebzPWaxaU4o71a6wrOBzGIEgTq0uOFNw2G8HUxDOI2ssLZOCBzlYLbudBcbaNvxD&#10;98RnIoSwi1FB7n0VS+nSnAy6oa2IA3extUEfYJ1JXWMTwk0pR1E0kQYLDg05VrTJKb0lf0bBF6WT&#10;0Xl33fS36+Z48skYf/uVUh+9dj0H4an1b/HL/a3D/NkYns+EC+TyH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A6RCUMEAAADcAAAADwAAAAAAAAAAAAAAAACXAgAAZHJzL2Rvd25y&#10;ZXYueG1sUEsFBgAAAAAEAAQA9QAAAIUDAAAAAA=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196" o:spid="_x0000_s1031" style="position:absolute;left:98425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zdtwnwwAA&#10;ANwAAAAPAAAAZHJzL2Rvd25yZXYueG1sRE9Na8JAEL0L/odlhF7EbCo01NRVVAi0R2MRj9PsNEnN&#10;zqbZbZL+e7dQ8DaP9znr7Wga0VPnassKHqMYBHFhdc2lgvdTtngG4TyyxsYyKfglB9vNdLLGVNuB&#10;j9TnvhQhhF2KCirv21RKV1Rk0EW2JQ7cp+0M+gC7UuoOhxBuGrmM40QarDk0VNjSoaLimv8YBXsq&#10;kuXH29dhnu2G88XnT/g9b5V6mI27FxCeRn8X/7tfdZi/SuDvmXCB3Nw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zdtwnwwAAANwAAAAPAAAAAAAAAAAAAAAAAJcCAABkcnMvZG93&#10;bnJldi54bWxQSwUGAAAAAAQABAD1AAAAhwMAAAAA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197" o:spid="_x0000_s1032" style="position:absolute;left:19685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cOnm8wwAA&#10;ANwAAAAPAAAAZHJzL2Rvd25yZXYueG1sRE9Na8JAEL0X+h+WKfQizaaCWqNrSAVBj41SehyzY5I2&#10;O5tmVxP/fVcQepvH+5xlOphGXKhztWUFr1EMgriwuuZSwWG/eXkD4TyyxsYyKbiSg3T1+LDERNue&#10;P+iS+1KEEHYJKqi8bxMpXVGRQRfZljhwJ9sZ9AF2pdQd9iHcNHIcx1NpsObQUGFL64qKn/xsFLxT&#10;MR0fd9/r0SbrP798PsHfUavU89OQLUB4Gvy/+O7e6jB/PoPbM+ECufoD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cOnm8wwAAANwAAAAPAAAAAAAAAAAAAAAAAJcCAABkcnMvZG93&#10;bnJldi54bWxQSwUGAAAAAAQABAD1AAAAhwMAAAAA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</v:group>
                  <v:line id="Straight Connector 208" o:spid="_x0000_s1033" style="position:absolute;visibility:visible;mso-wrap-style:square" from="0,565150" to="1108710,5651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CVVqsAAAADcAAAADwAAAGRycy9kb3ducmV2LnhtbERPu2rDMBTdA/kHcQPdYjkeSutaCSYQ&#10;yGTIi6wX6dYyta5cS0mcfn01FDoezrvaTK4XdxpD51nBKstBEGtvOm4VnE+75RuIEJEN9p5JwZMC&#10;bNbzWYWl8Q8+0P0YW5FCOJSowMY4lFIGbclhyPxAnLhPPzqMCY6tNCM+UrjrZZHnr9Jhx6nB4kBb&#10;S/rreHMK9PnaXr5rbg6n94v+wcY0zhqlXhZT/QEi0hT/xX/uvVFQ5GltOpOOgFz/Ag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GAlVarAAAAA3AAAAA8AAAAAAAAAAAAAAAAA&#10;oQIAAGRycy9kb3ducmV2LnhtbFBLBQYAAAAABAAEAPkAAACOAwAAAAA=&#10;" strokecolor="#4f81bd [3204]" strokeweight="2pt">
                    <v:shadow on="t" opacity="24903f" mv:blur="40000f" origin=",.5" offset="0,20000emu"/>
                  </v:line>
                  <v:line id="Straight Connector 209" o:spid="_x0000_s1034" style="position:absolute;visibility:visible;mso-wrap-style:square" from="135255,10160" to="135255,189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2nwMcIAAADcAAAADwAAAGRycy9kb3ducmV2LnhtbESPT4vCMBTE7wt+h/AEb9tUD6LVKCII&#10;eyr4D6+P5NmUbV66TdTufvqNIHgcZuY3zHLdu0bcqQu1ZwXjLAdBrL2puVJwOu4+ZyBCRDbYeCYF&#10;vxRgvRp8LLEw/sF7uh9iJRKEQ4EKbIxtIWXQlhyGzLfEybv6zmFMsquk6fCR4K6RkzyfSoc1pwWL&#10;LW0t6e/DzSnQp0t1/tlwuT/Oz/oPS1M6a5QaDfvNAkSkPr7Dr/aXUTDJ5/A8k46AXP0D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D2nwMc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line id="Straight Connector 210" o:spid="_x0000_s1035" style="position:absolute;visibility:visible;mso-wrap-style:square" from="382905,10160" to="382905,189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4rPccAAAADcAAAADwAAAGRycy9kb3ducmV2LnhtbERPz2vCMBS+C/4P4Qm72VQPY+saRYSB&#10;p4LasusjeTbF5qU2mdb99cthsOPH97vcTq4XdxpD51nBKstBEGtvOm4V1OfP5RuIEJEN9p5JwZMC&#10;bDfzWYmF8Q8+0v0UW5FCOBSowMY4FFIGbclhyPxAnLiLHx3GBMdWmhEfKdz1cp3nr9Jhx6nB4kB7&#10;S/p6+nYKdP3VNrcdV8fze6N/sDKVs0apl8W0+wARaYr/4j/3wShYr9L8dCYdAbn5BQ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BuKz3HAAAAA3AAAAA8AAAAAAAAAAAAAAAAA&#10;oQIAAGRycy9kb3ducmV2LnhtbFBLBQYAAAAABAAEAPkAAACOAwAAAAA=&#10;" strokecolor="#4f81bd [3204]" strokeweight="2pt">
                    <v:shadow on="t" opacity="24903f" mv:blur="40000f" origin=",.5" offset="0,20000emu"/>
                  </v:line>
                  <v:line id="Straight Connector 273" o:spid="_x0000_s1036" style="position:absolute;visibility:visible;mso-wrap-style:square" from="916305,10160" to="916305,189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Noe0psQAAADcAAAADwAAAGRycy9kb3ducmV2LnhtbESPzWrDMBCE74G+g9hCboncBJLUtRxC&#10;odCTIX/kukhby9RauZaauH36KBDIcZiZb5hiPbhWnKkPjWcFL9MMBLH2puFawWH/MVmBCBHZYOuZ&#10;FPxRgHX5NCowN/7CWzrvYi0ShEOOCmyMXS5l0JYchqnviJP35XuHMcm+lqbHS4K7Vs6ybCEdNpwW&#10;LHb0bkl/736dAn041cefDVfb/etR/2NlKmeNUuPnYfMGItIQH+F7+9MomC3ncDuTjoAsr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2h7SmxAAAANwAAAAPAAAAAAAAAAAA&#10;AAAAAKECAABkcnMvZG93bnJldi54bWxQSwUGAAAAAAQABAD5AAAAkgMAAAAA&#10;" strokecolor="#4f81bd [3204]" strokeweight="2pt">
                    <v:shadow on="t" opacity="24903f" mv:blur="40000f" origin=",.5" offset="0,20000emu"/>
                  </v:line>
                  <v:line id="Straight Connector 276" o:spid="_x0000_s1037" style="position:absolute;visibility:visible;mso-wrap-style:square" from="135255,378460" to="13525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JvAXPsMAAADcAAAADwAAAGRycy9kb3ducmV2LnhtbESPS4sCMRCE78L+h9ALe9OMHnzMGkUW&#10;hD0N+MJrk/ROBied2UnU0V9vBMFjUVVfUfNl52pxoTZUnhUMBxkIYu1NxaWC/W7dn4IIEdlg7ZkU&#10;3CjAcvHRm2Nu/JU3dNnGUiQIhxwV2BibXMqgLTkMA98QJ+/Ptw5jkm0pTYvXBHe1HGXZWDqsOC1Y&#10;bOjHkj5tz06B3h/Lw/+Ki81udtB3LEzhrFHq67NbfYOI1MV3+NX+NQpGkzE8z6QjIBcP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CbwFz7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423" o:spid="_x0000_s1038" style="position:absolute;visibility:visible;mso-wrap-style:square" from="376555,378460" to="37655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39ZQ8QAAADcAAAADwAAAGRycy9kb3ducmV2LnhtbESPzWrDMBCE74G+g9hCboncJITUtRxC&#10;odCTIX/kukhby9RauZaauH36KBDIcZiZb5hiPbhWnKkPjWcFL9MMBLH2puFawWH/MVmBCBHZYOuZ&#10;FPxRgHX5NCowN/7CWzrvYi0ShEOOCmyMXS5l0JYchqnviJP35XuHMcm+lqbHS4K7Vs6ybCkdNpwW&#10;LHb0bkl/736dAn041cefDVfb/etR/2NlKmeNUuPnYfMGItIQH+F7+9MoWMzmcDuTjoAsr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Tf1lDxAAAANwAAAAPAAAAAAAAAAAA&#10;AAAAAKECAABkcnMvZG93bnJldi54bWxQSwUGAAAAAAQABAD5AAAAkgMAAAAA&#10;" strokecolor="#4f81bd [3204]" strokeweight="2pt">
                    <v:shadow on="t" opacity="24903f" mv:blur="40000f" origin=",.5" offset="0,20000emu"/>
                  </v:line>
                  <v:line id="Straight Connector 528" o:spid="_x0000_s1039" style="position:absolute;visibility:visible;mso-wrap-style:square" from="909955,378460" to="90995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6zrEr8EAAADcAAAADwAAAGRycy9kb3ducmV2LnhtbERPz2vCMBS+D/wfwhN2W1OFja02igiD&#10;nQqtyq6P5NkUm5faZNr515vDYMeP73e5mVwvrjSGzrOCRZaDINbedNwqOOw/X95BhIhssPdMCn4p&#10;wGY9eyqxMP7GNV2b2IoUwqFABTbGoZAyaEsOQ+YH4sSd/OgwJji20ox4S+Gul8s8f5MOO04NFgfa&#10;WdLn5scp0Ifv9njZclXvP476jpWpnDVKPc+n7QpEpCn+i//cX0bB6zKtTWfSEZDrB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DrOsSvwQAAANwAAAAPAAAAAAAAAAAAAAAA&#10;AKECAABkcnMvZG93bnJldi54bWxQSwUGAAAAAAQABAD5AAAAjwMAAAAA&#10;" strokecolor="#4f81bd [3204]" strokeweight="2pt">
                    <v:shadow on="t" opacity="24903f" mv:blur="40000f" origin=",.5" offset="0,20000emu"/>
                  </v:line>
                </v:group>
                <v:shape id="Isosceles Triangle 540" o:spid="_x0000_s1040" type="#_x0000_t5" style="position:absolute;left:25400;top:19113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cHlIDxAAA&#10;ANwAAAAPAAAAZHJzL2Rvd25yZXYueG1sRI/BasJAEIbvBd9hGaGXoptKa0N0lSK0iJeiFbwO2TEJ&#10;ZmfD7jbGt3cOBY/DP/833yzXg2tVTyE2ng28TjNQxKW3DVcGjr9fkxxUTMgWW89k4EYR1qvR0xIL&#10;66+8p/6QKiUQjgUaqFPqCq1jWZPDOPUdsWRnHxwmGUOlbcCrwF2rZ1k21w4blgs1drSpqbwc/pxo&#10;bF++Z34znPKj2//kpzbssP8w5nk8fC5AJRrSY/m/vbUG3t9EX54RAujVH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3B5SA8QAAADcAAAADwAAAAAAAAAAAAAAAACXAgAAZHJzL2Rv&#10;d25yZXYueG1sUEsFBgAAAAAEAAQA9QAAAIgDAAAAAA=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  <v:shape id="Isosceles Triangle 541" o:spid="_x0000_s1041" type="#_x0000_t5" style="position:absolute;left:266700;top:18478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zUveYxQAA&#10;ANwAAAAPAAAAZHJzL2Rvd25yZXYueG1sRI/NasMwEITvhbyD2EAupZFj2sS4kU0IpIReSn4g18Xa&#10;2qbWykiK7b59VSj0OMzONzvbcjKdGMj51rKC1TIBQVxZ3XKt4Ho5PGUgfEDW2FkmBd/koSxmD1vM&#10;tR35RMM51CJC2OeooAmhz6X0VUMG/dL2xNH7tM5giNLVUjscI9x0Mk2StTTYcmxosKd9Q9XX+W7i&#10;G8fHt9Tup1t2NaeP7Na5dxw2Si3m0+4VRKAp/B//pY9awcvzCn7HRALI4gc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LNS95jFAAAA3AAAAA8AAAAAAAAAAAAAAAAAlwIAAGRycy9k&#10;b3ducmV2LnhtbFBLBQYAAAAABAAEAPUAAACJ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  <v:shape id="Isosceles Triangle 542" o:spid="_x0000_s1042" type="#_x0000_t5" style="position:absolute;left:806450;top:20383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DgGnvxQAA&#10;ANwAAAAPAAAAZHJzL2Rvd25yZXYueG1sRI/BasMwEETvgf6D2EIvoZFjmtS4lkMJtIRegpNArou1&#10;tU2tlZEUx/37qhDIcZidNzvFZjK9GMn5zrKC5SIBQVxb3XGj4HT8eM5A+ICssbdMCn7Jw6Z8mBWY&#10;a3vlisZDaESEsM9RQRvCkEvp65YM+oUdiKP3bZ3BEKVrpHZ4jXDTyzRJ1tJgx7GhxYG2LdU/h4uJ&#10;b+zmn6ndTufsZKp9du7dF46vSj09Tu9vIAJN4X58S++0gtVLCv9jIgFk+Qc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EOAae/FAAAA3AAAAA8AAAAAAAAAAAAAAAAAlwIAAGRycy9k&#10;b3ducmV2LnhtbFBLBQYAAAAABAAEAPUAAACJ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  <w10:wrap type="square"/>
              </v:group>
            </w:pict>
          </mc:Fallback>
        </mc:AlternateContent>
      </w:r>
    </w:p>
    <w:p w14:paraId="5F770472" w14:textId="6812FAEC" w:rsidR="00026599" w:rsidRDefault="0008535E" w:rsidP="002B2020">
      <w:pPr>
        <w:tabs>
          <w:tab w:val="left" w:pos="720"/>
          <w:tab w:val="left" w:pos="5940"/>
        </w:tabs>
        <w:rPr>
          <w:rFonts w:cstheme="minorHAnsi"/>
          <w:position w:val="24"/>
        </w:rPr>
      </w:pPr>
      <w:r>
        <w:rPr>
          <w:rFonts w:cstheme="minorHAnsi"/>
          <w:position w:val="24"/>
        </w:rPr>
        <w:t>R</w:t>
      </w:r>
      <w:r w:rsidR="00A1531E" w:rsidRPr="00132FE4">
        <w:rPr>
          <w:rFonts w:cstheme="minorHAnsi"/>
          <w:position w:val="24"/>
        </w:rPr>
        <w:t xml:space="preserve">ecall that </w:t>
      </w:r>
      <w:bookmarkStart w:id="3" w:name="OLE_LINK723"/>
      <w:bookmarkStart w:id="4" w:name="OLE_LINK724"/>
      <w:bookmarkStart w:id="5" w:name="OLE_LINK129"/>
      <w:r w:rsidR="00DF2A4C" w:rsidRPr="00132FE4">
        <w:rPr>
          <w:rFonts w:cs="Arial"/>
        </w:rPr>
        <w:object w:dxaOrig="1260" w:dyaOrig="660" w14:anchorId="460C7C8D">
          <v:shape id="_x0000_i1028" type="#_x0000_t75" style="width:63pt;height:33pt" o:ole="">
            <v:imagedata r:id="rId13" o:title=""/>
          </v:shape>
          <o:OLEObject Type="Embed" ProgID="Equation.DSMT4" ShapeID="_x0000_i1028" DrawAspect="Content" ObjectID="_1453653927" r:id="rId14"/>
        </w:object>
      </w:r>
      <w:bookmarkEnd w:id="3"/>
      <w:bookmarkEnd w:id="4"/>
      <w:bookmarkEnd w:id="5"/>
      <w:r w:rsidR="002B2020">
        <w:rPr>
          <w:rFonts w:cstheme="minorHAnsi"/>
          <w:position w:val="24"/>
        </w:rPr>
        <w:t xml:space="preserve"> .</w:t>
      </w:r>
      <w:r w:rsidR="00E05F37">
        <w:rPr>
          <w:rFonts w:cstheme="minorHAnsi"/>
          <w:position w:val="24"/>
        </w:rPr>
        <w:t xml:space="preserve"> </w:t>
      </w:r>
    </w:p>
    <w:p w14:paraId="6EBD345B" w14:textId="77777777" w:rsidR="00C22E30" w:rsidRDefault="00C22E30" w:rsidP="00A1531E">
      <w:pPr>
        <w:tabs>
          <w:tab w:val="left" w:pos="720"/>
        </w:tabs>
        <w:rPr>
          <w:rFonts w:cstheme="minorHAnsi"/>
        </w:rPr>
      </w:pPr>
    </w:p>
    <w:p w14:paraId="0E3597CB" w14:textId="114E856C" w:rsidR="00A1531E" w:rsidRDefault="00A1531E" w:rsidP="00A1531E">
      <w:pPr>
        <w:tabs>
          <w:tab w:val="left" w:pos="720"/>
        </w:tabs>
        <w:rPr>
          <w:rFonts w:cstheme="minorHAnsi"/>
        </w:rPr>
      </w:pPr>
      <w:bookmarkStart w:id="6" w:name="OLE_LINK725"/>
      <w:bookmarkStart w:id="7" w:name="OLE_LINK726"/>
    </w:p>
    <w:p w14:paraId="693188EC" w14:textId="66D1A1C6" w:rsidR="002E26F4" w:rsidRDefault="00757D3E" w:rsidP="00A1531E">
      <w:pPr>
        <w:tabs>
          <w:tab w:val="left" w:pos="720"/>
        </w:tabs>
        <w:rPr>
          <w:rFonts w:cstheme="minorHAnsi"/>
        </w:rPr>
      </w:pPr>
      <w:r w:rsidRPr="00E545B8">
        <w:rPr>
          <w:rFonts w:cstheme="minorHAnsi"/>
        </w:rPr>
        <w:t>We use the following fact repeat</w:t>
      </w:r>
      <w:r w:rsidR="00E545B8">
        <w:rPr>
          <w:rFonts w:cstheme="minorHAnsi"/>
        </w:rPr>
        <w:t>ed</w:t>
      </w:r>
      <w:r w:rsidRPr="00E545B8">
        <w:rPr>
          <w:rFonts w:cstheme="minorHAnsi"/>
        </w:rPr>
        <w:t>ly</w:t>
      </w:r>
      <w:r w:rsidR="00E545B8">
        <w:rPr>
          <w:rFonts w:cstheme="minorHAnsi"/>
        </w:rPr>
        <w:t xml:space="preserve">: </w:t>
      </w:r>
    </w:p>
    <w:p w14:paraId="0109A641" w14:textId="2B7C0085" w:rsidR="00417397" w:rsidRDefault="000D45CB" w:rsidP="00A1531E">
      <w:pPr>
        <w:tabs>
          <w:tab w:val="left" w:pos="720"/>
        </w:tabs>
        <w:rPr>
          <w:rFonts w:cstheme="minorHAnsi"/>
        </w:rPr>
      </w:pPr>
      <w:r>
        <w:rPr>
          <w:rFonts w:cstheme="minorHAnsi"/>
          <w:noProof/>
        </w:rPr>
        <mc:AlternateContent>
          <mc:Choice Requires="wpg">
            <w:drawing>
              <wp:anchor distT="0" distB="0" distL="114300" distR="114300" simplePos="0" relativeHeight="251776000" behindDoc="0" locked="0" layoutInCell="1" allowOverlap="1" wp14:anchorId="4F2CB5DF" wp14:editId="3903C9BE">
                <wp:simplePos x="0" y="0"/>
                <wp:positionH relativeFrom="column">
                  <wp:posOffset>-75565</wp:posOffset>
                </wp:positionH>
                <wp:positionV relativeFrom="paragraph">
                  <wp:posOffset>165735</wp:posOffset>
                </wp:positionV>
                <wp:extent cx="2469515" cy="571500"/>
                <wp:effectExtent l="50800" t="25400" r="70485" b="114300"/>
                <wp:wrapNone/>
                <wp:docPr id="568" name="Group 56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69515" cy="571500"/>
                          <a:chOff x="0" y="0"/>
                          <a:chExt cx="2469515" cy="571500"/>
                        </a:xfrm>
                      </wpg:grpSpPr>
                      <wpg:grpSp>
                        <wpg:cNvPr id="27" name="Group 27"/>
                        <wpg:cNvGrpSpPr/>
                        <wpg:grpSpPr>
                          <a:xfrm>
                            <a:off x="0" y="0"/>
                            <a:ext cx="544195" cy="571500"/>
                            <a:chOff x="0" y="-6350"/>
                            <a:chExt cx="544195" cy="571500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s:wsp>
                          <wps:cNvPr id="28" name="Straight Connector 28"/>
                          <wps:cNvCnPr/>
                          <wps:spPr>
                            <a:xfrm>
                              <a:off x="0" y="0"/>
                              <a:ext cx="544195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9" name="Straight Connector 29"/>
                          <wps:cNvCnPr/>
                          <wps:spPr>
                            <a:xfrm>
                              <a:off x="0" y="565150"/>
                              <a:ext cx="544195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" name="Straight Connector 30"/>
                          <wps:cNvCnPr/>
                          <wps:spPr>
                            <a:xfrm>
                              <a:off x="135890" y="3810"/>
                              <a:ext cx="0" cy="558800"/>
                            </a:xfrm>
                            <a:prstGeom prst="line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</a:extLst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" name="Straight Connector 31"/>
                          <wps:cNvCnPr/>
                          <wps:spPr>
                            <a:xfrm>
                              <a:off x="377190" y="-6350"/>
                              <a:ext cx="0" cy="568325"/>
                            </a:xfrm>
                            <a:prstGeom prst="line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</a:extLst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" name="Rectangle 32"/>
                          <wps:cNvSpPr/>
                          <wps:spPr>
                            <a:xfrm>
                              <a:off x="45085" y="209550"/>
                              <a:ext cx="184150" cy="184150"/>
                            </a:xfrm>
                            <a:prstGeom prst="rect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</a:extLst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" name="Rectangle 33"/>
                          <wps:cNvSpPr/>
                          <wps:spPr>
                            <a:xfrm>
                              <a:off x="292735" y="209550"/>
                              <a:ext cx="184150" cy="184150"/>
                            </a:xfrm>
                            <a:prstGeom prst="rect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</a:extLst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34" name="Equal 34"/>
                        <wps:cNvSpPr/>
                        <wps:spPr>
                          <a:xfrm>
                            <a:off x="589915" y="142875"/>
                            <a:ext cx="302895" cy="286385"/>
                          </a:xfrm>
                          <a:prstGeom prst="mathEqual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57" name="Group 57"/>
                        <wpg:cNvGrpSpPr/>
                        <wpg:grpSpPr>
                          <a:xfrm>
                            <a:off x="935990" y="3175"/>
                            <a:ext cx="544195" cy="565150"/>
                            <a:chOff x="0" y="0"/>
                            <a:chExt cx="544195" cy="565150"/>
                          </a:xfrm>
                        </wpg:grpSpPr>
                        <wpg:grpSp>
                          <wpg:cNvPr id="58" name="Group 58"/>
                          <wpg:cNvGrpSpPr/>
                          <wpg:grpSpPr>
                            <a:xfrm>
                              <a:off x="0" y="0"/>
                              <a:ext cx="544195" cy="565150"/>
                              <a:chOff x="0" y="0"/>
                              <a:chExt cx="544195" cy="565150"/>
                            </a:xfrm>
                            <a:extLst>
                              <a:ext uri="{0CCBE362-F206-4b92-989A-16890622DB6E}">
                                <ma14:wrappingTextBoxFlag xmlns:ma14="http://schemas.microsoft.com/office/mac/drawingml/2011/main"/>
                              </a:ext>
                            </a:extLst>
                          </wpg:grpSpPr>
                          <wps:wsp>
                            <wps:cNvPr id="60" name="Straight Connector 60"/>
                            <wps:cNvCnPr/>
                            <wps:spPr>
                              <a:xfrm>
                                <a:off x="0" y="0"/>
                                <a:ext cx="54419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2" name="Straight Connector 112"/>
                            <wps:cNvCnPr/>
                            <wps:spPr>
                              <a:xfrm>
                                <a:off x="0" y="565150"/>
                                <a:ext cx="54419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3" name="Straight Connector 113"/>
                            <wps:cNvCnPr/>
                            <wps:spPr>
                              <a:xfrm>
                                <a:off x="135890" y="10160"/>
                                <a:ext cx="1270" cy="19939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4" name="Straight Connector 114"/>
                            <wps:cNvCnPr/>
                            <wps:spPr>
                              <a:xfrm>
                                <a:off x="383540" y="10160"/>
                                <a:ext cx="0" cy="22987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5" name="Straight Connector 115"/>
                            <wps:cNvCnPr/>
                            <wps:spPr>
                              <a:xfrm>
                                <a:off x="135890" y="382905"/>
                                <a:ext cx="0" cy="179070"/>
                              </a:xfrm>
                              <a:prstGeom prst="line">
                                <a:avLst/>
                              </a:prstGeom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6" name="Straight Connector 116"/>
                            <wps:cNvCnPr/>
                            <wps:spPr>
                              <a:xfrm>
                                <a:off x="377190" y="341630"/>
                                <a:ext cx="0" cy="217805"/>
                              </a:xfrm>
                              <a:prstGeom prst="line">
                                <a:avLst/>
                              </a:prstGeom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7" name="Rectangle 117"/>
                            <wps:cNvSpPr/>
                            <wps:spPr>
                              <a:xfrm>
                                <a:off x="45085" y="209550"/>
                                <a:ext cx="184150" cy="184150"/>
                              </a:xfrm>
                              <a:prstGeom prst="rect">
                                <a:avLst/>
                              </a:prstGeom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18" name="Isosceles Triangle 118"/>
                          <wps:cNvSpPr/>
                          <wps:spPr>
                            <a:xfrm rot="10800000">
                              <a:off x="269875" y="207010"/>
                              <a:ext cx="215900" cy="177800"/>
                            </a:xfrm>
                            <a:prstGeom prst="triangle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19" name="Plus 119"/>
                        <wps:cNvSpPr/>
                        <wps:spPr>
                          <a:xfrm>
                            <a:off x="1543050" y="133350"/>
                            <a:ext cx="304800" cy="304800"/>
                          </a:xfrm>
                          <a:prstGeom prst="mathPlus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218" name="Group 218"/>
                        <wpg:cNvGrpSpPr/>
                        <wpg:grpSpPr>
                          <a:xfrm>
                            <a:off x="1925320" y="3175"/>
                            <a:ext cx="544195" cy="565150"/>
                            <a:chOff x="0" y="0"/>
                            <a:chExt cx="544195" cy="565150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g:grpSp>
                          <wpg:cNvPr id="121" name="Group 121"/>
                          <wpg:cNvGrpSpPr/>
                          <wpg:grpSpPr>
                            <a:xfrm>
                              <a:off x="0" y="0"/>
                              <a:ext cx="544195" cy="565150"/>
                              <a:chOff x="0" y="0"/>
                              <a:chExt cx="544195" cy="565150"/>
                            </a:xfrm>
                            <a:extLst>
                              <a:ext uri="{0CCBE362-F206-4b92-989A-16890622DB6E}">
                                <ma14:wrappingTextBoxFlag xmlns:ma14="http://schemas.microsoft.com/office/mac/drawingml/2011/main"/>
                              </a:ext>
                            </a:extLst>
                          </wpg:grpSpPr>
                          <wps:wsp>
                            <wps:cNvPr id="122" name="Straight Connector 122"/>
                            <wps:cNvCnPr/>
                            <wps:spPr>
                              <a:xfrm>
                                <a:off x="0" y="0"/>
                                <a:ext cx="54419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3" name="Straight Connector 123"/>
                            <wps:cNvCnPr/>
                            <wps:spPr>
                              <a:xfrm>
                                <a:off x="0" y="565150"/>
                                <a:ext cx="54419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4" name="Straight Connector 124"/>
                            <wps:cNvCnPr/>
                            <wps:spPr>
                              <a:xfrm>
                                <a:off x="135890" y="10160"/>
                                <a:ext cx="1270" cy="19939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5" name="Straight Connector 125"/>
                            <wps:cNvCnPr/>
                            <wps:spPr>
                              <a:xfrm>
                                <a:off x="383540" y="10160"/>
                                <a:ext cx="0" cy="22987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6" name="Straight Connector 126"/>
                            <wps:cNvCnPr/>
                            <wps:spPr>
                              <a:xfrm>
                                <a:off x="135890" y="382905"/>
                                <a:ext cx="0" cy="179070"/>
                              </a:xfrm>
                              <a:prstGeom prst="line">
                                <a:avLst/>
                              </a:prstGeom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7" name="Straight Connector 127"/>
                            <wps:cNvCnPr/>
                            <wps:spPr>
                              <a:xfrm>
                                <a:off x="377190" y="341630"/>
                                <a:ext cx="0" cy="217805"/>
                              </a:xfrm>
                              <a:prstGeom prst="line">
                                <a:avLst/>
                              </a:prstGeom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92" name="Rectangle 192"/>
                            <wps:cNvSpPr/>
                            <wps:spPr>
                              <a:xfrm>
                                <a:off x="45085" y="209550"/>
                                <a:ext cx="184150" cy="184150"/>
                              </a:xfrm>
                              <a:prstGeom prst="rect">
                                <a:avLst/>
                              </a:prstGeom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15" name="Oval 215"/>
                          <wps:cNvSpPr/>
                          <wps:spPr>
                            <a:xfrm>
                              <a:off x="299085" y="215265"/>
                              <a:ext cx="172720" cy="172720"/>
                            </a:xfrm>
                            <a:prstGeom prst="ellipse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568" o:spid="_x0000_s1026" style="position:absolute;margin-left:-5.9pt;margin-top:13.05pt;width:194.45pt;height:45pt;z-index:251776000" coordsize="2469515,5715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">
                <v:group id="Group 27" o:spid="_x0000_s1027" style="position:absolute;width:544195;height:571500" coordorigin=",-6350" coordsize="544195,5715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CsuJDTxAAAANsAAAAP&#10;AAAAAAAAAAAAAAAAAKkCAABkcnMvZG93bnJldi54bWxQSwUGAAAAAAQABAD6AAAAmgMAAAAA&#10;">
                  <v:line id="Straight Connector 28" o:spid="_x0000_s1028" style="position:absolute;visibility:visible;mso-wrap-style:square" from="0,0" to="544195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" strokecolor="#4f81bd [3204]" strokeweight="2pt">
                    <v:shadow on="t" opacity="24903f" mv:blur="40000f" origin=",.5" offset="0,20000emu"/>
                  </v:line>
                  <v:line id="Straight Connector 29" o:spid="_x0000_s1029" style="position:absolute;visibility:visible;mso-wrap-style:square" from="0,565150" to="544195,5651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7JZvS8MAAADbAAAADwAAAGRycy9kb3ducmV2LnhtbESPQWvCQBSE70L/w/IKvemmOZQmdRUp&#10;FDwFEhWvj93XbDD7Nma3Gv31bqHQ4zAz3zDL9eR6caExdJ4VvC4yEMTam45bBfvd1/wdRIjIBnvP&#10;pOBGAdarp9kSS+OvXNOlia1IEA4lKrAxDqWUQVtyGBZ+IE7etx8dxiTHVpoRrwnuepln2Zt02HFa&#10;sDjQpyV9an6cAr0/tofzhqt6Vxz0HStTOWuUenmeNh8gIk3xP/zX3hoFeQG/X9IPkKsH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OyWb0vDAAAA2w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30" o:spid="_x0000_s1030" style="position:absolute;visibility:visible;mso-wrap-style:square" from="135890,3810" to="135890,56261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+HVQC8AAAADbAAAADwAAAGRycy9kb3ducmV2LnhtbERPz2vCMBS+D/Y/hDfYbU3nYLiuUUQQ&#10;dirYWrw+kmdTbF66Jmq3v345DDx+fL/L9ewGcaUp9J4VvGY5CGLtTc+dgkOze1mCCBHZ4OCZFPxQ&#10;gPXq8aHEwvgb7+lax06kEA4FKrAxjoWUQVtyGDI/Eifu5CeHMcGpk2bCWwp3g1zk+bt02HNqsDjS&#10;1pI+1xenQB+OXfu94WrffLT6FytTOWuUen6aN58gIs3xLv53fxkFb2l9+pJ+gFz9AQ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Ph1UAvAAAAA2wAAAA8AAAAAAAAAAAAAAAAA&#10;oQIAAGRycy9kb3ducmV2LnhtbFBLBQYAAAAABAAEAPkAAACOAwAAAAA=&#10;" strokecolor="#4f81bd [3204]" strokeweight="2pt">
                    <v:shadow on="t" opacity="24903f" mv:blur="40000f" origin=",.5" offset="0,20000emu"/>
                  </v:line>
                  <v:line id="Straight Connector 31" o:spid="_x0000_s1031" style="position:absolute;visibility:visible;mso-wrap-style:square" from="377190,-6350" to="377190,56197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zn1kMMAAADbAAAADwAAAGRycy9kb3ducmV2LnhtbESPwWrDMBBE74X+g9hCb7WcFkrjRAkh&#10;UMjJEDsm10XaWqbWyrGUxMnXV4VCj8PMvGGW68n14kJj6DwrmGU5CGLtTcetgkP9+fIBIkRkg71n&#10;UnCjAOvV48MSC+OvvKdLFVuRIBwKVGBjHAopg7bkMGR+IE7elx8dxiTHVpoRrwnuevma5+/SYcdp&#10;weJAW0v6uzo7BfpwbJvThst9PW/0HUtTOmuUen6aNgsQkab4H/5r74yCtxn8fkk/QK5+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Jc59ZDDAAAA2w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rect id="Rectangle 32" o:spid="_x0000_s1032" style="position:absolute;left:45085;top:209550;width:184150;height:18415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/h9hmwgAA&#10;ANsAAAAPAAAAZHJzL2Rvd25yZXYueG1sRI/RisIwFETfBf8hXGHfNFVXkWoUEVbWB5GqH3Bprk21&#10;uSlNtnb/frMg+DjMzBlmtelsJVpqfOlYwXiUgCDOnS65UHC9fA0XIHxA1lg5JgW/5GGz7vdWmGr3&#10;5IzacyhEhLBPUYEJoU6l9Lkhi37kauLo3VxjMUTZFFI3+IxwW8lJksylxZLjgsGadobyx/nHKrD3&#10;fcsLf7t+nmbh1B2qbHc4GqU+Bt12CSJQF97hV/tbK5hO4P9L/AFy/Qc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D+H2GbCAAAA2wAAAA8AAAAAAAAAAAAAAAAAlwIAAGRycy9kb3du&#10;cmV2LnhtbFBLBQYAAAAABAAEAPUAAACGAwAAAAA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rect>
                  <v:rect id="Rectangle 33" o:spid="_x0000_s1033" style="position:absolute;left:292735;top:209550;width:184150;height:18415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Qy339xAAA&#10;ANsAAAAPAAAAZHJzL2Rvd25yZXYueG1sRI/NasMwEITvhbyD2EBvjZy6DcGJbIKhoTmUkJ8HWKyN&#10;5cRaGUtx3LevCoUeh5n5hlkXo23FQL1vHCuYzxIQxJXTDdcKzqePlyUIH5A1to5JwTd5KPLJ0xoz&#10;7R58oOEYahEh7DNUYELoMil9Zciin7mOOHoX11sMUfa11D0+Ity28jVJFtJiw3HBYEeloep2vFsF&#10;9rodeOkv57f9e9iPu/ZQ7r6MUs/TcbMCEWgM/+G/9qdWkKbw+yX+AJn/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UMt9/cQAAADbAAAADwAAAAAAAAAAAAAAAACXAgAAZHJzL2Rv&#10;d25yZXYueG1sUEsFBgAAAAAEAAQA9QAAAIgDAAAAAA=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rect>
                </v:group>
                <v:shape id="Equal 34" o:spid="_x0000_s1034" style="position:absolute;left:589915;top:142875;width:302895;height:286385;visibility:visible;mso-wrap-style:square;v-text-anchor:middle" coordsize="302895,286385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ZSWNQwgAA&#10;ANsAAAAPAAAAZHJzL2Rvd25yZXYueG1sRI/dagIxFITvC32HcAre1WyrK2U1iggF8UL86QMcNsdN&#10;2M3Jskk1vr0RCr0cZuYbZrFKrhNXGoL1rOBjXIAgrr223Cj4OX+/f4EIEVlj55kU3CnAavn6ssBK&#10;+xsf6XqKjcgQDhUqMDH2lZShNuQwjH1PnL2LHxzGLIdG6gFvGe46+VkUM+nQcl4w2NPGUN2efp2C&#10;tduVCZ3dHcpU6ta0Vhf7jVKjt7Seg4iU4n/4r73VCiZTeH7JP0AuH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JlJY1DCAAAA2wAAAA8AAAAAAAAAAAAAAAAAlwIAAGRycy9kb3du&#10;cmV2LnhtbFBLBQYAAAAABAAEAPUAAACGAwAAAAA=&#10;" path="m40149,58995l262746,58995,262746,126353,40149,126353,40149,58995xm40149,160032l262746,160032,262746,227390,40149,227390,40149,160032xe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  <v:path arrowok="t" o:connecttype="custom" o:connectlocs="40149,58995;262746,58995;262746,126353;40149,126353;40149,58995;40149,160032;262746,160032;262746,227390;40149,227390;40149,160032" o:connectangles="0,0,0,0,0,0,0,0,0,0"/>
                </v:shape>
                <v:group id="Group 57" o:spid="_x0000_s1035" style="position:absolute;left:935990;top:3175;width:544195;height:565150" coordsize="544195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9L7jrsUAAADbAAAA&#10;DwAAAAAAAAAAAAAAAACpAgAAZHJzL2Rvd25yZXYueG1sUEsFBgAAAAAEAAQA+gAAAJsDAAAAAA==&#10;">
                  <v:group id="Group 58" o:spid="_x0000_s1036" style="position:absolute;width:544195;height:565150" coordsize="544195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">
                    <v:line id="Straight Connector 60" o:spid="_x0000_s1037" style="position:absolute;visibility:visible;mso-wrap-style:square" from="0,0" to="544195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" strokecolor="#4f81bd [3204]" strokeweight="2pt">
                      <v:shadow on="t" opacity="24903f" mv:blur="40000f" origin=",.5" offset="0,20000emu"/>
                    </v:line>
                    <v:line id="Straight Connector 112" o:spid="_x0000_s1038" style="position:absolute;visibility:visible;mso-wrap-style:square" from="0,565150" to="544195,5651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zGV4cEAAADcAAAADwAAAGRycy9kb3ducmV2LnhtbERPTWvCQBC9C/0PyxS86SY5FJu6ihQK&#10;PQUSFa/D7jQbzM7G7FZTf323IPQ2j/c56+3kenGlMXSeFeTLDASx9qbjVsFh/7FYgQgR2WDvmRT8&#10;UIDt5mm2xtL4G9d0bWIrUgiHEhXYGIdSyqAtOQxLPxAn7suPDmOCYyvNiLcU7npZZNmLdNhxarA4&#10;0LslfW6+nQJ9OLXHy46rev961HesTOWsUWr+PO3eQESa4r/44f40aX5ewN8z6QK5+QU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BfMZXhwQAAANwAAAAPAAAAAAAAAAAAAAAA&#10;AKECAABkcnMvZG93bnJldi54bWxQSwUGAAAAAAQABAD5AAAAjwMAAAAA&#10;" strokecolor="#4f81bd [3204]" strokeweight="2pt">
                      <v:shadow on="t" opacity="24903f" mv:blur="40000f" origin=",.5" offset="0,20000emu"/>
                    </v:line>
                    <v:line id="Straight Connector 113" o:spid="_x0000_s1039" style="position:absolute;visibility:visible;mso-wrap-style:square" from="135890,10160" to="137160,2095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H0wesEAAADcAAAADwAAAGRycy9kb3ducmV2LnhtbERP32vCMBB+H+x/CDfY25q6wZjVKCIM&#10;fCrYWnw9kltT1lxqE7X61y+Dwd7u4/t5y/XkenGhMXSeFcyyHASx9qbjVsGh/nz5ABEissHeMym4&#10;UYD16vFhiYXxV97TpYqtSCEcClRgYxwKKYO25DBkfiBO3JcfHcYEx1aaEa8p3PXyNc/fpcOOU4PF&#10;gbaW9Hd1dgr04dg2pw2X+3re6DuWpnTWKPX8NG0WICJN8V/8596ZNH/2Br/PpAvk6gc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AwfTB6wQAAANwAAAAPAAAAAAAAAAAAAAAA&#10;AKECAABkcnMvZG93bnJldi54bWxQSwUGAAAAAAQABAD5AAAAjwMAAAAA&#10;" strokecolor="#4f81bd [3204]" strokeweight="2pt">
                      <v:shadow on="t" opacity="24903f" mv:blur="40000f" origin=",.5" offset="0,20000emu"/>
                    </v:line>
                    <v:line id="Straight Connector 114" o:spid="_x0000_s1040" style="position:absolute;visibility:visible;mso-wrap-style:square" from="383540,10160" to="383540,2400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v5SoDsEAAADcAAAADwAAAGRycy9kb3ducmV2LnhtbERP32vCMBB+H+x/CDfY25o6xpjVKCIM&#10;fCrYWnw9kltT1lxqE7X61y+Dwd7u4/t5y/XkenGhMXSeFcyyHASx9qbjVsGh/nz5ABEissHeMym4&#10;UYD16vFhiYXxV97TpYqtSCEcClRgYxwKKYO25DBkfiBO3JcfHcYEx1aaEa8p3PXyNc/fpcOOU4PF&#10;gbaW9Hd1dgr04dg2pw2X+3re6DuWpnTWKPX8NG0WICJN8V/8596ZNH/2Br/PpAvk6gc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C/lKgOwQAAANwAAAAPAAAAAAAAAAAAAAAA&#10;AKECAABkcnMvZG93bnJldi54bWxQSwUGAAAAAAQABAD5AAAAjwMAAAAA&#10;" strokecolor="#4f81bd [3204]" strokeweight="2pt">
                      <v:shadow on="t" opacity="24903f" mv:blur="40000f" origin=",.5" offset="0,20000emu"/>
                    </v:line>
                    <v:line id="Straight Connector 115" o:spid="_x0000_s1041" style="position:absolute;visibility:visible;mso-wrap-style:square" from="135890,382905" to="135890,56197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0NgNlcEAAADcAAAADwAAAGRycy9kb3ducmV2LnhtbERP32vCMBB+H+x/CDfY25o62JjVKCIM&#10;fCrYWnw9kltT1lxqE7X61y+Dwd7u4/t5y/XkenGhMXSeFcyyHASx9qbjVsGh/nz5ABEissHeMym4&#10;UYD16vFhiYXxV97TpYqtSCEcClRgYxwKKYO25DBkfiBO3JcfHcYEx1aaEa8p3PXyNc/fpcOOU4PF&#10;gbaW9Hd1dgr04dg2pw2X+3re6DuWpnTWKPX8NG0WICJN8V/8596ZNH/2Br/PpAvk6gc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DQ2A2VwQAAANwAAAAPAAAAAAAAAAAAAAAA&#10;AKECAABkcnMvZG93bnJldi54bWxQSwUGAAAAAAQABAD5AAAAjwMAAAAA&#10;" strokecolor="#4f81bd [3204]" strokeweight="2pt">
                      <v:shadow on="t" opacity="24903f" mv:blur="40000f" origin=",.5" offset="0,20000emu"/>
                    </v:line>
                    <v:line id="Straight Connector 116" o:spid="_x0000_s1042" style="position:absolute;visibility:visible;mso-wrap-style:square" from="377190,341630" to="377190,55943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AqT4r8AAADcAAAADwAAAGRycy9kb3ducmV2LnhtbERPS4vCMBC+C/6HMAveNNWDaDWKLAh7&#10;KvjC65CMTdlm0m2yWv31RhC8zcf3nOW6c7W4UhsqzwrGowwEsfam4lLB8bAdzkCEiGyw9kwK7hRg&#10;ver3lpgbf+MdXfexFCmEQ44KbIxNLmXQlhyGkW+IE3fxrcOYYFtK0+IthbtaTrJsKh1WnBosNvRt&#10;Sf/u/50CfTyXp78NF7vD/KQfWJjCWaPU4KvbLEBE6uJH/Hb/mDR/PIXXM+kCuXoC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IAqT4r8AAADcAAAADwAAAAAAAAAAAAAAAACh&#10;AgAAZHJzL2Rvd25yZXYueG1sUEsFBgAAAAAEAAQA+QAAAI0DAAAAAA==&#10;" strokecolor="#4f81bd [3204]" strokeweight="2pt">
                      <v:shadow on="t" opacity="24903f" mv:blur="40000f" origin=",.5" offset="0,20000emu"/>
                    </v:line>
                    <v:rect id="Rectangle 117" o:spid="_x0000_s1043" style="position:absolute;left:45085;top:209550;width:184150;height:18415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lLAccwAAA&#10;ANwAAAAPAAAAZHJzL2Rvd25yZXYueG1sRE/bisIwEH1f8B/CCL6tqaKrVKOIoOjDIl4+YGjGptpM&#10;ShNr/XsjLOzbHM515svWlqKh2heOFQz6CQjizOmCcwWX8+Z7CsIHZI2lY1LwIg/LRedrjql2Tz5S&#10;cwq5iCHsU1RgQqhSKX1myKLvu4o4cldXWwwR1rnUNT5juC3lMEl+pMWCY4PBitaGsvvpYRXY27bh&#10;qb9eRodxOLT78rje/xqlet12NQMRqA3/4j/3Tsf5gwl8nokXyMUb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DlLAccwAAAANwAAAAPAAAAAAAAAAAAAAAAAJcCAABkcnMvZG93bnJl&#10;di54bWxQSwUGAAAAAAQABAD1AAAAhAMAAAAA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rect>
                  </v:group>
                  <v:shape id="Isosceles Triangle 118" o:spid="_x0000_s1044" type="#_x0000_t5" style="position:absolute;left:269875;top:207010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qVN0BwwAA&#10;ANwAAAAPAAAAZHJzL2Rvd25yZXYueG1sRI9Ba8JAEIXvgv9hGcGL1I0eNKSuUgRFehGt4HXITpPQ&#10;7GzYXWP67zuHgrd5zPvevNnsBteqnkJsPBtYzDNQxKW3DVcGbl+HtxxUTMgWW89k4Jci7Lbj0QYL&#10;6598of6aKiUhHAs0UKfUFVrHsiaHce47Ytl9++AwiQyVtgGfEu5avcyylXbYsFyosaN9TeXP9eGk&#10;xml2XPr9cM9v7nLO7234xH5tzHQyfLyDSjSkl/mfPlnhFtJWnpEJ9PYP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qVN0BwwAAANwAAAAPAAAAAAAAAAAAAAAAAJcCAABkcnMvZG93&#10;bnJldi54bWxQSwUGAAAAAAQABAD1AAAAhwMAAAAA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shape>
                </v:group>
                <v:shape id="Plus 119" o:spid="_x0000_s1045" style="position:absolute;left:1543050;top:133350;width:304800;height:304800;visibility:visible;mso-wrap-style:square;v-text-anchor:middle" coordsize="304800,30480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qAT8PwAAA&#10;ANwAAAAPAAAAZHJzL2Rvd25yZXYueG1sRE9LasMwEN0Hegcxhe4S2V04jRvZlELBq4SkOcBgTW0n&#10;1shI8ie3rwKF7ubxvrMvF9OLiZzvLCtINwkI4trqjhsFl++v9RsIH5A19pZJwZ08lMXTao+5tjOf&#10;aDqHRsQQ9jkqaEMYcil93ZJBv7EDceR+rDMYInSN1A7nGG56+ZokmTTYcWxocaDPlurbeTQKDHGa&#10;HXbW6m0zXvsqk+7opFIvz8vHO4hAS/gX/7krHeenO3g8Ey+QxS8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DqAT8PwAAAANwAAAAPAAAAAAAAAAAAAAAAAJcCAABkcnMvZG93bnJl&#10;di54bWxQSwUGAAAAAAQABAD1AAAAhAMAAAAA&#10;" path="m40401,116556l116556,116556,116556,40401,188244,40401,188244,116556,264399,116556,264399,188244,188244,188244,188244,264399,116556,264399,116556,188244,40401,188244,40401,116556xe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  <v:path arrowok="t" o:connecttype="custom" o:connectlocs="40401,116556;116556,116556;116556,40401;188244,40401;188244,116556;264399,116556;264399,188244;188244,188244;188244,264399;116556,264399;116556,188244;40401,188244;40401,116556" o:connectangles="0,0,0,0,0,0,0,0,0,0,0,0,0"/>
                </v:shape>
                <v:group id="Group 218" o:spid="_x0000_s1046" style="position:absolute;left:1925320;top:3175;width:544195;height:565150" coordsize="544195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">
                  <v:group id="Group 121" o:spid="_x0000_s1047" style="position:absolute;width:544195;height:565150" coordsize="544195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BvPWOnxAAAANwAAAAP&#10;AAAAAAAAAAAAAAAAAKkCAABkcnMvZG93bnJldi54bWxQSwUGAAAAAAQABAD6AAAAmgMAAAAA&#10;">
                    <v:line id="Straight Connector 122" o:spid="_x0000_s1048" style="position:absolute;visibility:visible;mso-wrap-style:square" from="0,0" to="544195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V1fXMEAAADcAAAADwAAAGRycy9kb3ducmV2LnhtbERPPWvDMBDdC/kP4gLZajkeSuNaCaEQ&#10;6GSIndD1kK6WqXVyLTVx8+urQiHbPd7nVbvZDeJCU+g9K1hnOQhi7U3PnYJTe3h8BhEissHBMyn4&#10;oQC77eKhwtL4Kx/p0sROpBAOJSqwMY6llEFbchgyPxIn7sNPDmOCUyfNhNcU7gZZ5PmTdNhzarA4&#10;0qsl/dl8OwX69N6dv/ZcH9vNWd+wNrWzRqnVct6/gIg0x7v43/1m0vyigL9n0gVy+ws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CRXV9cwQAAANwAAAAPAAAAAAAAAAAAAAAA&#10;AKECAABkcnMvZG93bnJldi54bWxQSwUGAAAAAAQABAD5AAAAjwMAAAAA&#10;" strokecolor="#4f81bd [3204]" strokeweight="2pt">
                      <v:shadow on="t" opacity="24903f" mv:blur="40000f" origin=",.5" offset="0,20000emu"/>
                    </v:line>
                    <v:line id="Straight Connector 123" o:spid="_x0000_s1049" style="position:absolute;visibility:visible;mso-wrap-style:square" from="0,565150" to="544195,5651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/hH6x8EAAADcAAAADwAAAGRycy9kb3ducmV2LnhtbERP32vCMBB+F/Y/hBP2pqkOxtYZRQRh&#10;T4W2iq9HcjbF5tI1me321y+Dwd7u4/t5m93kOnGnIbSeFayWGQhi7U3LjYJTfVy8gAgR2WDnmRR8&#10;UYDd9mG2wdz4kUu6V7ERKYRDjgpsjH0uZdCWHIal74kTd/WDw5jg0Egz4JjCXSfXWfYsHbacGiz2&#10;dLCkb9WnU6BPl+b8seeirF/P+hsLUzhrlHqcT/s3EJGm+C/+c7+bNH/9BL/PpAvk9gc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D+EfrHwQAAANwAAAAPAAAAAAAAAAAAAAAA&#10;AKECAABkcnMvZG93bnJldi54bWxQSwUGAAAAAAQABAD5AAAAjwMAAAAA&#10;" strokecolor="#4f81bd [3204]" strokeweight="2pt">
                      <v:shadow on="t" opacity="24903f" mv:blur="40000f" origin=",.5" offset="0,20000emu"/>
                    </v:line>
                    <v:line id="Straight Connector 124" o:spid="_x0000_s1050" style="position:absolute;visibility:visible;mso-wrap-style:square" from="135890,10160" to="137160,2095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cfhis8EAAADcAAAADwAAAGRycy9kb3ducmV2LnhtbERP32vCMBB+F/Y/hBP2pqkyxtYZRQRh&#10;T4W2iq9HcjbF5tI1me321y+Dwd7u4/t5m93kOnGnIbSeFayWGQhi7U3LjYJTfVy8gAgR2WDnmRR8&#10;UYDd9mG2wdz4kUu6V7ERKYRDjgpsjH0uZdCWHIal74kTd/WDw5jg0Egz4JjCXSfXWfYsHbacGiz2&#10;dLCkb9WnU6BPl+b8seeirF/P+hsLUzhrlHqcT/s3EJGm+C/+c7+bNH/9BL/PpAvk9gc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Bx+GKzwQAAANwAAAAPAAAAAAAAAAAAAAAA&#10;AKECAABkcnMvZG93bnJldi54bWxQSwUGAAAAAAQABAD5AAAAjwMAAAAA&#10;" strokecolor="#4f81bd [3204]" strokeweight="2pt">
                      <v:shadow on="t" opacity="24903f" mv:blur="40000f" origin=",.5" offset="0,20000emu"/>
                    </v:line>
                    <v:line id="Straight Connector 125" o:spid="_x0000_s1051" style="position:absolute;visibility:visible;mso-wrap-style:square" from="383540,10160" to="383540,2400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rTHKMEAAADcAAAADwAAAGRycy9kb3ducmV2LnhtbERP32vCMBB+F/Y/hBP2pqnCxtYZRQRh&#10;T4W2iq9HcjbF5tI1me321y+Dwd7u4/t5m93kOnGnIbSeFayWGQhi7U3LjYJTfVy8gAgR2WDnmRR8&#10;UYDd9mG2wdz4kUu6V7ERKYRDjgpsjH0uZdCWHIal74kTd/WDw5jg0Egz4JjCXSfXWfYsHbacGiz2&#10;dLCkb9WnU6BPl+b8seeirF/P+hsLUzhrlHqcT/s3EJGm+C/+c7+bNH/9BL/PpAvk9gc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AetMcowQAAANwAAAAPAAAAAAAAAAAAAAAA&#10;AKECAABkcnMvZG93bnJldi54bWxQSwUGAAAAAAQABAD5AAAAjwMAAAAA&#10;" strokecolor="#4f81bd [3204]" strokeweight="2pt">
                      <v:shadow on="t" opacity="24903f" mv:blur="40000f" origin=",.5" offset="0,20000emu"/>
                    </v:line>
                    <v:line id="Straight Connector 126" o:spid="_x0000_s1052" style="position:absolute;visibility:visible;mso-wrap-style:square" from="135890,382905" to="135890,56197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7mZZX78AAADcAAAADwAAAGRycy9kb3ducmV2LnhtbERPS4vCMBC+C/6HMII3TfUgbjWKCMKe&#10;Cr7wOiRjU2wmtYna9ddvFoS9zcf3nOW6c7V4Uhsqzwom4wwEsfam4lLB6bgbzUGEiGyw9kwKfijA&#10;etXvLTE3/sV7eh5iKVIIhxwV2BibXMqgLTkMY98QJ+7qW4cxwbaUpsVXCne1nGbZTDqsODVYbGhr&#10;Sd8OD6dAny7l+b7hYn/8Ous3FqZw1ig1HHSbBYhIXfwXf9zfJs2fzuDvmXSBXP0C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7mZZX78AAADcAAAADwAAAAAAAAAAAAAAAACh&#10;AgAAZHJzL2Rvd25yZXYueG1sUEsFBgAAAAAEAAQA+QAAAI0DAAAAAA==&#10;" strokecolor="#4f81bd [3204]" strokeweight="2pt">
                      <v:shadow on="t" opacity="24903f" mv:blur="40000f" origin=",.5" offset="0,20000emu"/>
                    </v:line>
                    <v:line id="Straight Connector 127" o:spid="_x0000_s1053" style="position:absolute;visibility:visible;mso-wrap-style:square" from="377190,341630" to="377190,55943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Sr8xMIAAADcAAAADwAAAGRycy9kb3ducmV2LnhtbERPS2vCQBC+C/0Pywi96UYPfaSuIoLQ&#10;UyCJ4nXYHbPB7Gya3Zq0v75bKPQ2H99zNrvJdeJOQ2g9K1gtMxDE2puWGwWn+rh4AREissHOMyn4&#10;ogC77cNsg7nxI5d0r2IjUgiHHBXYGPtcyqAtOQxL3xMn7uoHhzHBoZFmwDGFu06us+xJOmw5NVjs&#10;6WBJ36pPp0CfLs35Y89FWb+e9TcWpnDWKPU4n/ZvICJN8V/85343af76GX6fSRfI7Q8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gSr8xMIAAADcAAAADwAAAAAAAAAAAAAA&#10;AAChAgAAZHJzL2Rvd25yZXYueG1sUEsFBgAAAAAEAAQA+QAAAJADAAAAAA==&#10;" strokecolor="#4f81bd [3204]" strokeweight="2pt">
                      <v:shadow on="t" opacity="24903f" mv:blur="40000f" origin=",.5" offset="0,20000emu"/>
                    </v:line>
                    <v:rect id="Rectangle 192" o:spid="_x0000_s1054" style="position:absolute;left:45085;top:209550;width:184150;height:18415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YiKfewgAA&#10;ANwAAAAPAAAAZHJzL2Rvd25yZXYueG1sRE/basJAEH0v9B+WKfhWN5VabOomFMFiHop4+YAhO2aj&#10;2dmQXZP4965Q6NscznWW+Wgb0VPna8cK3qYJCOLS6ZorBcfD+nUBwgdkjY1jUnAjD3n2/LTEVLuB&#10;d9TvQyViCPsUFZgQ2lRKXxqy6KeuJY7cyXUWQ4RdJXWHQwy3jZwlyYe0WHNsMNjSylB52V+tAnv+&#10;6XnhT8f37Txsx6LZrYpfo9TkZfz+AhFoDP/iP/dGx/mfM3g8Ey+Q2R0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JiIp97CAAAA3AAAAA8AAAAAAAAAAAAAAAAAlwIAAGRycy9kb3du&#10;cmV2LnhtbFBLBQYAAAAABAAEAPUAAACGAwAAAAA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rect>
                  </v:group>
                  <v:oval id="Oval 215" o:spid="_x0000_s1055" style="position:absolute;left:299085;top:215265;width:172720;height:17272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1UiB2xQAA&#10;ANwAAAAPAAAAZHJzL2Rvd25yZXYueG1sRI9Ba8JAFITvQv/D8gq9SLMxECkxq1hBsEdjKT2+Zp9J&#10;2uzbNLsm8d93C4LHYWa+YfLNZFoxUO8aywoWUQyCuLS64UrB+2n//ALCeWSNrWVScCUHm/XDLMdM&#10;25GPNBS+EgHCLkMFtfddJqUrazLoItsRB+9se4M+yL6SuscxwE0rkzheSoMNh4UaO9rVVP4UF6Pg&#10;lcpl8vX2vZvvt+PHpy9S/J13Sj09TtsVCE+Tv4dv7YNWkCxS+D8TjoBc/wE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LVSIHbFAAAA3AAAAA8AAAAAAAAAAAAAAAAAlwIAAGRycy9k&#10;b3ducmV2LnhtbFBLBQYAAAAABAAEAPUAAACJAwAAAAA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</v:group>
              </v:group>
            </w:pict>
          </mc:Fallback>
        </mc:AlternateContent>
      </w:r>
    </w:p>
    <w:p w14:paraId="7773B296" w14:textId="21801766" w:rsidR="00417397" w:rsidRDefault="00417397" w:rsidP="00A1531E">
      <w:pPr>
        <w:tabs>
          <w:tab w:val="left" w:pos="720"/>
        </w:tabs>
        <w:rPr>
          <w:rFonts w:cstheme="minorHAnsi"/>
        </w:rPr>
      </w:pPr>
    </w:p>
    <w:p w14:paraId="6A3BCB86" w14:textId="4145850E" w:rsidR="00417397" w:rsidRDefault="00417397" w:rsidP="00417397">
      <w:pPr>
        <w:tabs>
          <w:tab w:val="left" w:pos="3960"/>
        </w:tabs>
        <w:rPr>
          <w:rFonts w:cstheme="minorHAnsi"/>
        </w:rPr>
      </w:pPr>
      <w:r>
        <w:rPr>
          <w:rFonts w:cstheme="minorHAnsi"/>
        </w:rPr>
        <w:tab/>
        <w:t xml:space="preserve">: </w:t>
      </w:r>
    </w:p>
    <w:p w14:paraId="4762F67F" w14:textId="77777777" w:rsidR="008F5D6D" w:rsidRDefault="008F5D6D" w:rsidP="00A1531E">
      <w:pPr>
        <w:tabs>
          <w:tab w:val="left" w:pos="720"/>
        </w:tabs>
        <w:rPr>
          <w:rFonts w:cstheme="minorHAnsi"/>
        </w:rPr>
      </w:pPr>
    </w:p>
    <w:p w14:paraId="2C971137" w14:textId="6248DE0B" w:rsidR="00417397" w:rsidRDefault="00417397" w:rsidP="00A1531E">
      <w:pPr>
        <w:tabs>
          <w:tab w:val="left" w:pos="720"/>
        </w:tabs>
        <w:rPr>
          <w:rFonts w:cstheme="minorHAnsi"/>
        </w:rPr>
      </w:pPr>
    </w:p>
    <w:p w14:paraId="3A972F91" w14:textId="26B3A939" w:rsidR="008F5D6D" w:rsidRDefault="00127EE3" w:rsidP="00A1531E">
      <w:pPr>
        <w:tabs>
          <w:tab w:val="left" w:pos="720"/>
        </w:tabs>
        <w:rPr>
          <w:rFonts w:cstheme="minorHAnsi"/>
        </w:rPr>
      </w:pPr>
      <w:r>
        <w:rPr>
          <w:rFonts w:cstheme="minorHAnsi"/>
          <w:noProof/>
        </w:rPr>
        <mc:AlternateContent>
          <mc:Choice Requires="wpg">
            <w:drawing>
              <wp:anchor distT="0" distB="0" distL="114300" distR="114300" simplePos="0" relativeHeight="251778048" behindDoc="0" locked="0" layoutInCell="1" allowOverlap="1" wp14:anchorId="05EF6E5A" wp14:editId="615F3E03">
                <wp:simplePos x="0" y="0"/>
                <wp:positionH relativeFrom="column">
                  <wp:posOffset>489585</wp:posOffset>
                </wp:positionH>
                <wp:positionV relativeFrom="paragraph">
                  <wp:posOffset>133985</wp:posOffset>
                </wp:positionV>
                <wp:extent cx="544195" cy="571500"/>
                <wp:effectExtent l="50800" t="25400" r="65405" b="114300"/>
                <wp:wrapNone/>
                <wp:docPr id="220" name="Group 2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44195" cy="571500"/>
                          <a:chOff x="0" y="-6350"/>
                          <a:chExt cx="544195" cy="57150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s:wsp>
                        <wps:cNvPr id="221" name="Straight Connector 221"/>
                        <wps:cNvCnPr/>
                        <wps:spPr>
                          <a:xfrm>
                            <a:off x="0" y="0"/>
                            <a:ext cx="544195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9" name="Straight Connector 289"/>
                        <wps:cNvCnPr/>
                        <wps:spPr>
                          <a:xfrm>
                            <a:off x="0" y="565150"/>
                            <a:ext cx="544195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0" name="Straight Connector 290"/>
                        <wps:cNvCnPr/>
                        <wps:spPr>
                          <a:xfrm>
                            <a:off x="135890" y="3810"/>
                            <a:ext cx="0" cy="558800"/>
                          </a:xfrm>
                          <a:prstGeom prst="line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</a:ex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1" name="Straight Connector 291"/>
                        <wps:cNvCnPr/>
                        <wps:spPr>
                          <a:xfrm>
                            <a:off x="377190" y="-6350"/>
                            <a:ext cx="0" cy="568325"/>
                          </a:xfrm>
                          <a:prstGeom prst="line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</a:ex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4" name="Rectangle 294"/>
                        <wps:cNvSpPr/>
                        <wps:spPr>
                          <a:xfrm>
                            <a:off x="45085" y="209550"/>
                            <a:ext cx="184150" cy="184150"/>
                          </a:xfrm>
                          <a:prstGeom prst="rect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</a:extLst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2" name="Rectangle 322"/>
                        <wps:cNvSpPr/>
                        <wps:spPr>
                          <a:xfrm>
                            <a:off x="292735" y="209550"/>
                            <a:ext cx="184150" cy="184150"/>
                          </a:xfrm>
                          <a:prstGeom prst="rect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</a:extLst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20" o:spid="_x0000_s1026" style="position:absolute;margin-left:38.55pt;margin-top:10.55pt;width:42.85pt;height:45pt;z-index:251778048" coordorigin=",-6350" coordsize="544195,5715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">
                <v:line id="Straight Connector 221" o:spid="_x0000_s1027" style="position:absolute;visibility:visible;mso-wrap-style:square" from="0,0" to="544195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uqqgV8IAAADcAAAADwAAAGRycy9kb3ducmV2LnhtbESPT4vCMBTE7wt+h/CEva2pPSxajSKC&#10;sKeC//D6SJ5NsXmpTVa7++mNIHgcZuY3zHzZu0bcqAu1ZwXjUQaCWHtTc6XgsN98TUCEiGyw8UwK&#10;/ijAcjH4mGNh/J23dNvFSiQIhwIV2BjbQsqgLTkMI98SJ+/sO4cxya6SpsN7grtG5ln2LR3WnBYs&#10;trS2pC+7X6dAH07V8bricrufHvU/lqZ01ij1OexXMxCR+vgOv9o/RkGej+F5Jh0BuXg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uqqgV8IAAADcAAAADwAAAAAAAAAAAAAA&#10;AAChAgAAZHJzL2Rvd25yZXYueG1sUEsFBgAAAAAEAAQA+QAAAJADAAAAAA==&#10;" strokecolor="#4f81bd [3204]" strokeweight="2pt">
                  <v:shadow on="t" opacity="24903f" mv:blur="40000f" origin=",.5" offset="0,20000emu"/>
                </v:line>
                <v:line id="Straight Connector 289" o:spid="_x0000_s1028" style="position:absolute;visibility:visible;mso-wrap-style:square" from="0,565150" to="544195,5651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rrza8IAAADcAAAADwAAAGRycy9kb3ducmV2LnhtbESPT4vCMBTE74LfITzBm6Z6EO0aRQRh&#10;TwX/sddH8myKzUttslr99EZY2OMwM79hluvO1eJObag8K5iMMxDE2puKSwWn4240BxEissHaMyl4&#10;UoD1qt9bYm78g/d0P8RSJAiHHBXYGJtcyqAtOQxj3xAn7+JbhzHJtpSmxUeCu1pOs2wmHVacFiw2&#10;tLWkr4dfp0CffsrzbcPF/rg46xcWpnDWKDUcdJsvEJG6+B/+a38bBdP5Aj5n0hGQqzc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Yrrza8IAAADcAAAADwAAAAAAAAAAAAAA&#10;AAChAgAAZHJzL2Rvd25yZXYueG1sUEsFBgAAAAAEAAQA+QAAAJADAAAAAA==&#10;" strokecolor="#4f81bd [3204]" strokeweight="2pt">
                  <v:shadow on="t" opacity="24903f" mv:blur="40000f" origin=",.5" offset="0,20000emu"/>
                </v:line>
                <v:line id="Straight Connector 290" o:spid="_x0000_s1029" style="position:absolute;visibility:visible;mso-wrap-style:square" from="135890,3810" to="135890,56261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lnMK78AAADcAAAADwAAAGRycy9kb3ducmV2LnhtbERPy4rCMBTdD8w/hDvgbkzHxaDVtIgw&#10;4KrgC7eX5NoUm5vaRO349WYhuDyc96IcXCtu1IfGs4KfcQaCWHvTcK1gv/v7noIIEdlg65kU/FOA&#10;svj8WGBu/J03dNvGWqQQDjkqsDF2uZRBW3IYxr4jTtzJ9w5jgn0tTY/3FO5aOcmyX+mw4dRgsaOV&#10;JX3eXp0CvT/Wh8uSq81udtAPrEzlrFFq9DUs5yAiDfEtfrnXRsFkluanM+kIyOIJ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dlnMK78AAADcAAAADwAAAAAAAAAAAAAAAACh&#10;AgAAZHJzL2Rvd25yZXYueG1sUEsFBgAAAAAEAAQA+QAAAI0DAAAAAA==&#10;" strokecolor="#4f81bd [3204]" strokeweight="2pt">
                  <v:shadow on="t" opacity="24903f" mv:blur="40000f" origin=",.5" offset="0,20000emu"/>
                </v:line>
                <v:line id="Straight Connector 291" o:spid="_x0000_s1030" style="position:absolute;visibility:visible;mso-wrap-style:square" from="377190,-6350" to="377190,56197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RVpsMIAAADcAAAADwAAAGRycy9kb3ducmV2LnhtbESPT4vCMBTE7wt+h/AEb2uqB1m7RhFB&#10;8FTwH3t9JM+m2LzUJmr105sFweMwM79hZovO1eJGbag8KxgNMxDE2puKSwWH/fr7B0SIyAZrz6Tg&#10;QQEW897XDHPj77yl2y6WIkE45KjAxtjkUgZtyWEY+oY4eSffOoxJtqU0Ld4T3NVynGUT6bDitGCx&#10;oZUlfd5dnQJ9+CuPlyUX2/30qJ9YmMJZo9Sg3y1/QUTq4if8bm+MgvF0BP9n0hGQ8xc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GRVpsMIAAADcAAAADwAAAAAAAAAAAAAA&#10;AAChAgAAZHJzL2Rvd25yZXYueG1sUEsFBgAAAAAEAAQA+QAAAJADAAAAAA==&#10;" strokecolor="#4f81bd [3204]" strokeweight="2pt">
                  <v:shadow on="t" opacity="24903f" mv:blur="40000f" origin=",.5" offset="0,20000emu"/>
                </v:line>
                <v:rect id="Rectangle 294" o:spid="_x0000_s1031" style="position:absolute;left:45085;top:209550;width:184150;height:18415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jCPtNwwAA&#10;ANwAAAAPAAAAZHJzL2Rvd25yZXYueG1sRI/RisIwFETfBf8hXGHfNFVccatRRHBZH0Tq+gGX5tpU&#10;m5vSZGv9e7Mg+DjMzBlmue5sJVpqfOlYwXiUgCDOnS65UHD+3Q3nIHxA1lg5JgUP8rBe9XtLTLW7&#10;c0btKRQiQtinqMCEUKdS+tyQRT9yNXH0Lq6xGKJsCqkbvEe4reQkSWbSYslxwWBNW0P57fRnFdjr&#10;d8tzfzlPj5/h2O2rbLs/GKU+Bt1mASJQF97hV/tHK5h8TeH/TDwCcvUE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jCPtNwwAAANwAAAAPAAAAAAAAAAAAAAAAAJcCAABkcnMvZG93&#10;bnJldi54bWxQSwUGAAAAAAQABAD1AAAAhwMAAAAA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rect>
                <v:rect id="Rectangle 322" o:spid="_x0000_s1032" style="position:absolute;left:292735;top:209550;width:184150;height:18415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W8wDYxQAA&#10;ANwAAAAPAAAAZHJzL2Rvd25yZXYueG1sRI/BasMwEETvhf6D2EBujRynDcGJEkqgIT6UYCcfsFgb&#10;y621MpZqu39fFQo9DjPzhtkdJtuKgXrfOFawXCQgiCunG64V3K5vTxsQPiBrbB2Tgm/ycNg/Puww&#10;027kgoYy1CJC2GeowITQZVL6ypBFv3AdcfTurrcYouxrqXscI9y2Mk2StbTYcFww2NHRUPVZflkF&#10;9uM08Mbfb8+Xl3CZ8rY45u9Gqflset2CCDSF//Bf+6wVrNIUfs/EIyD3P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JbzANjFAAAA3AAAAA8AAAAAAAAAAAAAAAAAlwIAAGRycy9k&#10;b3ducmV2LnhtbFBLBQYAAAAABAAEAPUAAACJ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rect>
              </v:group>
            </w:pict>
          </mc:Fallback>
        </mc:AlternateContent>
      </w:r>
    </w:p>
    <w:p w14:paraId="0FBD3DA2" w14:textId="77777777" w:rsidR="00127EE3" w:rsidRDefault="00127EE3" w:rsidP="00A1531E">
      <w:pPr>
        <w:tabs>
          <w:tab w:val="left" w:pos="720"/>
        </w:tabs>
        <w:rPr>
          <w:rFonts w:cstheme="minorHAnsi"/>
        </w:rPr>
      </w:pPr>
    </w:p>
    <w:p w14:paraId="71DACD26" w14:textId="77777777" w:rsidR="00996E5C" w:rsidRDefault="00127EE3" w:rsidP="00127EE3">
      <w:pPr>
        <w:tabs>
          <w:tab w:val="left" w:pos="1710"/>
        </w:tabs>
        <w:rPr>
          <w:rFonts w:cstheme="minorHAnsi"/>
        </w:rPr>
      </w:pPr>
      <w:r>
        <w:rPr>
          <w:rFonts w:cstheme="minorHAnsi"/>
        </w:rPr>
        <w:t>Proof:</w:t>
      </w:r>
      <w:r>
        <w:rPr>
          <w:rFonts w:cstheme="minorHAnsi"/>
        </w:rPr>
        <w:tab/>
        <w:t xml:space="preserve">=  </w:t>
      </w:r>
      <w:bookmarkStart w:id="8" w:name="OLE_LINK7"/>
      <w:bookmarkStart w:id="9" w:name="OLE_LINK8"/>
      <w:r w:rsidR="00996E5C" w:rsidRPr="00996E5C">
        <w:rPr>
          <w:rFonts w:cstheme="minorHAnsi"/>
          <w:position w:val="-18"/>
        </w:rPr>
        <w:object w:dxaOrig="3900" w:dyaOrig="480" w14:anchorId="29969C77">
          <v:shape id="_x0000_i1029" type="#_x0000_t75" style="width:195pt;height:24pt" o:ole="">
            <v:imagedata r:id="rId15" o:title=""/>
          </v:shape>
          <o:OLEObject Type="Embed" ProgID="Equation.DSMT4" ShapeID="_x0000_i1029" DrawAspect="Content" ObjectID="_1453653928" r:id="rId16"/>
        </w:object>
      </w:r>
      <w:bookmarkEnd w:id="8"/>
      <w:bookmarkEnd w:id="9"/>
      <w:r>
        <w:rPr>
          <w:rFonts w:cstheme="minorHAnsi"/>
        </w:rPr>
        <w:t xml:space="preserve">  </w:t>
      </w:r>
    </w:p>
    <w:p w14:paraId="192E147A" w14:textId="77777777" w:rsidR="00996E5C" w:rsidRDefault="00996E5C" w:rsidP="00127EE3">
      <w:pPr>
        <w:tabs>
          <w:tab w:val="left" w:pos="1710"/>
        </w:tabs>
        <w:rPr>
          <w:rFonts w:cstheme="minorHAnsi"/>
        </w:rPr>
      </w:pPr>
    </w:p>
    <w:p w14:paraId="1064E59B" w14:textId="4BA67BCA" w:rsidR="00127EE3" w:rsidRDefault="00996E5C" w:rsidP="00996E5C">
      <w:pPr>
        <w:tabs>
          <w:tab w:val="left" w:pos="1710"/>
        </w:tabs>
        <w:rPr>
          <w:rFonts w:cstheme="minorHAnsi"/>
        </w:rPr>
      </w:pPr>
      <w:r>
        <w:rPr>
          <w:rFonts w:cstheme="minorHAnsi"/>
        </w:rPr>
        <w:tab/>
        <w:t xml:space="preserve">=  </w:t>
      </w:r>
      <w:r w:rsidRPr="00996E5C">
        <w:rPr>
          <w:rFonts w:cstheme="minorHAnsi"/>
          <w:position w:val="-14"/>
        </w:rPr>
        <w:object w:dxaOrig="3020" w:dyaOrig="420" w14:anchorId="0AD294E3">
          <v:shape id="_x0000_i1030" type="#_x0000_t75" style="width:151pt;height:21pt" o:ole="">
            <v:imagedata r:id="rId17" o:title=""/>
          </v:shape>
          <o:OLEObject Type="Embed" ProgID="Equation.DSMT4" ShapeID="_x0000_i1030" DrawAspect="Content" ObjectID="_1453653929" r:id="rId18"/>
        </w:object>
      </w:r>
      <w:r>
        <w:rPr>
          <w:rFonts w:cstheme="minorHAnsi"/>
        </w:rPr>
        <w:t xml:space="preserve"> </w:t>
      </w:r>
      <w:r w:rsidR="00127EE3">
        <w:rPr>
          <w:rFonts w:cstheme="minorHAnsi"/>
        </w:rPr>
        <w:t xml:space="preserve"> </w:t>
      </w:r>
    </w:p>
    <w:p w14:paraId="607BC6DD" w14:textId="45EA108B" w:rsidR="00996E5C" w:rsidRDefault="000D45CB" w:rsidP="00996E5C">
      <w:pPr>
        <w:tabs>
          <w:tab w:val="left" w:pos="1710"/>
        </w:tabs>
        <w:rPr>
          <w:rFonts w:cstheme="minorHAnsi"/>
        </w:rPr>
      </w:pPr>
      <w:r>
        <w:rPr>
          <w:rFonts w:cstheme="minorHAnsi"/>
          <w:noProof/>
        </w:rPr>
        <mc:AlternateContent>
          <mc:Choice Requires="wpg">
            <w:drawing>
              <wp:anchor distT="0" distB="0" distL="114300" distR="114300" simplePos="0" relativeHeight="251784192" behindDoc="0" locked="0" layoutInCell="1" allowOverlap="1" wp14:anchorId="3F896C94" wp14:editId="1DDAD794">
                <wp:simplePos x="0" y="0"/>
                <wp:positionH relativeFrom="column">
                  <wp:posOffset>1022350</wp:posOffset>
                </wp:positionH>
                <wp:positionV relativeFrom="paragraph">
                  <wp:posOffset>166370</wp:posOffset>
                </wp:positionV>
                <wp:extent cx="1940560" cy="565150"/>
                <wp:effectExtent l="0" t="25400" r="66040" b="95250"/>
                <wp:wrapNone/>
                <wp:docPr id="564" name="Group 56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40560" cy="565150"/>
                          <a:chOff x="0" y="0"/>
                          <a:chExt cx="1940560" cy="565150"/>
                        </a:xfrm>
                      </wpg:grpSpPr>
                      <wpg:grpSp>
                        <wpg:cNvPr id="332" name="Group 332"/>
                        <wpg:cNvGrpSpPr/>
                        <wpg:grpSpPr>
                          <a:xfrm>
                            <a:off x="407035" y="0"/>
                            <a:ext cx="544195" cy="565150"/>
                            <a:chOff x="0" y="0"/>
                            <a:chExt cx="544195" cy="565150"/>
                          </a:xfrm>
                        </wpg:grpSpPr>
                        <wpg:grpSp>
                          <wpg:cNvPr id="340" name="Group 340"/>
                          <wpg:cNvGrpSpPr/>
                          <wpg:grpSpPr>
                            <a:xfrm>
                              <a:off x="0" y="0"/>
                              <a:ext cx="544195" cy="565150"/>
                              <a:chOff x="0" y="0"/>
                              <a:chExt cx="544195" cy="565150"/>
                            </a:xfrm>
                            <a:extLst>
                              <a:ext uri="{0CCBE362-F206-4b92-989A-16890622DB6E}">
                                <ma14:wrappingTextBoxFlag xmlns:ma14="http://schemas.microsoft.com/office/mac/drawingml/2011/main"/>
                              </a:ext>
                            </a:extLst>
                          </wpg:grpSpPr>
                          <wps:wsp>
                            <wps:cNvPr id="349" name="Straight Connector 349"/>
                            <wps:cNvCnPr/>
                            <wps:spPr>
                              <a:xfrm>
                                <a:off x="0" y="0"/>
                                <a:ext cx="54419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56" name="Straight Connector 356"/>
                            <wps:cNvCnPr/>
                            <wps:spPr>
                              <a:xfrm>
                                <a:off x="0" y="565150"/>
                                <a:ext cx="54419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60" name="Straight Connector 360"/>
                            <wps:cNvCnPr/>
                            <wps:spPr>
                              <a:xfrm>
                                <a:off x="135890" y="10160"/>
                                <a:ext cx="1270" cy="19939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67" name="Straight Connector 367"/>
                            <wps:cNvCnPr/>
                            <wps:spPr>
                              <a:xfrm>
                                <a:off x="383540" y="10160"/>
                                <a:ext cx="0" cy="22987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81" name="Straight Connector 381"/>
                            <wps:cNvCnPr/>
                            <wps:spPr>
                              <a:xfrm>
                                <a:off x="135890" y="382905"/>
                                <a:ext cx="0" cy="179070"/>
                              </a:xfrm>
                              <a:prstGeom prst="line">
                                <a:avLst/>
                              </a:prstGeom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82" name="Straight Connector 382"/>
                            <wps:cNvCnPr/>
                            <wps:spPr>
                              <a:xfrm>
                                <a:off x="377190" y="341630"/>
                                <a:ext cx="0" cy="217805"/>
                              </a:xfrm>
                              <a:prstGeom prst="line">
                                <a:avLst/>
                              </a:prstGeom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83" name="Rectangle 383"/>
                            <wps:cNvSpPr/>
                            <wps:spPr>
                              <a:xfrm>
                                <a:off x="45085" y="209550"/>
                                <a:ext cx="184150" cy="184150"/>
                              </a:xfrm>
                              <a:prstGeom prst="rect">
                                <a:avLst/>
                              </a:prstGeom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416" name="Isosceles Triangle 416"/>
                          <wps:cNvSpPr/>
                          <wps:spPr>
                            <a:xfrm rot="10800000">
                              <a:off x="269875" y="207010"/>
                              <a:ext cx="215900" cy="177800"/>
                            </a:xfrm>
                            <a:prstGeom prst="triangle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417" name="Plus 417"/>
                        <wps:cNvSpPr/>
                        <wps:spPr>
                          <a:xfrm>
                            <a:off x="1014095" y="130175"/>
                            <a:ext cx="304800" cy="304800"/>
                          </a:xfrm>
                          <a:prstGeom prst="mathPlus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418" name="Group 418"/>
                        <wpg:cNvGrpSpPr/>
                        <wpg:grpSpPr>
                          <a:xfrm>
                            <a:off x="1396365" y="0"/>
                            <a:ext cx="544195" cy="565150"/>
                            <a:chOff x="0" y="0"/>
                            <a:chExt cx="544195" cy="565150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g:grpSp>
                          <wpg:cNvPr id="419" name="Group 419"/>
                          <wpg:cNvGrpSpPr/>
                          <wpg:grpSpPr>
                            <a:xfrm>
                              <a:off x="0" y="0"/>
                              <a:ext cx="544195" cy="565150"/>
                              <a:chOff x="0" y="0"/>
                              <a:chExt cx="544195" cy="565150"/>
                            </a:xfrm>
                            <a:extLst>
                              <a:ext uri="{0CCBE362-F206-4b92-989A-16890622DB6E}">
                                <ma14:wrappingTextBoxFlag xmlns:ma14="http://schemas.microsoft.com/office/mac/drawingml/2011/main"/>
                              </a:ext>
                            </a:extLst>
                          </wpg:grpSpPr>
                          <wps:wsp>
                            <wps:cNvPr id="420" name="Straight Connector 420"/>
                            <wps:cNvCnPr/>
                            <wps:spPr>
                              <a:xfrm>
                                <a:off x="0" y="0"/>
                                <a:ext cx="54419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27" name="Straight Connector 427"/>
                            <wps:cNvCnPr/>
                            <wps:spPr>
                              <a:xfrm>
                                <a:off x="0" y="565150"/>
                                <a:ext cx="54419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28" name="Straight Connector 428"/>
                            <wps:cNvCnPr/>
                            <wps:spPr>
                              <a:xfrm>
                                <a:off x="135890" y="10160"/>
                                <a:ext cx="1270" cy="19939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36" name="Straight Connector 436"/>
                            <wps:cNvCnPr/>
                            <wps:spPr>
                              <a:xfrm>
                                <a:off x="383540" y="10160"/>
                                <a:ext cx="0" cy="22987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45" name="Straight Connector 445"/>
                            <wps:cNvCnPr/>
                            <wps:spPr>
                              <a:xfrm>
                                <a:off x="135890" y="382905"/>
                                <a:ext cx="0" cy="179070"/>
                              </a:xfrm>
                              <a:prstGeom prst="line">
                                <a:avLst/>
                              </a:prstGeom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30" name="Straight Connector 530"/>
                            <wps:cNvCnPr/>
                            <wps:spPr>
                              <a:xfrm>
                                <a:off x="377190" y="341630"/>
                                <a:ext cx="0" cy="217805"/>
                              </a:xfrm>
                              <a:prstGeom prst="line">
                                <a:avLst/>
                              </a:prstGeom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31" name="Rectangle 531"/>
                            <wps:cNvSpPr/>
                            <wps:spPr>
                              <a:xfrm>
                                <a:off x="45085" y="209550"/>
                                <a:ext cx="184150" cy="184150"/>
                              </a:xfrm>
                              <a:prstGeom prst="rect">
                                <a:avLst/>
                              </a:prstGeom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533" name="Oval 533"/>
                          <wps:cNvSpPr/>
                          <wps:spPr>
                            <a:xfrm>
                              <a:off x="299085" y="215265"/>
                              <a:ext cx="172720" cy="172720"/>
                            </a:xfrm>
                            <a:prstGeom prst="ellipse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553" name="Equal 553"/>
                        <wps:cNvSpPr/>
                        <wps:spPr>
                          <a:xfrm>
                            <a:off x="0" y="149860"/>
                            <a:ext cx="302895" cy="286385"/>
                          </a:xfrm>
                          <a:prstGeom prst="mathEqual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564" o:spid="_x0000_s1026" style="position:absolute;margin-left:80.5pt;margin-top:13.1pt;width:152.8pt;height:44.5pt;z-index:251784192" coordsize="1940560,56515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">
                <v:group id="Group 332" o:spid="_x0000_s1027" style="position:absolute;left:407035;width:544195;height:565150" coordsize="544195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C38gXsxAAAANwAAAAP&#10;AAAAAAAAAAAAAAAAAKkCAABkcnMvZG93bnJldi54bWxQSwUGAAAAAAQABAD6AAAAmgMAAAAA&#10;">
                  <v:group id="Group 340" o:spid="_x0000_s1028" style="position:absolute;width:544195;height:565150" coordsize="544195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cGpNfcIAAADcAAAADwAA&#10;AAAAAAAAAAAAAACpAgAAZHJzL2Rvd25yZXYueG1sUEsFBgAAAAAEAAQA+gAAAJgDAAAAAA==&#10;">
                    <v:line id="Straight Connector 349" o:spid="_x0000_s1029" style="position:absolute;visibility:visible;mso-wrap-style:square" from="0,0" to="544195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7+JGbMMAAADcAAAADwAAAGRycy9kb3ducmV2LnhtbESPT2sCMRTE74LfITzBm2arpejWKCIU&#10;elrwH14fyetm6eZl3URd/fSNIPQ4zMxvmMWqc7W4UhsqzwrexhkIYu1NxaWCw/5rNAMRIrLB2jMp&#10;uFOA1bLfW2Bu/I23dN3FUiQIhxwV2BibXMqgLTkMY98QJ+/Htw5jkm0pTYu3BHe1nGTZh3RYcVqw&#10;2NDGkv7dXZwCfTiVx/Oai+1+ftQPLEzhrFFqOOjWnyAidfE//Gp/GwXT9zk8z6QjIJd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O/iRmzDAAAA3AAAAA8AAAAAAAAAAAAA&#10;AAAAoQIAAGRycy9kb3ducmV2LnhtbFBLBQYAAAAABAAEAPkAAACRAwAAAAA=&#10;" strokecolor="#4f81bd [3204]" strokeweight="2pt">
                      <v:shadow on="t" opacity="24903f" mv:blur="40000f" origin=",.5" offset="0,20000emu"/>
                    </v:line>
                    <v:line id="Straight Connector 356" o:spid="_x0000_s1030" style="position:absolute;visibility:visible;mso-wrap-style:square" from="0,565150" to="544195,5651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6REw8MAAADcAAAADwAAAGRycy9kb3ducmV2LnhtbESPT2sCMRTE74LfITzBm2ZtqdTVKFIo&#10;9LTgP3p9JM/N4uZl3aS6+ulNQfA4zMxvmMWqc7W4UBsqzwom4wwEsfam4lLBfvc9+gQRIrLB2jMp&#10;uFGA1bLfW2Bu/JU3dNnGUiQIhxwV2BibXMqgLTkMY98QJ+/oW4cxybaUpsVrgrtavmXZVDqsOC1Y&#10;bOjLkj5t/5wCvf8tD+c1F5vd7KDvWJjCWaPUcNCt5yAidfEVfrZ/jIL3jyn8n0lHQC4f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BukRMPDAAAA3AAAAA8AAAAAAAAAAAAA&#10;AAAAoQIAAGRycy9kb3ducmV2LnhtbFBLBQYAAAAABAAEAPkAAACRAwAAAAA=&#10;" strokecolor="#4f81bd [3204]" strokeweight="2pt">
                      <v:shadow on="t" opacity="24903f" mv:blur="40000f" origin=",.5" offset="0,20000emu"/>
                    </v:line>
                    <v:line id="Straight Connector 360" o:spid="_x0000_s1031" style="position:absolute;visibility:visible;mso-wrap-style:square" from="135890,10160" to="137160,2095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NW2zkcEAAADcAAAADwAAAGRycy9kb3ducmV2LnhtbERPz2vCMBS+D/wfwhN2W1M3KFttFBEG&#10;OxWsyq6P5NkUm5faZFr965fDYMeP73e1nlwvrjSGzrOCRZaDINbedNwqOOw/X95BhIhssPdMCu4U&#10;YL2aPVVYGn/jHV2b2IoUwqFEBTbGoZQyaEsOQ+YH4sSd/OgwJji20ox4S+Gul695XkiHHacGiwNt&#10;Lelz8+MU6MN3e7xsuN7tP476gbWpnTVKPc+nzRJEpCn+i//cX0bBW5HmpzPpCMjVL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A1bbORwQAAANwAAAAPAAAAAAAAAAAAAAAA&#10;AKECAABkcnMvZG93bnJldi54bWxQSwUGAAAAAAQABAD5AAAAjwMAAAAA&#10;" strokecolor="#4f81bd [3204]" strokeweight="2pt">
                      <v:shadow on="t" opacity="24903f" mv:blur="40000f" origin=",.5" offset="0,20000emu"/>
                    </v:line>
                    <v:line id="Straight Connector 367" o:spid="_x0000_s1032" style="position:absolute;visibility:visible;mso-wrap-style:square" from="383540,10160" to="383540,2400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uoQr5cQAAADcAAAADwAAAGRycy9kb3ducmV2LnhtbESPQWvCQBSE74X+h+UVvNVNLdgasxER&#10;Cj0F1Eivj91nNph9m2a3Gv31bqHQ4zAz3zDFanSdONMQWs8KXqYZCGLtTcuNgnr/8fwOIkRkg51n&#10;UnClAKvy8aHA3PgLb+m8i41IEA45KrAx9rmUQVtyGKa+J07e0Q8OY5JDI82AlwR3nZxl2Vw6bDkt&#10;WOxpY0mfdj9Oga6/msP3mqvtfnHQN6xM5axRavI0rpcgIo3xP/zX/jQKXudv8HsmHQFZ3gE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6hCvlxAAAANwAAAAPAAAAAAAAAAAA&#10;AAAAAKECAABkcnMvZG93bnJldi54bWxQSwUGAAAAAAQABAD5AAAAkgMAAAAA&#10;" strokecolor="#4f81bd [3204]" strokeweight="2pt">
                      <v:shadow on="t" opacity="24903f" mv:blur="40000f" origin=",.5" offset="0,20000emu"/>
                    </v:line>
                    <v:line id="Straight Connector 381" o:spid="_x0000_s1033" style="position:absolute;visibility:visible;mso-wrap-style:square" from="135890,382905" to="135890,56197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6i3w8MIAAADcAAAADwAAAGRycy9kb3ducmV2LnhtbESPT4vCMBTE78J+h/AEb5q6gmjXKCII&#10;ngr+w+sjedsUm5duk9XqpzfCwh6HmfkNs1h1rhY3akPlWcF4lIEg1t5UXCo4HbfDGYgQkQ3WnknB&#10;gwKslh+9BebG33lPt0MsRYJwyFGBjbHJpQzaksMw8g1x8r596zAm2ZbStHhPcFfLzyybSocVpwWL&#10;DW0s6evh1ynQp0t5/llzsT/Oz/qJhSmcNUoN+t36C0SkLv6H/9o7o2AyG8P7TDoCcvkC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6i3w8MIAAADcAAAADwAAAAAAAAAAAAAA&#10;AAChAgAAZHJzL2Rvd25yZXYueG1sUEsFBgAAAAAEAAQA+QAAAJADAAAAAA==&#10;" strokecolor="#4f81bd [3204]" strokeweight="2pt">
                      <v:shadow on="t" opacity="24903f" mv:blur="40000f" origin=",.5" offset="0,20000emu"/>
                    </v:line>
                    <v:line id="Straight Connector 382" o:spid="_x0000_s1034" style="position:absolute;visibility:visible;mso-wrap-style:square" from="377190,341630" to="377190,55943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v9uh8IAAADcAAAADwAAAGRycy9kb3ducmV2LnhtbESPT4vCMBTE78J+h/AWvGmqwqJdo8iC&#10;4KngP7w+krdNsXnpNlGrn94sCB6HmfkNM192rhZXakPlWcFomIEg1t5UXCo47NeDKYgQkQ3WnknB&#10;nQIsFx+9OebG33hL110sRYJwyFGBjbHJpQzaksMw9A1x8n596zAm2ZbStHhLcFfLcZZ9SYcVpwWL&#10;Df1Y0ufdxSnQh1N5/Ftxsd3PjvqBhSmcNUr1P7vVN4hIXXyHX+2NUTCZjuH/TDoCcvEE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Gv9uh8IAAADcAAAADwAAAAAAAAAAAAAA&#10;AAChAgAAZHJzL2Rvd25yZXYueG1sUEsFBgAAAAAEAAQA+QAAAJADAAAAAA==&#10;" strokecolor="#4f81bd [3204]" strokeweight="2pt">
                      <v:shadow on="t" opacity="24903f" mv:blur="40000f" origin=",.5" offset="0,20000emu"/>
                    </v:line>
                    <v:rect id="Rectangle 383" o:spid="_x0000_s1035" style="position:absolute;left:45085;top:209550;width:184150;height:18415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f2fp5xQAA&#10;ANwAAAAPAAAAZHJzL2Rvd25yZXYueG1sRI/NasMwEITvhb6D2EBvjZy6DcaJEoqhoT6UkJ8HWKyN&#10;5dZaGUuxnbePCoUeh5n5hllvJ9uKgXrfOFawmCcgiCunG64VnE8fzxkIH5A1to5JwY08bDePD2vM&#10;tRv5QMMx1CJC2OeowITQ5VL6ypBFP3cdcfQurrcYouxrqXscI9y28iVJltJiw3HBYEeFoerneLUK&#10;7Pdu4Mxfzq/7t7CfyvZQlF9GqafZ9L4CEWgK/+G/9qdWkGYp/J6JR0Bu7g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N/Z+nnFAAAA3AAAAA8AAAAAAAAAAAAAAAAAlwIAAGRycy9k&#10;b3ducmV2LnhtbFBLBQYAAAAABAAEAPUAAACJAwAAAAA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rect>
                  </v:group>
                  <v:shape id="Isosceles Triangle 416" o:spid="_x0000_s1036" type="#_x0000_t5" style="position:absolute;left:269875;top:207010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Z6U9sxAAA&#10;ANwAAAAPAAAAZHJzL2Rvd25yZXYueG1sRI9Bi8IwEIXvwv6HMMJeZE0VcUvXKIvgIl7EKngdmtm2&#10;2ExKEmv990YQPD7evO/NW6x604iOnK8tK5iMExDEhdU1lwpOx81XCsIHZI2NZVJwJw+r5cdggZm2&#10;Nz5Ql4dSRAj7DBVUIbSZlL6oyKAf25Y4ev/WGQxRulJqh7cIN42cJslcGqw5NlTY0rqi4pJfTXxj&#10;O/qb2nV/Tk/msE/Pjdth963U57D//QERqA/v41d6qxXMJnN4jokEkMsH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WelPbMQAAADcAAAADwAAAAAAAAAAAAAAAACXAgAAZHJzL2Rv&#10;d25yZXYueG1sUEsFBgAAAAAEAAQA9QAAAIgDAAAAAA=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shape>
                </v:group>
                <v:shape id="Plus 417" o:spid="_x0000_s1037" style="position:absolute;left:1014095;top:130175;width:304800;height:304800;visibility:visible;mso-wrap-style:square;v-text-anchor:middle" coordsize="304800,30480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ZvK1iwAAA&#10;ANwAAAAPAAAAZHJzL2Rvd25yZXYueG1sRI/disIwFITvF3yHcATv1rQiVatRRBC8WvHnAQ7Nsa02&#10;JyWJWt/eLAheDjPzDbNYdaYRD3K+tqwgHSYgiAuray4VnE/b3ykIH5A1NpZJwYs8rJa9nwXm2j75&#10;QI9jKEWEsM9RQRVCm0vpi4oM+qFtiaN3sc5giNKVUjt8Rrhp5ChJMmmw5rhQYUubiorb8W4UGOI0&#10;+5tZqyfl/drsMun2Tio16HfrOYhAXfiGP+2dVjBOJ/B/Jh4BuXwD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CZvK1iwAAAANwAAAAPAAAAAAAAAAAAAAAAAJcCAABkcnMvZG93bnJl&#10;di54bWxQSwUGAAAAAAQABAD1AAAAhAMAAAAA&#10;" path="m40401,116556l116556,116556,116556,40401,188244,40401,188244,116556,264399,116556,264399,188244,188244,188244,188244,264399,116556,264399,116556,188244,40401,188244,40401,116556xe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  <v:path arrowok="t" o:connecttype="custom" o:connectlocs="40401,116556;116556,116556;116556,40401;188244,40401;188244,116556;264399,116556;264399,188244;188244,188244;188244,264399;116556,264399;116556,188244;40401,188244;40401,116556" o:connectangles="0,0,0,0,0,0,0,0,0,0,0,0,0"/>
                </v:shape>
                <v:group id="Group 418" o:spid="_x0000_s1038" style="position:absolute;left:1396365;width:544195;height:565150" coordsize="544195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F0FowPDAAAA3AAAAA8A&#10;AAAAAAAAAAAAAAAAqQIAAGRycy9kb3ducmV2LnhtbFBLBQYAAAAABAAEAPoAAACZAwAAAAA=&#10;">
                  <v:group id="Group 419" o:spid="_x0000_s1039" style="position:absolute;width:544195;height:565150" coordsize="544195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DJJBpjGAAAA3AAA&#10;AA8AAAAAAAAAAAAAAAAAqQIAAGRycy9kb3ducmV2LnhtbFBLBQYAAAAABAAEAPoAAACcAwAAAAA=&#10;">
                    <v:line id="Straight Connector 420" o:spid="_x0000_s1040" style="position:absolute;visibility:visible;mso-wrap-style:square" from="0,0" to="544195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63HNMEAAADcAAAADwAAAGRycy9kb3ducmV2LnhtbERPz2vCMBS+D/wfwhN2W1NljK02igiD&#10;nQqtyq6P5NkUm5faZNr515vDYMeP73e5mVwvrjSGzrOCRZaDINbedNwqOOw/X95BhIhssPdMCn4p&#10;wGY9eyqxMP7GNV2b2IoUwqFABTbGoZAyaEsOQ+YH4sSd/OgwJji20ox4S+Gul8s8f5MOO04NFgfa&#10;WdLn5scp0Ifv9njZclXvP476jpWpnDVKPc+n7QpEpCn+i//cX0bB6zLNT2fSEZDrB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Bjrcc0wQAAANwAAAAPAAAAAAAAAAAAAAAA&#10;AKECAABkcnMvZG93bnJldi54bWxQSwUGAAAAAAQABAD5AAAAjwMAAAAA&#10;" strokecolor="#4f81bd [3204]" strokeweight="2pt">
                      <v:shadow on="t" opacity="24903f" mv:blur="40000f" origin=",.5" offset="0,20000emu"/>
                    </v:line>
                    <v:line id="Straight Connector 427" o:spid="_x0000_s1041" style="position:absolute;visibility:visible;mso-wrap-style:square" from="0,565150" to="544195,5651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7ERfQMQAAADcAAAADwAAAGRycy9kb3ducmV2LnhtbESPzWrDMBCE74G+g9hCboncEJLUtRxC&#10;odCTIX/kukhby9RauZaauH36KBDIcZiZb5hiPbhWnKkPjWcFL9MMBLH2puFawWH/MVmBCBHZYOuZ&#10;FPxRgHX5NCowN/7CWzrvYi0ShEOOCmyMXS5l0JYchqnviJP35XuHMcm+lqbHS4K7Vs6ybCEdNpwW&#10;LHb0bkl/736dAn041cefDVfb/etR/2NlKmeNUuPnYfMGItIQH+F7+9MomM+WcDuTjoAsr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sRF9AxAAAANwAAAAPAAAAAAAAAAAA&#10;AAAAAKECAABkcnMvZG93bnJldi54bWxQSwUGAAAAAAQABAD5AAAAkgMAAAAA&#10;" strokecolor="#4f81bd [3204]" strokeweight="2pt">
                      <v:shadow on="t" opacity="24903f" mv:blur="40000f" origin=",.5" offset="0,20000emu"/>
                    </v:line>
                    <v:line id="Straight Connector 428" o:spid="_x0000_s1042" style="position:absolute;visibility:visible;mso-wrap-style:square" from="135890,10160" to="137160,2095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ndvLMsEAAADcAAAADwAAAGRycy9kb3ducmV2LnhtbERPz2vCMBS+D/wfwhN2W1NljK02igiD&#10;nQqtyq6P5NkUm5faZNr515vDYMeP73e5mVwvrjSGzrOCRZaDINbedNwqOOw/X95BhIhssPdMCn4p&#10;wGY9eyqxMP7GNV2b2IoUwqFABTbGoZAyaEsOQ+YH4sSd/OgwJji20ox4S+Gul8s8f5MOO04NFgfa&#10;WdLn5scp0Ifv9njZclXvP476jpWpnDVKPc+n7QpEpCn+i//cX0bB6zKtTWfSEZDrB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Cd28sywQAAANwAAAAPAAAAAAAAAAAAAAAA&#10;AKECAABkcnMvZG93bnJldi54bWxQSwUGAAAAAAQABAD5AAAAjwMAAAAA&#10;" strokecolor="#4f81bd [3204]" strokeweight="2pt">
                      <v:shadow on="t" opacity="24903f" mv:blur="40000f" origin=",.5" offset="0,20000emu"/>
                    </v:line>
                    <v:line id="Straight Connector 436" o:spid="_x0000_s1043" style="position:absolute;visibility:visible;mso-wrap-style:square" from="383540,10160" to="383540,2400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tFsBsMAAADcAAAADwAAAGRycy9kb3ducmV2LnhtbESPT2sCMRTE74LfITzBm2Zti9TVKFIo&#10;9LTgP3p9JM/N4uZl3aS6+ulNQfA4zMxvmMWqc7W4UBsqzwom4wwEsfam4lLBfvc9+gQRIrLB2jMp&#10;uFGA1bLfW2Bu/JU3dNnGUiQIhxwV2BibXMqgLTkMY98QJ+/oW4cxybaUpsVrgrtavmXZVDqsOC1Y&#10;bOjLkj5t/5wCvf8tD+c1F5vd7KDvWJjCWaPUcNCt5yAidfEVfrZ/jIKP9yn8n0lHQC4f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AbRbAbDAAAA3AAAAA8AAAAAAAAAAAAA&#10;AAAAoQIAAGRycy9kb3ducmV2LnhtbFBLBQYAAAAABAAEAPkAAACRAwAAAAA=&#10;" strokecolor="#4f81bd [3204]" strokeweight="2pt">
                      <v:shadow on="t" opacity="24903f" mv:blur="40000f" origin=",.5" offset="0,20000emu"/>
                    </v:line>
                    <v:line id="Straight Connector 445" o:spid="_x0000_s1044" style="position:absolute;visibility:visible;mso-wrap-style:square" from="135890,382905" to="135890,56197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gWBDMMAAADcAAAADwAAAGRycy9kb3ducmV2LnhtbESPT2sCMRTE74LfITzBm2YtVtqtUaQg&#10;eFrwH70+ktfN0s3Luom6+ukbQfA4zMxvmPmyc7W4UBsqzwom4wwEsfam4lLBYb8efYAIEdlg7ZkU&#10;3CjActHvzTE3/spbuuxiKRKEQ44KbIxNLmXQlhyGsW+Ik/frW4cxybaUpsVrgrtavmXZTDqsOC1Y&#10;bOjbkv7bnZ0Cffgpj6cVF9v951HfsTCFs0ap4aBbfYGI1MVX+NneGAXT6Ts8zqQjIBf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K4FgQzDAAAA3AAAAA8AAAAAAAAAAAAA&#10;AAAAoQIAAGRycy9kb3ducmV2LnhtbFBLBQYAAAAABAAEAPkAAACRAwAAAAA=&#10;" strokecolor="#4f81bd [3204]" strokeweight="2pt">
                      <v:shadow on="t" opacity="24903f" mv:blur="40000f" origin=",.5" offset="0,20000emu"/>
                    </v:line>
                    <v:line id="Straight Connector 530" o:spid="_x0000_s1045" style="position:absolute;visibility:visible;mso-wrap-style:square" from="377190,341630" to="377190,55943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JVedMEAAADcAAAADwAAAGRycy9kb3ducmV2LnhtbERPyWrDMBC9B/oPYgq5JXITWho3SjCB&#10;Qk4GZ6HXQZpYptbItVTb6ddXh0KPj7dv95NrxUB9aDwreFpmIIi1Nw3XCi7n98UriBCRDbaeScGd&#10;Aux3D7Mt5saPXNFwirVIIRxyVGBj7HIpg7bkMCx9R5y4m+8dxgT7WpoexxTuWrnKshfpsOHUYLGj&#10;gyX9efp2CvTlo75+FVxW581V/2BpSmeNUvPHqXgDEWmK/+I/99EoeF6n+elMOgJy9ws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CQlV50wQAAANwAAAAPAAAAAAAAAAAAAAAA&#10;AKECAABkcnMvZG93bnJldi54bWxQSwUGAAAAAAQABAD5AAAAjwMAAAAA&#10;" strokecolor="#4f81bd [3204]" strokeweight="2pt">
                      <v:shadow on="t" opacity="24903f" mv:blur="40000f" origin=",.5" offset="0,20000emu"/>
                    </v:line>
                    <v:rect id="Rectangle 531" o:spid="_x0000_s1046" style="position:absolute;left:45085;top:209550;width:184150;height:18415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Vs8qKxQAA&#10;ANwAAAAPAAAAZHJzL2Rvd25yZXYueG1sRI/RasJAFETfC/2H5Qq+1U1qlZC6kSK06EMRox9wyV6z&#10;qdm7IbuN8e+7BcHHYWbOMKv1aFsxUO8bxwrSWQKCuHK64VrB6fj5koHwAVlj65gU3MjDunh+WmGu&#10;3ZUPNJShFhHCPkcFJoQul9JXhiz6meuIo3d2vcUQZV9L3eM1wm0rX5NkKS02HBcMdrQxVF3KX6vA&#10;/nwNnPnz6W2/CPtx1x42u2+j1HQyfryDCDSGR/je3moFi3kK/2fiEZDFH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FWzyorFAAAA3AAAAA8AAAAAAAAAAAAAAAAAlwIAAGRycy9k&#10;b3ducmV2LnhtbFBLBQYAAAAABAAEAPUAAACJAwAAAAA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rect>
                  </v:group>
                  <v:oval id="Oval 533" o:spid="_x0000_s1047" style="position:absolute;left:299085;top:215265;width:172720;height:17272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e6IycxQAA&#10;ANwAAAAPAAAAZHJzL2Rvd25yZXYueG1sRI9Ba8JAFITvBf/D8oReRDcqSkmzERUC7dFYSo/P7GsS&#10;zb5Ns9sk/fduodDjMDPfMMluNI3oqXO1ZQXLRQSCuLC65lLB2zmbP4FwHlljY5kU/JCDXTp5SDDW&#10;duAT9bkvRYCwi1FB5X0bS+mKigy6hW2Jg/dpO4M+yK6UusMhwE0jV1G0lQZrDgsVtnSsqLjl30bB&#10;gYrt6vJ6Pc6y/fD+4fMNfs1apR6n4/4ZhKfR/4f/2i9awWa9ht8z4QjI9A4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N7ojJzFAAAA3AAAAA8AAAAAAAAAAAAAAAAAlwIAAGRycy9k&#10;b3ducmV2LnhtbFBLBQYAAAAABAAEAPUAAACJAwAAAAA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</v:group>
                <v:shape id="Equal 553" o:spid="_x0000_s1048" style="position:absolute;top:149860;width:302895;height:286385;visibility:visible;mso-wrap-style:square;v-text-anchor:middle" coordsize="302895,286385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ZkHJZwgAA&#10;ANwAAAAPAAAAZHJzL2Rvd25yZXYueG1sRI/RagIxFETfC/5DuELfataWFFmNIkKh+CCt+gGXzXUT&#10;dnOzbKKmf28KhT4OM3OGWW2y78WNxugCa5jPKhDETTCOWw3n08fLAkRMyAb7wKThhyJs1pOnFdYm&#10;3PmbbsfUigLhWKMGm9JQSxkbSx7jLAzExbuE0WMqcmylGfFe4L6Xr1X1Lj06LgsWB9pZarrj1WvY&#10;+r3K6N3+S2VlOts5Ux12Wj9P83YJIlFO/+G/9qfRoNQb/J4pR0CuH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NmQclnCAAAA3AAAAA8AAAAAAAAAAAAAAAAAlwIAAGRycy9kb3du&#10;cmV2LnhtbFBLBQYAAAAABAAEAPUAAACGAwAAAAA=&#10;" path="m40149,58995l262746,58995,262746,126353,40149,126353,40149,58995xm40149,160032l262746,160032,262746,227390,40149,227390,40149,160032xe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  <v:path arrowok="t" o:connecttype="custom" o:connectlocs="40149,58995;262746,58995;262746,126353;40149,126353;40149,58995;40149,160032;262746,160032;262746,227390;40149,227390;40149,160032" o:connectangles="0,0,0,0,0,0,0,0,0,0"/>
                </v:shape>
              </v:group>
            </w:pict>
          </mc:Fallback>
        </mc:AlternateContent>
      </w:r>
    </w:p>
    <w:p w14:paraId="0788E90D" w14:textId="2858AC92" w:rsidR="00996E5C" w:rsidRDefault="00996E5C" w:rsidP="00996E5C">
      <w:pPr>
        <w:tabs>
          <w:tab w:val="left" w:pos="1710"/>
        </w:tabs>
        <w:rPr>
          <w:rFonts w:cstheme="minorHAnsi"/>
        </w:rPr>
      </w:pPr>
    </w:p>
    <w:p w14:paraId="309934E9" w14:textId="7DCFA32B" w:rsidR="000D45CB" w:rsidRDefault="0008535E" w:rsidP="0008535E">
      <w:pPr>
        <w:tabs>
          <w:tab w:val="left" w:pos="513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ascii="MS Gothic" w:eastAsia="MS Gothic" w:hAnsi="Lucida Handwriting" w:hint="eastAsia"/>
          <w:position w:val="-30"/>
        </w:rPr>
        <w:t>✔</w:t>
      </w:r>
    </w:p>
    <w:p w14:paraId="481AC41C" w14:textId="229B7AA8" w:rsidR="008F5D6D" w:rsidRPr="00E545B8" w:rsidRDefault="008F5D6D" w:rsidP="00A1531E">
      <w:pPr>
        <w:tabs>
          <w:tab w:val="left" w:pos="720"/>
        </w:tabs>
        <w:rPr>
          <w:rFonts w:cstheme="minorHAnsi"/>
        </w:rPr>
      </w:pPr>
    </w:p>
    <w:p w14:paraId="5420FED8" w14:textId="77777777" w:rsidR="00456AB0" w:rsidRPr="00576A97" w:rsidRDefault="00456AB0" w:rsidP="00A1531E">
      <w:pPr>
        <w:tabs>
          <w:tab w:val="left" w:pos="720"/>
        </w:tabs>
        <w:rPr>
          <w:rFonts w:cstheme="minorHAnsi"/>
        </w:rPr>
      </w:pPr>
    </w:p>
    <w:p w14:paraId="7718B18B" w14:textId="77777777" w:rsidR="008F5D6D" w:rsidRPr="00576A97" w:rsidRDefault="008F5D6D" w:rsidP="00A1531E">
      <w:pPr>
        <w:tabs>
          <w:tab w:val="left" w:pos="720"/>
        </w:tabs>
        <w:rPr>
          <w:rFonts w:cstheme="minorHAnsi"/>
          <w:b/>
          <w:highlight w:val="cyan"/>
        </w:rPr>
      </w:pPr>
    </w:p>
    <w:p w14:paraId="05F00680" w14:textId="77777777" w:rsidR="0008535E" w:rsidRDefault="0008535E">
      <w:pPr>
        <w:rPr>
          <w:rFonts w:cstheme="minorHAnsi"/>
          <w:b/>
          <w:i/>
          <w:highlight w:val="cyan"/>
          <w:u w:val="single"/>
        </w:rPr>
      </w:pPr>
      <w:r>
        <w:rPr>
          <w:rFonts w:cstheme="minorHAnsi"/>
          <w:b/>
          <w:i/>
          <w:highlight w:val="cyan"/>
          <w:u w:val="single"/>
        </w:rPr>
        <w:br w:type="page"/>
      </w:r>
    </w:p>
    <w:p w14:paraId="0AC48BC8" w14:textId="21B3B33E" w:rsidR="00A1531E" w:rsidRPr="00FC089D" w:rsidRDefault="00A1531E" w:rsidP="00A1531E">
      <w:pPr>
        <w:tabs>
          <w:tab w:val="left" w:pos="720"/>
        </w:tabs>
        <w:rPr>
          <w:rFonts w:cstheme="minorHAnsi"/>
        </w:rPr>
      </w:pPr>
      <w:r w:rsidRPr="002E26F4">
        <w:rPr>
          <w:rFonts w:cstheme="minorHAnsi"/>
          <w:b/>
          <w:i/>
          <w:highlight w:val="cyan"/>
          <w:u w:val="single"/>
        </w:rPr>
        <w:lastRenderedPageBreak/>
        <w:t>n</w:t>
      </w:r>
      <w:r w:rsidRPr="002E26F4">
        <w:rPr>
          <w:rFonts w:cstheme="minorHAnsi"/>
          <w:b/>
          <w:highlight w:val="cyan"/>
          <w:u w:val="single"/>
        </w:rPr>
        <w:t xml:space="preserve"> = 2</w:t>
      </w:r>
      <w:r w:rsidRPr="00FC089D">
        <w:rPr>
          <w:rFonts w:cstheme="minorHAnsi"/>
        </w:rPr>
        <w:t xml:space="preserve">:   </w:t>
      </w:r>
    </w:p>
    <w:p w14:paraId="576B15C6" w14:textId="4B1F6CD8" w:rsidR="00FC089D" w:rsidRDefault="00FC089D" w:rsidP="00A1531E">
      <w:pPr>
        <w:tabs>
          <w:tab w:val="left" w:pos="720"/>
          <w:tab w:val="left" w:pos="5220"/>
        </w:tabs>
        <w:rPr>
          <w:rFonts w:cstheme="minorHAnsi"/>
        </w:rPr>
      </w:pPr>
      <w:bookmarkStart w:id="10" w:name="OLE_LINK5"/>
      <w:bookmarkStart w:id="11" w:name="OLE_LINK6"/>
    </w:p>
    <w:p w14:paraId="2BDB6123" w14:textId="3A7075EE" w:rsidR="002E26F4" w:rsidRDefault="006D6A78" w:rsidP="00A1531E">
      <w:pPr>
        <w:tabs>
          <w:tab w:val="left" w:pos="720"/>
          <w:tab w:val="left" w:pos="5220"/>
        </w:tabs>
        <w:rPr>
          <w:rFonts w:cstheme="minorHAnsi"/>
        </w:rPr>
      </w:pPr>
      <w:r>
        <w:rPr>
          <w:rFonts w:cstheme="minorHAnsi"/>
          <w:b/>
          <w:i/>
          <w:noProof/>
          <w:u w:val="single"/>
        </w:rPr>
        <mc:AlternateContent>
          <mc:Choice Requires="wpg">
            <w:drawing>
              <wp:anchor distT="0" distB="0" distL="114300" distR="114300" simplePos="0" relativeHeight="251597824" behindDoc="0" locked="0" layoutInCell="1" allowOverlap="1" wp14:anchorId="07690E4C" wp14:editId="6F8CFE1D">
                <wp:simplePos x="0" y="0"/>
                <wp:positionH relativeFrom="column">
                  <wp:posOffset>2343785</wp:posOffset>
                </wp:positionH>
                <wp:positionV relativeFrom="paragraph">
                  <wp:posOffset>158750</wp:posOffset>
                </wp:positionV>
                <wp:extent cx="544195" cy="565150"/>
                <wp:effectExtent l="50800" t="25400" r="65405" b="95250"/>
                <wp:wrapNone/>
                <wp:docPr id="56" name="Group 5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44195" cy="565150"/>
                          <a:chOff x="0" y="0"/>
                          <a:chExt cx="544195" cy="565150"/>
                        </a:xfrm>
                      </wpg:grpSpPr>
                      <wpg:grpSp>
                        <wpg:cNvPr id="39" name="Group 39"/>
                        <wpg:cNvGrpSpPr/>
                        <wpg:grpSpPr>
                          <a:xfrm>
                            <a:off x="0" y="0"/>
                            <a:ext cx="544195" cy="565150"/>
                            <a:chOff x="0" y="0"/>
                            <a:chExt cx="544195" cy="565150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s:wsp>
                          <wps:cNvPr id="42" name="Straight Connector 42"/>
                          <wps:cNvCnPr/>
                          <wps:spPr>
                            <a:xfrm>
                              <a:off x="0" y="0"/>
                              <a:ext cx="544195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3" name="Straight Connector 43"/>
                          <wps:cNvCnPr/>
                          <wps:spPr>
                            <a:xfrm>
                              <a:off x="0" y="565150"/>
                              <a:ext cx="544195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4" name="Straight Connector 44"/>
                          <wps:cNvCnPr>
                            <a:endCxn id="51" idx="0"/>
                          </wps:cNvCnPr>
                          <wps:spPr>
                            <a:xfrm>
                              <a:off x="135890" y="10160"/>
                              <a:ext cx="1270" cy="19939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5" name="Straight Connector 45"/>
                          <wps:cNvCnPr/>
                          <wps:spPr>
                            <a:xfrm>
                              <a:off x="383540" y="10160"/>
                              <a:ext cx="0" cy="2298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6" name="Straight Connector 46"/>
                          <wps:cNvCnPr/>
                          <wps:spPr>
                            <a:xfrm>
                              <a:off x="135890" y="382905"/>
                              <a:ext cx="0" cy="179070"/>
                            </a:xfrm>
                            <a:prstGeom prst="line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</a:extLst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7" name="Straight Connector 47"/>
                          <wps:cNvCnPr/>
                          <wps:spPr>
                            <a:xfrm>
                              <a:off x="377190" y="341630"/>
                              <a:ext cx="0" cy="217805"/>
                            </a:xfrm>
                            <a:prstGeom prst="line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</a:extLst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1" name="Rectangle 51"/>
                          <wps:cNvSpPr/>
                          <wps:spPr>
                            <a:xfrm>
                              <a:off x="45085" y="209550"/>
                              <a:ext cx="184150" cy="184150"/>
                            </a:xfrm>
                            <a:prstGeom prst="rect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</a:extLst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263" name="Isosceles Triangle 263"/>
                        <wps:cNvSpPr/>
                        <wps:spPr>
                          <a:xfrm rot="10800000">
                            <a:off x="269875" y="207010"/>
                            <a:ext cx="215900" cy="177800"/>
                          </a:xfrm>
                          <a:prstGeom prst="triangle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56" o:spid="_x0000_s1026" style="position:absolute;margin-left:184.55pt;margin-top:12.5pt;width:42.85pt;height:44.5pt;z-index:251597824" coordsize="544195,56515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">
                <v:group id="Group 39" o:spid="_x0000_s1027" style="position:absolute;width:544195;height:565150" coordsize="544195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A3sjfnxAAAANsAAAAP&#10;AAAAAAAAAAAAAAAAAKkCAABkcnMvZG93bnJldi54bWxQSwUGAAAAAAQABAD6AAAAmgMAAAAA&#10;">
                  <v:line id="Straight Connector 42" o:spid="_x0000_s1028" style="position:absolute;visibility:visible;mso-wrap-style:square" from="0,0" to="544195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P+0YmsMAAADbAAAADwAAAGRycy9kb3ducmV2LnhtbESPwWrDMBBE74H+g9hAb4mcUErrRgkh&#10;EOjJYDsh10XaWCbWyrXU2O3XV4VCj8PMvGE2u8l14k5DaD0rWC0zEMTam5YbBaf6uHgBESKywc4z&#10;KfiiALvtw2yDufEjl3SvYiMShEOOCmyMfS5l0JYchqXviZN39YPDmOTQSDPgmOCuk+sse5YOW04L&#10;Fns6WNK36tMp0KdLc/7Yc1HWr2f9jYUpnDVKPc6n/RuISFP8D/+1342CpzX8fkk/QG5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D/tGJrDAAAA2w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43" o:spid="_x0000_s1029" style="position:absolute;visibility:visible;mso-wrap-style:square" from="0,565150" to="544195,5651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UKG9AcMAAADbAAAADwAAAGRycy9kb3ducmV2LnhtbESPQWvCQBSE74X+h+UVeqsbWykasxEp&#10;CJ4CasTrY/eZDWbfptmtpv31bqHQ4zAz3zDFanSduNIQWs8KppMMBLH2puVGQX3YvMxBhIhssPNM&#10;Cr4pwKp8fCgwN/7GO7ruYyMShEOOCmyMfS5l0JYchonviZN39oPDmOTQSDPgLcFdJ1+z7F06bDkt&#10;WOzpw5K+7L+cAl2fmuPnmqvdYXHUP1iZylmj1PPTuF6CiDTG//Bfe2sUzN7g90v6AbK8Aw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FChvQHDAAAA2w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44" o:spid="_x0000_s1030" style="position:absolute;visibility:visible;mso-wrap-style:square" from="135890,10160" to="137160,2095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30gldcMAAADbAAAADwAAAGRycy9kb3ducmV2LnhtbESPwWrDMBBE74X8g9hCbo3cEkrjRAmh&#10;UMjJYDsh10XaWqbWyrHU2O3XV4FAj8PMvGE2u8l14kpDaD0reF5kIIi1Ny03Co71x9MbiBCRDXae&#10;ScEPBdhtZw8bzI0fuaRrFRuRIBxyVGBj7HMpg7bkMCx8T5y8Tz84jEkOjTQDjgnuOvmSZa/SYctp&#10;wWJP75b0V/XtFOjjuTld9lyU9eqkf7EwhbNGqfnjtF+DiDTF//C9fTAKlku4fUk/QG7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N9IJXXDAAAA2w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45" o:spid="_x0000_s1031" style="position:absolute;visibility:visible;mso-wrap-style:square" from="383540,10160" to="383540,2400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sASA7sMAAADbAAAADwAAAGRycy9kb3ducmV2LnhtbESPQWvCQBSE74X+h+UVeqsbSy0asxEp&#10;CJ4CasTrY/eZDWbfptmtpv31bqHQ4zAz3zDFanSduNIQWs8KppMMBLH2puVGQX3YvMxBhIhssPNM&#10;Cr4pwKp8fCgwN/7GO7ruYyMShEOOCmyMfS5l0JYchonviZN39oPDmOTQSDPgLcFdJ1+z7F06bDkt&#10;WOzpw5K+7L+cAl2fmuPnmqvdYXHUP1iZylmj1PPTuF6CiDTG//Bfe2sUvM3g90v6AbK8Aw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LAEgO7DAAAA2w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46" o:spid="_x0000_s1032" style="position:absolute;visibility:visible;mso-wrap-style:square" from="135890,382905" to="135890,56197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QNYemcMAAADbAAAADwAAAGRycy9kb3ducmV2LnhtbESPwWrDMBBE74X8g9hAb42cUkLiRAmh&#10;UOjJYCch10XaWqbWyrFU2+3XV4VCjsPMvGF2h8m1YqA+NJ4VLBcZCGLtTcO1gvPp7WkNIkRkg61n&#10;UvBNAQ772cMOc+NHLmmoYi0ShEOOCmyMXS5l0JYchoXviJP34XuHMcm+lqbHMcFdK5+zbCUdNpwW&#10;LHb0akl/Vl9OgT5f68vtyEV52lz0DxamcNYo9TifjlsQkaZ4D/+3342ClxX8fUk/QO5/AQ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EDWHpnDAAAA2w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47" o:spid="_x0000_s1033" style="position:absolute;visibility:visible;mso-wrap-style:square" from="377190,341630" to="377190,55943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5q7AsMAAADbAAAADwAAAGRycy9kb3ducmV2LnhtbESPQWvCQBSE74X+h+UVeqsbS7EasxEp&#10;CJ4CasTrY/eZDWbfptmtpv31bqHQ4zAz3zDFanSduNIQWs8KppMMBLH2puVGQX3YvMxBhIhssPNM&#10;Cr4pwKp8fCgwN/7GO7ruYyMShEOOCmyMfS5l0JYchonviZN39oPDmOTQSDPgLcFdJ1+zbCYdtpwW&#10;LPb0YUlf9l9Oga5PzfFzzdXusDjqH6xM5axR6vlpXC9BRBrjf/ivvTUK3t7h90v6AbK8Aw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C+auwLDAAAA2w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rect id="Rectangle 51" o:spid="_x0000_s1034" style="position:absolute;left:45085;top:209550;width:184150;height:18415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SiqOxwQAA&#10;ANsAAAAPAAAAZHJzL2Rvd25yZXYueG1sRI/disIwFITvF3yHcATv1lRRkWoUERS9EPHnAQ7Nsak2&#10;J6WJtb69WVjwcpiZb5j5srWlaKj2hWMFg34CgjhzuuBcwfWy+Z2C8AFZY+mYFLzJw3LR+Zljqt2L&#10;T9ScQy4ihH2KCkwIVSqlzwxZ9H1XEUfv5mqLIco6l7rGV4TbUg6TZCItFhwXDFa0NpQ9zk+rwN63&#10;DU/97To6jsOx3Zen9f5glOp129UMRKA2fMP/7Z1WMB7A35f4A+TiA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EoqjscEAAADbAAAADwAAAAAAAAAAAAAAAACXAgAAZHJzL2Rvd25y&#10;ZXYueG1sUEsFBgAAAAAEAAQA9QAAAIUDAAAAAA=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rect>
                </v:group>
                <v:shape id="Isosceles Triangle 263" o:spid="_x0000_s1035" type="#_x0000_t5" style="position:absolute;left:269875;top:207010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n011xxQAA&#10;ANwAAAAPAAAAZHJzL2Rvd25yZXYueG1sRI/BasMwEETvhfyD2EAuJZHjgmucKCEEGkIvxa4h18Xa&#10;2qbWykiq4/59VSj0OMzOm539cTaDmMj53rKC7SYBQdxY3XOroH5/WecgfEDWOFgmBd/k4XhYPOyx&#10;0PbOJU1VaEWEsC9QQRfCWEjpm44M+o0diaP3YZ3BEKVrpXZ4j3AzyDRJMmmw59jQ4UjnjprP6svE&#10;N66Pl9Se51tem/Itvw3uFadnpVbL+bQDEWgO/8d/6atWkGZP8DsmEkAefg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KfTXXHFAAAA3AAAAA8AAAAAAAAAAAAAAAAAlwIAAGRycy9k&#10;b3ducmV2LnhtbFBLBQYAAAAABAAEAPUAAACJ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</v:group>
            </w:pict>
          </mc:Fallback>
        </mc:AlternateContent>
      </w:r>
      <w:r w:rsidR="008F5D6D">
        <w:rPr>
          <w:rFonts w:cstheme="minorHAnsi"/>
          <w:b/>
          <w:i/>
          <w:noProof/>
          <w:u w:val="single"/>
        </w:rPr>
        <mc:AlternateContent>
          <mc:Choice Requires="wpg">
            <w:drawing>
              <wp:anchor distT="0" distB="0" distL="114300" distR="114300" simplePos="0" relativeHeight="251592704" behindDoc="0" locked="0" layoutInCell="1" allowOverlap="1" wp14:anchorId="49234D45" wp14:editId="0EFD84F7">
                <wp:simplePos x="0" y="0"/>
                <wp:positionH relativeFrom="column">
                  <wp:posOffset>1378585</wp:posOffset>
                </wp:positionH>
                <wp:positionV relativeFrom="paragraph">
                  <wp:posOffset>152400</wp:posOffset>
                </wp:positionV>
                <wp:extent cx="544195" cy="571500"/>
                <wp:effectExtent l="50800" t="25400" r="65405" b="114300"/>
                <wp:wrapNone/>
                <wp:docPr id="38" name="Group 3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44195" cy="571500"/>
                          <a:chOff x="0" y="-6350"/>
                          <a:chExt cx="544195" cy="57150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s:wsp>
                        <wps:cNvPr id="216" name="Straight Connector 216"/>
                        <wps:cNvCnPr/>
                        <wps:spPr>
                          <a:xfrm>
                            <a:off x="0" y="0"/>
                            <a:ext cx="544195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8" name="Straight Connector 288"/>
                        <wps:cNvCnPr/>
                        <wps:spPr>
                          <a:xfrm>
                            <a:off x="0" y="565150"/>
                            <a:ext cx="544195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2" name="Straight Connector 292"/>
                        <wps:cNvCnPr/>
                        <wps:spPr>
                          <a:xfrm>
                            <a:off x="135890" y="3810"/>
                            <a:ext cx="0" cy="558800"/>
                          </a:xfrm>
                          <a:prstGeom prst="line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</a:ex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3" name="Straight Connector 293"/>
                        <wps:cNvCnPr/>
                        <wps:spPr>
                          <a:xfrm>
                            <a:off x="377190" y="-6350"/>
                            <a:ext cx="0" cy="568325"/>
                          </a:xfrm>
                          <a:prstGeom prst="line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</a:ex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8" name="Rectangle 298"/>
                        <wps:cNvSpPr/>
                        <wps:spPr>
                          <a:xfrm>
                            <a:off x="45085" y="209550"/>
                            <a:ext cx="184150" cy="184150"/>
                          </a:xfrm>
                          <a:prstGeom prst="rect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</a:extLst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9" name="Rectangle 299"/>
                        <wps:cNvSpPr/>
                        <wps:spPr>
                          <a:xfrm>
                            <a:off x="292735" y="209550"/>
                            <a:ext cx="184150" cy="184150"/>
                          </a:xfrm>
                          <a:prstGeom prst="rect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</a:extLst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38" o:spid="_x0000_s1026" style="position:absolute;margin-left:108.55pt;margin-top:12pt;width:42.85pt;height:45pt;z-index:251592704" coordorigin=",-6350" coordsize="544195,5715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">
                <v:line id="Straight Connector 216" o:spid="_x0000_s1027" style="position:absolute;visibility:visible;mso-wrap-style:square" from="0,0" to="544195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+y/ynsIAAADcAAAADwAAAGRycy9kb3ducmV2LnhtbESPT4vCMBTE78J+h/AW9mZTPYhbjSLC&#10;gqeC//D6SJ5NsXmpTVbrfnojCHscZuY3zHzZu0bcqAu1ZwWjLAdBrL2puVJw2P8MpyBCRDbYeCYF&#10;DwqwXHwM5lgYf+ct3XaxEgnCoUAFNsa2kDJoSw5D5lvi5J195zAm2VXSdHhPcNfIcZ5PpMOa04LF&#10;ltaW9GX36xTow6k6XldcbvffR/2HpSmdNUp9ffarGYhIffwPv9sbo2A8msDrTDoCcvEE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+y/ynsIAAADcAAAADwAAAAAAAAAAAAAA&#10;AAChAgAAZHJzL2Rvd25yZXYueG1sUEsFBgAAAAAEAAQA+QAAAJADAAAAAA==&#10;" strokecolor="#4f81bd [3204]" strokeweight="2pt">
                  <v:shadow on="t" opacity="24903f" mv:blur="40000f" origin=",.5" offset="0,20000emu"/>
                </v:line>
                <v:line id="Straight Connector 288" o:spid="_x0000_s1028" style="position:absolute;visibility:visible;mso-wrap-style:square" from="0,565150" to="544195,5651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fZW8L8AAADcAAAADwAAAGRycy9kb3ducmV2LnhtbERPy4rCMBTdD8w/hDvgbkzHxaDVtIgw&#10;4KrgC7eX5NoUm5vaRO349WYhuDyc96IcXCtu1IfGs4KfcQaCWHvTcK1gv/v7noIIEdlg65kU/FOA&#10;svj8WGBu/J03dNvGWqQQDjkqsDF2uZRBW3IYxr4jTtzJ9w5jgn0tTY/3FO5aOcmyX+mw4dRgsaOV&#10;JX3eXp0CvT/Wh8uSq81udtAPrEzlrFFq9DUs5yAiDfEtfrnXRsFkmtamM+kIyOIJ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DfZW8L8AAADcAAAADwAAAAAAAAAAAAAAAACh&#10;AgAAZHJzL2Rvd25yZXYueG1sUEsFBgAAAAAEAAQA+QAAAI0DAAAAAA==&#10;" strokecolor="#4f81bd [3204]" strokeweight="2pt">
                  <v:shadow on="t" opacity="24903f" mv:blur="40000f" origin=",.5" offset="0,20000emu"/>
                </v:line>
                <v:line id="Straight Connector 292" o:spid="_x0000_s1029" style="position:absolute;visibility:visible;mso-wrap-style:square" from="135890,3810" to="135890,56261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6cf3x8IAAADcAAAADwAAAGRycy9kb3ducmV2LnhtbESPT4vCMBTE7wt+h/AEb2tqD7JWo4gg&#10;eCr4D6+P5NkUm5faRK376TcLC3scZuY3zGLVu0Y8qQu1ZwWTcQaCWHtTc6XgdNx+foEIEdlg45kU&#10;vCnAajn4WGBh/Iv39DzESiQIhwIV2BjbQsqgLTkMY98SJ+/qO4cxya6SpsNXgrtG5lk2lQ5rTgsW&#10;W9pY0rfDwynQp0t1vq+53B9nZ/2NpSmdNUqNhv16DiJSH//Df+2dUZDPcvg9k46AXP4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6cf3x8IAAADcAAAADwAAAAAAAAAAAAAA&#10;AAChAgAAZHJzL2Rvd25yZXYueG1sUEsFBgAAAAAEAAQA+QAAAJADAAAAAA==&#10;" strokecolor="#4f81bd [3204]" strokeweight="2pt">
                  <v:shadow on="t" opacity="24903f" mv:blur="40000f" origin=",.5" offset="0,20000emu"/>
                </v:line>
                <v:line id="Straight Connector 293" o:spid="_x0000_s1030" style="position:absolute;visibility:visible;mso-wrap-style:square" from="377190,-6350" to="377190,56197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otSXMIAAADcAAAADwAAAGRycy9kb3ducmV2LnhtbESPT4vCMBTE7wt+h/AEb2uqwrJWo8jC&#10;gqeC//D6SJ5NsXmpTdTqp98Iwh6HmfkNM192rhY3akPlWcFomIEg1t5UXCrY734/v0GEiGyw9kwK&#10;HhRgueh9zDE3/s4bum1jKRKEQ44KbIxNLmXQlhyGoW+Ik3fyrcOYZFtK0+I9wV0tx1n2JR1WnBYs&#10;NvRjSZ+3V6dA74/l4bLiYrObHvQTC1M4a5Qa9LvVDESkLv6H3+21UTCeTuB1Jh0BufgD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hotSXMIAAADcAAAADwAAAAAAAAAAAAAA&#10;AAChAgAAZHJzL2Rvd25yZXYueG1sUEsFBgAAAAAEAAQA+QAAAJADAAAAAA==&#10;" strokecolor="#4f81bd [3204]" strokeweight="2pt">
                  <v:shadow on="t" opacity="24903f" mv:blur="40000f" origin=",.5" offset="0,20000emu"/>
                </v:line>
                <v:rect id="Rectangle 298" o:spid="_x0000_s1031" style="position:absolute;left:45085;top:209550;width:184150;height:18415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iRfFIwAAA&#10;ANwAAAAPAAAAZHJzL2Rvd25yZXYueG1sRE/NisIwEL4LvkMYYW+arqyiXaOIoKwHEbUPMDTTprvN&#10;pDSxdt/eHASPH9//atPbWnTU+sqxgs9JAoI4d7riUkF2248XIHxA1lg7JgX/5GGzHg5WmGr34At1&#10;11CKGMI+RQUmhCaV0ueGLPqJa4gjV7jWYoiwLaVu8RHDbS2nSTKXFiuODQYb2hnK/653q8D+Hjpe&#10;+CL7Os/CuT/Wl93xZJT6GPXbbxCB+vAWv9w/WsF0GdfGM/EIyPUT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AiRfFIwAAAANwAAAAPAAAAAAAAAAAAAAAAAJcCAABkcnMvZG93bnJl&#10;di54bWxQSwUGAAAAAAQABAD1AAAAhAMAAAAA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rect>
                <v:rect id="Rectangle 299" o:spid="_x0000_s1032" style="position:absolute;left:292735;top:209550;width:184150;height:18415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NCVTTwwAA&#10;ANwAAAAPAAAAZHJzL2Rvd25yZXYueG1sRI/RisIwFETfhf2HcBf2TdOVVbQaZRFc1geRqh9waa5N&#10;tbkpTaz1740g+DjMzBlmvuxsJVpqfOlYwfcgAUGcO11yoeB4WPcnIHxA1lg5JgV38rBcfPTmmGp3&#10;44zafShEhLBPUYEJoU6l9Lkhi37gauLonVxjMUTZFFI3eItwW8lhkoylxZLjgsGaVobyy/5qFdjz&#10;X8sTfzr+7EZh122qbLXZGqW+PrvfGYhAXXiHX+1/rWA4ncLzTDwCcvE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NCVTTwwAAANwAAAAPAAAAAAAAAAAAAAAAAJcCAABkcnMvZG93&#10;bnJldi54bWxQSwUGAAAAAAQABAD1AAAAhwMAAAAA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rect>
              </v:group>
            </w:pict>
          </mc:Fallback>
        </mc:AlternateContent>
      </w:r>
      <w:r w:rsidR="002E26F4" w:rsidRPr="002E26F4">
        <w:rPr>
          <w:rFonts w:cstheme="minorHAnsi"/>
          <w:b/>
          <w:i/>
          <w:noProof/>
          <w:highlight w:val="cyan"/>
          <w:u w:val="single"/>
        </w:rPr>
        <mc:AlternateContent>
          <mc:Choice Requires="wpg">
            <w:drawing>
              <wp:anchor distT="0" distB="0" distL="114300" distR="114300" simplePos="0" relativeHeight="251591680" behindDoc="0" locked="0" layoutInCell="1" allowOverlap="1" wp14:anchorId="2180C670" wp14:editId="2EE2B6E5">
                <wp:simplePos x="0" y="0"/>
                <wp:positionH relativeFrom="column">
                  <wp:posOffset>3502025</wp:posOffset>
                </wp:positionH>
                <wp:positionV relativeFrom="paragraph">
                  <wp:posOffset>128482</wp:posOffset>
                </wp:positionV>
                <wp:extent cx="544195" cy="569595"/>
                <wp:effectExtent l="50800" t="25400" r="65405" b="90805"/>
                <wp:wrapNone/>
                <wp:docPr id="54" name="Group 5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44195" cy="569595"/>
                          <a:chOff x="0" y="0"/>
                          <a:chExt cx="544195" cy="56769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s:wsp>
                        <wps:cNvPr id="59" name="Straight Connector 59"/>
                        <wps:cNvCnPr/>
                        <wps:spPr>
                          <a:xfrm>
                            <a:off x="0" y="0"/>
                            <a:ext cx="544195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1" name="Straight Connector 61"/>
                        <wps:cNvCnPr/>
                        <wps:spPr>
                          <a:xfrm>
                            <a:off x="0" y="565150"/>
                            <a:ext cx="544195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2" name="Straight Connector 62"/>
                        <wps:cNvCnPr/>
                        <wps:spPr>
                          <a:xfrm>
                            <a:off x="135890" y="10160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3" name="Straight Connector 63"/>
                        <wps:cNvCnPr/>
                        <wps:spPr>
                          <a:xfrm>
                            <a:off x="383540" y="10160"/>
                            <a:ext cx="0" cy="55753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6" name="Straight Connector 256"/>
                        <wps:cNvCnPr/>
                        <wps:spPr>
                          <a:xfrm>
                            <a:off x="135890" y="382982"/>
                            <a:ext cx="0" cy="179070"/>
                          </a:xfrm>
                          <a:prstGeom prst="line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</a:ex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8" name="Rectangle 258"/>
                        <wps:cNvSpPr/>
                        <wps:spPr>
                          <a:xfrm>
                            <a:off x="45085" y="209550"/>
                            <a:ext cx="184150" cy="184150"/>
                          </a:xfrm>
                          <a:prstGeom prst="rect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</a:extLst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54" o:spid="_x0000_s1026" style="position:absolute;margin-left:275.75pt;margin-top:10.1pt;width:42.85pt;height:44.85pt;z-index:251591680;mso-width-relative:margin;mso-height-relative:margin" coordsize="544195,56769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">
                <v:line id="Straight Connector 59" o:spid="_x0000_s1027" style="position:absolute;visibility:visible;mso-wrap-style:square" from="0,0" to="544195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tJAcNsEAAADbAAAADwAAAGRycy9kb3ducmV2LnhtbESPT4vCMBTE78J+h/AWvGmqoGjXKLIg&#10;7KngP7w+krdNsXnpNlmtfnojCB6HmfkNs1h1rhYXakPlWcFomIEg1t5UXCo47DeDGYgQkQ3WnknB&#10;jQKslh+9BebGX3lLl10sRYJwyFGBjbHJpQzaksMw9A1x8n596zAm2ZbStHhNcFfLcZZNpcOK04LF&#10;hr4t6fPu3ynQh1N5/Ftzsd3Pj/qOhSmcNUr1P7v1F4hIXXyHX+0fo2Ayh+eX9APk8gE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C0kBw2wQAAANsAAAAPAAAAAAAAAAAAAAAA&#10;AKECAABkcnMvZG93bnJldi54bWxQSwUGAAAAAAQABAD5AAAAjwMAAAAA&#10;" strokecolor="#4f81bd [3204]" strokeweight="2pt">
                  <v:shadow on="t" opacity="24903f" mv:blur="40000f" origin=",.5" offset="0,20000emu"/>
                </v:line>
                <v:line id="Straight Connector 61" o:spid="_x0000_s1028" style="position:absolute;visibility:visible;mso-wrap-style:square" from="0,565150" to="544195,5651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IrajcEAAADbAAAADwAAAGRycy9kb3ducmV2LnhtbESPT4vCMBTE74LfIbwFb5rqQbQaRRaE&#10;PRX8h9dH8mzKNi/dJqvVT28EweMwM79hluvO1eJKbag8KxiPMhDE2puKSwXHw3Y4AxEissHaMym4&#10;U4D1qt9bYm78jXd03cdSJAiHHBXYGJtcyqAtOQwj3xAn7+JbhzHJtpSmxVuCu1pOsmwqHVacFiw2&#10;9G1J/+7/nQJ9PJenvw0Xu8P8pB9YmMJZo9Tgq9ssQETq4if8bv8YBdMxvL6kHyBXT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CEitqNwQAAANsAAAAPAAAAAAAAAAAAAAAA&#10;AKECAABkcnMvZG93bnJldi54bWxQSwUGAAAAAAQABAD5AAAAjwMAAAAA&#10;" strokecolor="#4f81bd [3204]" strokeweight="2pt">
                  <v:shadow on="t" opacity="24903f" mv:blur="40000f" origin=",.5" offset="0,20000emu"/>
                </v:line>
                <v:line id="Straight Connector 62" o:spid="_x0000_s1029" style="position:absolute;visibility:visible;mso-wrap-style:square" from="135890,10160" to="135890,189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FhE+sMAAADbAAAADwAAAGRycy9kb3ducmV2LnhtbESPwWrDMBBE74X+g9hCb41cH0zjRgmm&#10;UMjJECch10XaWqbWyrVUx+nXR4FCjsPMvGFWm9n1YqIxdJ4VvC4yEMTam45bBYf958sbiBCRDfae&#10;ScGFAmzWjw8rLI0/846mJrYiQTiUqMDGOJRSBm3JYVj4gTh5X350GJMcW2lGPCe462WeZYV02HFa&#10;sDjQhyX93fw6Bfpwao8/Fde7/fKo/7A2tbNGqeenuXoHEWmO9/B/e2sUFDncvqQfINdX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HRYRPrDAAAA2wAAAA8AAAAAAAAAAAAA&#10;AAAAoQIAAGRycy9kb3ducmV2LnhtbFBLBQYAAAAABAAEAPkAAACRAwAAAAA=&#10;" strokecolor="#4f81bd [3204]" strokeweight="2pt">
                  <v:shadow on="t" opacity="24903f" mv:blur="40000f" origin=",.5" offset="0,20000emu"/>
                </v:line>
                <v:line id="Straight Connector 63" o:spid="_x0000_s1030" style="position:absolute;visibility:visible;mso-wrap-style:square" from="383540,10160" to="383540,56769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xThYcMAAADbAAAADwAAAGRycy9kb3ducmV2LnhtbESPwWrDMBBE74X8g9hAb42cFkLiRAmh&#10;UOjJYCch10XaWqbWyrFU2+3XV4VCjsPMvGF2h8m1YqA+NJ4VLBcZCGLtTcO1gvPp7WkNIkRkg61n&#10;UvBNAQ772cMOc+NHLmmoYi0ShEOOCmyMXS5l0JYchoXviJP34XuHMcm+lqbHMcFdK5+zbCUdNpwW&#10;LHb0akl/Vl9OgT5f68vtyEV52lz0DxamcNYo9TifjlsQkaZ4D/+3342C1Qv8fUk/QO5/AQ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BsU4WHDAAAA2wAAAA8AAAAAAAAAAAAA&#10;AAAAoQIAAGRycy9kb3ducmV2LnhtbFBLBQYAAAAABAAEAPkAAACRAwAAAAA=&#10;" strokecolor="#4f81bd [3204]" strokeweight="2pt">
                  <v:shadow on="t" opacity="24903f" mv:blur="40000f" origin=",.5" offset="0,20000emu"/>
                </v:line>
                <v:line id="Straight Connector 256" o:spid="_x0000_s1031" style="position:absolute;visibility:visible;mso-wrap-style:square" from="135890,382982" to="135890,562052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UVLXsIAAADcAAAADwAAAGRycy9kb3ducmV2LnhtbESPT4vCMBTE78J+h/AWvGmqoGjXKLIg&#10;eCr4D6+P5G1TbF66TdTqpzcLCx6HmfkNs1h1rhY3akPlWcFomIEg1t5UXCo4HjaDGYgQkQ3WnknB&#10;gwKslh+9BebG33lHt30sRYJwyFGBjbHJpQzaksMw9A1x8n586zAm2ZbStHhPcFfLcZZNpcOK04LF&#10;hr4t6cv+6hTo47k8/a652B3mJ/3EwhTOGqX6n936C0SkLr7D/+2tUTCeTOHvTDoCcvkC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bUVLXsIAAADcAAAADwAAAAAAAAAAAAAA&#10;AAChAgAAZHJzL2Rvd25yZXYueG1sUEsFBgAAAAAEAAQA+QAAAJADAAAAAA==&#10;" strokecolor="#4f81bd [3204]" strokeweight="2pt">
                  <v:shadow on="t" opacity="24903f" mv:blur="40000f" origin=",.5" offset="0,20000emu"/>
                </v:line>
                <v:rect id="Rectangle 258" o:spid="_x0000_s1032" style="position:absolute;left:45085;top:209550;width:184150;height:18415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Z/EvSwAAA&#10;ANwAAAAPAAAAZHJzL2Rvd25yZXYueG1sRE/NisIwEL4LvkMYYW+aKqtIt6mI4LIeFrHrAwzN2FSb&#10;SWlirW9vDgseP77/bDPYRvTU+dqxgvksAUFcOl1zpeD8t5+uQfiArLFxTAqe5GGTj0cZpto9+ER9&#10;ESoRQ9inqMCE0KZS+tKQRT9zLXHkLq6zGCLsKqk7fMRw28hFkqykxZpjg8GWdobKW3G3Cuz1u+e1&#10;v5w/j8twHA7NaXf4NUp9TIbtF4hAQ3iL/90/WsFiGdfGM/EIyPwF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DZ/EvSwAAAANwAAAAPAAAAAAAAAAAAAAAAAJcCAABkcnMvZG93bnJl&#10;di54bWxQSwUGAAAAAAQABAD1AAAAhAMAAAAA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rect>
              </v:group>
            </w:pict>
          </mc:Fallback>
        </mc:AlternateContent>
      </w:r>
    </w:p>
    <w:p w14:paraId="1A2A5568" w14:textId="37BAC66E" w:rsidR="002E26F4" w:rsidRDefault="008F5D6D" w:rsidP="00A1531E">
      <w:pPr>
        <w:tabs>
          <w:tab w:val="left" w:pos="720"/>
          <w:tab w:val="left" w:pos="5220"/>
        </w:tabs>
        <w:rPr>
          <w:rFonts w:cstheme="minorHAnsi"/>
        </w:rPr>
      </w:pPr>
      <w:r>
        <w:rPr>
          <w:rFonts w:cstheme="minorHAnsi"/>
          <w:noProof/>
        </w:rPr>
        <mc:AlternateContent>
          <mc:Choice Requires="wps">
            <w:drawing>
              <wp:anchor distT="0" distB="0" distL="114300" distR="114300" simplePos="0" relativeHeight="251593728" behindDoc="0" locked="0" layoutInCell="1" allowOverlap="1" wp14:anchorId="5332A95A" wp14:editId="4A8F4DC0">
                <wp:simplePos x="0" y="0"/>
                <wp:positionH relativeFrom="column">
                  <wp:posOffset>1965960</wp:posOffset>
                </wp:positionH>
                <wp:positionV relativeFrom="paragraph">
                  <wp:posOffset>144780</wp:posOffset>
                </wp:positionV>
                <wp:extent cx="303530" cy="286385"/>
                <wp:effectExtent l="0" t="0" r="26670" b="43815"/>
                <wp:wrapNone/>
                <wp:docPr id="4" name="Equal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3530" cy="286385"/>
                        </a:xfrm>
                        <a:prstGeom prst="mathEqual">
                          <a:avLst/>
                        </a:prstGeom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Equal 1" o:spid="_x0000_s1026" style="position:absolute;margin-left:154.8pt;margin-top:11.4pt;width:23.9pt;height:22.55pt;z-index:25159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303530,28638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" path="m40233,58995l263297,58995,263297,126353,40233,126353,40233,58995xm40233,160032l263297,160032,263297,227390,40233,227390,40233,160032xe" fillcolor="#4f81bd [3204]" strokecolor="#4579b8 [3044]">
                <v:fill color2="#a7bfde [1620]" rotate="t" type="gradient">
                  <o:fill v:ext="view" type="gradientUnscaled"/>
                </v:fill>
                <v:shadow on="t" opacity="22937f" mv:blur="40000f" origin=",.5" offset="0,23000emu"/>
                <v:path arrowok="t" o:connecttype="custom" o:connectlocs="40233,58995;263297,58995;263297,126353;40233,126353;40233,58995;40233,160032;263297,160032;263297,227390;40233,227390;40233,160032" o:connectangles="0,0,0,0,0,0,0,0,0,0"/>
              </v:shape>
            </w:pict>
          </mc:Fallback>
        </mc:AlternateContent>
      </w:r>
    </w:p>
    <w:p w14:paraId="31332118" w14:textId="27823B8C" w:rsidR="00A1531E" w:rsidRDefault="008F5D6D" w:rsidP="00A1531E">
      <w:pPr>
        <w:tabs>
          <w:tab w:val="left" w:pos="720"/>
          <w:tab w:val="left" w:pos="5220"/>
        </w:tabs>
        <w:rPr>
          <w:rFonts w:ascii="Symbol" w:hAnsi="Symbol" w:cstheme="minorHAnsi"/>
          <w:i/>
        </w:rPr>
      </w:pPr>
      <w:r>
        <w:rPr>
          <w:rFonts w:cstheme="minorHAnsi"/>
          <w:noProof/>
        </w:rPr>
        <mc:AlternateContent>
          <mc:Choice Requires="wps">
            <w:drawing>
              <wp:anchor distT="0" distB="0" distL="114300" distR="114300" simplePos="0" relativeHeight="251595776" behindDoc="0" locked="0" layoutInCell="1" allowOverlap="1" wp14:anchorId="4472F193" wp14:editId="76A6A16D">
                <wp:simplePos x="0" y="0"/>
                <wp:positionH relativeFrom="column">
                  <wp:posOffset>2966720</wp:posOffset>
                </wp:positionH>
                <wp:positionV relativeFrom="paragraph">
                  <wp:posOffset>50800</wp:posOffset>
                </wp:positionV>
                <wp:extent cx="252095" cy="130175"/>
                <wp:effectExtent l="25400" t="0" r="52705" b="47625"/>
                <wp:wrapNone/>
                <wp:docPr id="260" name="Minus 2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2095" cy="130175"/>
                        </a:xfrm>
                        <a:prstGeom prst="mathMinus">
                          <a:avLst/>
                        </a:prstGeom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Minus 260" o:spid="_x0000_s1026" style="position:absolute;margin-left:233.6pt;margin-top:4pt;width:19.85pt;height:10.25pt;z-index:25159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252095,13017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" path="m33415,49779l218680,49779,218680,80396,33415,80396,33415,49779xe" fillcolor="#4f81bd [3204]" strokecolor="#4579b8 [3044]">
                <v:fill color2="#a7bfde [1620]" rotate="t" type="gradient">
                  <o:fill v:ext="view" type="gradientUnscaled"/>
                </v:fill>
                <v:shadow on="t" opacity="22937f" mv:blur="40000f" origin=",.5" offset="0,23000emu"/>
                <v:path arrowok="t" o:connecttype="custom" o:connectlocs="33415,49779;218680,49779;218680,80396;33415,80396;33415,49779" o:connectangles="0,0,0,0,0"/>
              </v:shape>
            </w:pict>
          </mc:Fallback>
        </mc:AlternateContent>
      </w:r>
      <w:r w:rsidR="00A1531E" w:rsidRPr="00742078">
        <w:rPr>
          <w:rFonts w:cstheme="minorHAnsi"/>
        </w:rPr>
        <w:t>2! Det (</w:t>
      </w:r>
      <w:r w:rsidR="00A1531E" w:rsidRPr="00742078">
        <w:rPr>
          <w:rFonts w:cstheme="minorHAnsi"/>
          <w:b/>
        </w:rPr>
        <w:t>T</w:t>
      </w:r>
      <w:r w:rsidR="00A1531E" w:rsidRPr="00742078">
        <w:rPr>
          <w:rFonts w:cstheme="minorHAnsi"/>
        </w:rPr>
        <w:t xml:space="preserve"> – </w:t>
      </w:r>
      <w:r w:rsidR="00A1531E" w:rsidRPr="00742078">
        <w:rPr>
          <w:rFonts w:ascii="Symbol" w:hAnsi="Symbol" w:cstheme="minorHAnsi"/>
        </w:rPr>
        <w:t></w:t>
      </w:r>
      <w:r w:rsidR="00A1531E" w:rsidRPr="00742078">
        <w:rPr>
          <w:rFonts w:cstheme="minorHAnsi"/>
        </w:rPr>
        <w:t xml:space="preserve"> </w:t>
      </w:r>
      <w:r w:rsidR="00A1531E" w:rsidRPr="00742078">
        <w:rPr>
          <w:rFonts w:ascii="Times New Roman" w:hAnsi="Times New Roman" w:cs="Times New Roman"/>
          <w:b/>
        </w:rPr>
        <w:t>I</w:t>
      </w:r>
      <w:r w:rsidR="00A1531E" w:rsidRPr="00742078">
        <w:rPr>
          <w:rFonts w:cstheme="minorHAnsi"/>
        </w:rPr>
        <w:t xml:space="preserve">)  = </w:t>
      </w:r>
      <w:r w:rsidR="00A1531E" w:rsidRPr="00742078">
        <w:rPr>
          <w:rFonts w:cstheme="minorHAnsi"/>
        </w:rPr>
        <w:tab/>
      </w:r>
      <w:bookmarkStart w:id="12" w:name="OLE_LINK18"/>
      <w:bookmarkStart w:id="13" w:name="OLE_LINK19"/>
      <w:bookmarkStart w:id="14" w:name="OLE_LINK41"/>
      <w:r w:rsidR="00A1531E" w:rsidRPr="00742078">
        <w:rPr>
          <w:rFonts w:ascii="Symbol" w:hAnsi="Symbol" w:cstheme="minorHAnsi"/>
          <w:i/>
        </w:rPr>
        <w:t></w:t>
      </w:r>
      <w:bookmarkEnd w:id="10"/>
      <w:bookmarkEnd w:id="11"/>
      <w:bookmarkEnd w:id="12"/>
      <w:bookmarkEnd w:id="13"/>
      <w:bookmarkEnd w:id="14"/>
    </w:p>
    <w:p w14:paraId="11895A5B" w14:textId="77777777" w:rsidR="00A1531E" w:rsidRDefault="00A1531E" w:rsidP="00A1531E">
      <w:pPr>
        <w:tabs>
          <w:tab w:val="left" w:pos="720"/>
          <w:tab w:val="left" w:pos="5220"/>
        </w:tabs>
        <w:rPr>
          <w:rFonts w:ascii="Symbol" w:hAnsi="Symbol" w:cstheme="minorHAnsi"/>
          <w:i/>
        </w:rPr>
      </w:pPr>
    </w:p>
    <w:p w14:paraId="5D5C1738" w14:textId="77777777" w:rsidR="00A1531E" w:rsidRDefault="00A1531E" w:rsidP="00A1531E">
      <w:pPr>
        <w:tabs>
          <w:tab w:val="left" w:pos="720"/>
          <w:tab w:val="left" w:pos="5220"/>
        </w:tabs>
        <w:rPr>
          <w:rFonts w:cstheme="minorHAnsi"/>
        </w:rPr>
      </w:pPr>
    </w:p>
    <w:p w14:paraId="30F3A818" w14:textId="4E0AF271" w:rsidR="00A1531E" w:rsidRDefault="00724D3B" w:rsidP="00A1531E">
      <w:pPr>
        <w:tabs>
          <w:tab w:val="left" w:pos="720"/>
          <w:tab w:val="left" w:pos="5220"/>
        </w:tabs>
        <w:rPr>
          <w:rFonts w:cstheme="minorHAnsi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17280" behindDoc="1" locked="0" layoutInCell="1" allowOverlap="1" wp14:anchorId="1503C22E" wp14:editId="718BDB44">
                <wp:simplePos x="0" y="0"/>
                <wp:positionH relativeFrom="column">
                  <wp:posOffset>3234690</wp:posOffset>
                </wp:positionH>
                <wp:positionV relativeFrom="paragraph">
                  <wp:posOffset>157480</wp:posOffset>
                </wp:positionV>
                <wp:extent cx="737235" cy="565150"/>
                <wp:effectExtent l="50800" t="25400" r="50165" b="95250"/>
                <wp:wrapNone/>
                <wp:docPr id="9" name="Group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37235" cy="565150"/>
                          <a:chOff x="0" y="0"/>
                          <a:chExt cx="737235" cy="565150"/>
                        </a:xfrm>
                      </wpg:grpSpPr>
                      <wps:wsp>
                        <wps:cNvPr id="522" name="Minus 522"/>
                        <wps:cNvSpPr/>
                        <wps:spPr>
                          <a:xfrm>
                            <a:off x="485140" y="251460"/>
                            <a:ext cx="252095" cy="130175"/>
                          </a:xfrm>
                          <a:prstGeom prst="mathMinus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312" name="Group 312"/>
                        <wpg:cNvGrpSpPr/>
                        <wpg:grpSpPr>
                          <a:xfrm>
                            <a:off x="0" y="0"/>
                            <a:ext cx="544195" cy="565150"/>
                            <a:chOff x="0" y="0"/>
                            <a:chExt cx="544195" cy="565150"/>
                          </a:xfrm>
                        </wpg:grpSpPr>
                        <wps:wsp>
                          <wps:cNvPr id="313" name="Straight Connector 313"/>
                          <wps:cNvCnPr/>
                          <wps:spPr>
                            <a:xfrm>
                              <a:off x="383540" y="3810"/>
                              <a:ext cx="0" cy="55880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314" name="Group 314"/>
                          <wpg:cNvGrpSpPr/>
                          <wpg:grpSpPr>
                            <a:xfrm>
                              <a:off x="0" y="0"/>
                              <a:ext cx="544195" cy="565150"/>
                              <a:chOff x="0" y="0"/>
                              <a:chExt cx="544195" cy="565150"/>
                            </a:xfrm>
                            <a:extLst>
                              <a:ext uri="{0CCBE362-F206-4b92-989A-16890622DB6E}">
                                <ma14:wrappingTextBoxFlag xmlns:ma14="http://schemas.microsoft.com/office/mac/drawingml/2011/main"/>
                              </a:ext>
                            </a:extLst>
                          </wpg:grpSpPr>
                          <wps:wsp>
                            <wps:cNvPr id="315" name="Straight Connector 315"/>
                            <wps:cNvCnPr/>
                            <wps:spPr>
                              <a:xfrm>
                                <a:off x="0" y="0"/>
                                <a:ext cx="54419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16" name="Straight Connector 316"/>
                            <wps:cNvCnPr/>
                            <wps:spPr>
                              <a:xfrm>
                                <a:off x="0" y="565150"/>
                                <a:ext cx="54419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17" name="Straight Connector 317"/>
                            <wps:cNvCnPr/>
                            <wps:spPr>
                              <a:xfrm>
                                <a:off x="135890" y="10160"/>
                                <a:ext cx="0" cy="5461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18" name="Isosceles Triangle 318"/>
                            <wps:cNvSpPr/>
                            <wps:spPr>
                              <a:xfrm rot="10800000">
                                <a:off x="28575" y="207010"/>
                                <a:ext cx="215900" cy="177800"/>
                              </a:xfrm>
                              <a:prstGeom prst="triangle">
                                <a:avLst/>
                              </a:prstGeom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9" o:spid="_x0000_s1026" style="position:absolute;margin-left:254.7pt;margin-top:12.4pt;width:58.05pt;height:44.5pt;z-index:-251699200" coordsize="737235,56515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">
                <v:shape id="Minus 522" o:spid="_x0000_s1027" style="position:absolute;left:485140;top:251460;width:252095;height:130175;visibility:visible;mso-wrap-style:square;v-text-anchor:middle" coordsize="252095,130175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qauHIwgAA&#10;ANwAAAAPAAAAZHJzL2Rvd25yZXYueG1sRI9Li8IwFIX3A/6HcAV3Y2pBGatRRBDEhYwPBHfX5toW&#10;m5vQRK3/fiIIszycx8eZzltTiwc1vrKsYNBPQBDnVldcKDgeVt8/IHxA1lhbJgUv8jCfdb6mmGn7&#10;5B099qEQcYR9hgrKEFwmpc9LMuj71hFH72obgyHKppC6wWccN7VMk2QkDVYcCSU6WpaU3/Z3E7nj&#10;zZl+3aVdFbdDPXQ5bU64VarXbRcTEIHa8B/+tNdawTBN4X0mHgE5+wM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Opq4cjCAAAA3AAAAA8AAAAAAAAAAAAAAAAAlwIAAGRycy9kb3du&#10;cmV2LnhtbFBLBQYAAAAABAAEAPUAAACGAwAAAAA=&#10;" path="m33415,49779l218680,49779,218680,80396,33415,80396,33415,49779xe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  <v:path arrowok="t" o:connecttype="custom" o:connectlocs="33415,49779;218680,49779;218680,80396;33415,80396;33415,49779" o:connectangles="0,0,0,0,0"/>
                </v:shape>
                <v:group id="Group 312" o:spid="_x0000_s1028" style="position:absolute;width:544195;height:565150" coordsize="544195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D8R1mMxAAAANwAAAAP&#10;AAAAAAAAAAAAAAAAAKkCAABkcnMvZG93bnJldi54bWxQSwUGAAAAAAQABAD6AAAAmgMAAAAA&#10;">
                  <v:line id="Straight Connector 313" o:spid="_x0000_s1029" style="position:absolute;visibility:visible;mso-wrap-style:square" from="383540,3810" to="383540,56261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nblem8IAAADcAAAADwAAAGRycy9kb3ducmV2LnhtbESPT4vCMBTE78J+h/CEvWmqwrJWo4gg&#10;7KngP7w+kmdTbF66TdTqp98Iwh6HmfkNM192rhY3akPlWcFomIEg1t5UXCo47DeDbxAhIhusPZOC&#10;BwVYLj56c8yNv/OWbrtYigThkKMCG2OTSxm0JYdh6Bvi5J196zAm2ZbStHhPcFfLcZZ9SYcVpwWL&#10;Da0t6cvu6hTow6k8/q642O6nR/3EwhTOGqU++91qBiJSF//D7/aPUTAZTeB1Jh0BufgD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nblem8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group id="Group 314" o:spid="_x0000_s1030" style="position:absolute;width:544195;height:565150" coordsize="544195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BziZGPGAAAA3AAA&#10;AA8AAAAAAAAAAAAAAAAAqQIAAGRycy9kb3ducmV2LnhtbFBLBQYAAAAABAAEAPoAAACcAwAAAAA=&#10;">
                    <v:line id="Straight Connector 315" o:spid="_x0000_s1031" style="position:absolute;visibility:visible;mso-wrap-style:square" from="0,0" to="544195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fRxjdMMAAADcAAAADwAAAGRycy9kb3ducmV2LnhtbESPT2sCMRTE74LfITzBm2attOhqFBEK&#10;PS34D6+P5LlZ3Lysm1RXP31TKPQ4zMxvmOW6c7W4Uxsqzwom4wwEsfam4lLB8fA5moEIEdlg7ZkU&#10;PCnAetXvLTE3/sE7uu9jKRKEQ44KbIxNLmXQlhyGsW+Ik3fxrcOYZFtK0+IjwV0t37LsQzqsOC1Y&#10;bGhrSV/3306BPp7L023Dxe4wP+kXFqZw1ig1HHSbBYhIXfwP/7W/jILp5B1+z6QjIFc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H0cY3TDAAAA3AAAAA8AAAAAAAAAAAAA&#10;AAAAoQIAAGRycy9kb3ducmV2LnhtbFBLBQYAAAAABAAEAPkAAACRAwAAAAA=&#10;" strokecolor="#4f81bd [3204]" strokeweight="2pt">
                      <v:shadow on="t" opacity="24903f" mv:blur="40000f" origin=",.5" offset="0,20000emu"/>
                    </v:line>
                    <v:line id="Straight Connector 316" o:spid="_x0000_s1032" style="position:absolute;visibility:visible;mso-wrap-style:square" from="0,565150" to="544195,5651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jc79A8IAAADcAAAADwAAAGRycy9kb3ducmV2LnhtbESPT4vCMBTE78J+h/AEb5q6gqxdo4gg&#10;eCr4D6+P5G1TbF66TVarn94Iwh6HmfkNM192rhZXakPlWcF4lIEg1t5UXCo4HjbDLxAhIhusPZOC&#10;OwVYLj56c8yNv/GOrvtYigThkKMCG2OTSxm0JYdh5Bvi5P341mFMsi2lafGW4K6Wn1k2lQ4rTgsW&#10;G1pb0pf9n1Ogj+fy9LviYneYnfQDC1M4a5Qa9LvVN4hIXfwPv9tbo2AynsLrTDoCcvEE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jc79A8IAAADcAAAADwAAAAAAAAAAAAAA&#10;AAChAgAAZHJzL2Rvd25yZXYueG1sUEsFBgAAAAAEAAQA+QAAAJADAAAAAA==&#10;" strokecolor="#4f81bd [3204]" strokeweight="2pt">
                      <v:shadow on="t" opacity="24903f" mv:blur="40000f" origin=",.5" offset="0,20000emu"/>
                    </v:line>
                    <v:line id="Straight Connector 317" o:spid="_x0000_s1033" style="position:absolute;visibility:visible;mso-wrap-style:square" from="135890,10160" to="135890,55626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4oJYmMMAAADcAAAADwAAAGRycy9kb3ducmV2LnhtbESPT2sCMRTE74LfITzBm2at0OpqFBEK&#10;PS34D6+P5LlZ3Lysm1RXP31TKPQ4zMxvmOW6c7W4Uxsqzwom4wwEsfam4lLB8fA5moEIEdlg7ZkU&#10;PCnAetXvLTE3/sE7uu9jKRKEQ44KbIxNLmXQlhyGsW+Ik3fxrcOYZFtK0+IjwV0t37LsXTqsOC1Y&#10;bGhrSV/3306BPp7L023Dxe4wP+kXFqZw1ig1HHSbBYhIXfwP/7W/jILp5AN+z6QjIFc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OKCWJjDAAAA3AAAAA8AAAAAAAAAAAAA&#10;AAAAoQIAAGRycy9kb3ducmV2LnhtbFBLBQYAAAAABAAEAPkAAACRAwAAAAA=&#10;" strokecolor="#4f81bd [3204]" strokeweight="2pt">
                      <v:shadow on="t" opacity="24903f" mv:blur="40000f" origin=",.5" offset="0,20000emu"/>
                    </v:line>
                    <v:shape id="Isosceles Triangle 318" o:spid="_x0000_s1034" type="#_x0000_t5" style="position:absolute;left:28575;top:207010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HkLPgxAAA&#10;ANwAAAAPAAAAZHJzL2Rvd25yZXYueG1sRI9Na8JAEIbvhf6HZYReSt1owYbUVYpgkV7ED/A6ZKdJ&#10;MDsbdtcY/71zEDwO77zPPDNfDq5VPYXYeDYwGWegiEtvG64MHA/rjxxUTMgWW89k4EYRlovXlzkW&#10;1l95R/0+VUogHAs0UKfUFVrHsiaHcew7Ysn+fXCYZAyVtgGvAnetnmbZTDtsWC7U2NGqpvK8vzjR&#10;2Lz/Tv1qOOVHt9vmpzb8Yf9lzNto+PkGlWhIz+VHe2MNfE7EVp4RAujFH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h5Cz4MQAAADcAAAADwAAAAAAAAAAAAAAAACXAgAAZHJzL2Rv&#10;d25yZXYueG1sUEsFBgAAAAAEAAQA9QAAAIgDAAAAAA=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shape>
                  </v:group>
                </v:group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14208" behindDoc="1" locked="0" layoutInCell="1" allowOverlap="1" wp14:anchorId="4BF67DBE" wp14:editId="1D67A588">
                <wp:simplePos x="0" y="0"/>
                <wp:positionH relativeFrom="column">
                  <wp:posOffset>3018790</wp:posOffset>
                </wp:positionH>
                <wp:positionV relativeFrom="paragraph">
                  <wp:posOffset>162560</wp:posOffset>
                </wp:positionV>
                <wp:extent cx="1913890" cy="562610"/>
                <wp:effectExtent l="50800" t="25400" r="67310" b="97790"/>
                <wp:wrapNone/>
                <wp:docPr id="514" name="Double Bracket 5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13890" cy="562610"/>
                        </a:xfrm>
                        <a:prstGeom prst="bracketPair">
                          <a:avLst/>
                        </a:prstGeom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185" coordsize="21600,21600" o:spt="185" adj="3600" path="m@0,0nfqx0@0l0@2qy@0,21600em@1,0nfqx21600@0l21600@2qy@1,21600em@0,0nsqx0@0l0@2qy@0,21600l@1,21600qx21600@2l21600@0qy@1,0xe" filled="f"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  <v:f eqn="val width"/>
                  <v:f eqn="val height"/>
                  <v:f eqn="prod width 1 2"/>
                  <v:f eqn="prod height 1 2"/>
                </v:formulas>
                <v:path o:extrusionok="f" gradientshapeok="t" limo="10800,10800" o:connecttype="custom" o:connectlocs="@8,0;0,@9;@8,@7;@6,@9" textboxrect="@3,@3,@4,@5"/>
                <v:handles>
                  <v:h position="#0,topLeft" switch="" xrange="0,10800"/>
                </v:handles>
              </v:shapetype>
              <v:shape id="Double Bracket 514" o:spid="_x0000_s1026" type="#_x0000_t185" style="position:absolute;margin-left:237.7pt;margin-top:12.8pt;width:150.7pt;height:44.3pt;z-index:-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" strokecolor="#4f81bd [3204]" strokeweight="2pt">
                <v:shadow on="t" opacity="24903f" mv:blur="40000f" origin=",.5" offset="0,20000emu"/>
              </v:shape>
            </w:pict>
          </mc:Fallback>
        </mc:AlternateContent>
      </w:r>
      <w:r w:rsidR="00A1531E">
        <w:rPr>
          <w:noProof/>
        </w:rPr>
        <mc:AlternateContent>
          <mc:Choice Requires="wps">
            <w:drawing>
              <wp:anchor distT="0" distB="0" distL="114300" distR="114300" simplePos="0" relativeHeight="251599872" behindDoc="1" locked="0" layoutInCell="1" allowOverlap="1" wp14:anchorId="32298F38" wp14:editId="2C46268D">
                <wp:simplePos x="0" y="0"/>
                <wp:positionH relativeFrom="column">
                  <wp:posOffset>478790</wp:posOffset>
                </wp:positionH>
                <wp:positionV relativeFrom="paragraph">
                  <wp:posOffset>162560</wp:posOffset>
                </wp:positionV>
                <wp:extent cx="1913890" cy="562610"/>
                <wp:effectExtent l="50800" t="25400" r="67310" b="97790"/>
                <wp:wrapNone/>
                <wp:docPr id="267" name="Double Bracket 2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13890" cy="562610"/>
                        </a:xfrm>
                        <a:prstGeom prst="bracketPair">
                          <a:avLst/>
                        </a:prstGeom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Double Bracket 267" o:spid="_x0000_s1026" type="#_x0000_t185" style="position:absolute;margin-left:37.7pt;margin-top:12.8pt;width:150.7pt;height:44.3pt;z-index:-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" strokecolor="#4f81bd [3204]" strokeweight="2pt">
                <v:shadow on="t" opacity="24903f" mv:blur="40000f" origin=",.5" offset="0,20000emu"/>
              </v:shape>
            </w:pict>
          </mc:Fallback>
        </mc:AlternateContent>
      </w:r>
      <w:r w:rsidR="00A1531E">
        <w:rPr>
          <w:noProof/>
        </w:rPr>
        <mc:AlternateContent>
          <mc:Choice Requires="wpg">
            <w:drawing>
              <wp:anchor distT="0" distB="0" distL="114300" distR="114300" simplePos="0" relativeHeight="251600896" behindDoc="0" locked="0" layoutInCell="1" allowOverlap="1" wp14:anchorId="56B2FD9B" wp14:editId="1A41C864">
                <wp:simplePos x="0" y="0"/>
                <wp:positionH relativeFrom="column">
                  <wp:posOffset>637540</wp:posOffset>
                </wp:positionH>
                <wp:positionV relativeFrom="paragraph">
                  <wp:posOffset>157480</wp:posOffset>
                </wp:positionV>
                <wp:extent cx="544195" cy="565150"/>
                <wp:effectExtent l="50800" t="25400" r="65405" b="95250"/>
                <wp:wrapNone/>
                <wp:docPr id="279" name="Group 27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44195" cy="565150"/>
                          <a:chOff x="0" y="0"/>
                          <a:chExt cx="544195" cy="565150"/>
                        </a:xfrm>
                      </wpg:grpSpPr>
                      <wps:wsp>
                        <wps:cNvPr id="5" name="Straight Connector 4"/>
                        <wps:cNvCnPr/>
                        <wps:spPr>
                          <a:xfrm>
                            <a:off x="383540" y="3810"/>
                            <a:ext cx="0" cy="5588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277" name="Group 277"/>
                        <wpg:cNvGrpSpPr/>
                        <wpg:grpSpPr>
                          <a:xfrm>
                            <a:off x="0" y="0"/>
                            <a:ext cx="544195" cy="565150"/>
                            <a:chOff x="0" y="0"/>
                            <a:chExt cx="544195" cy="565150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s:wsp>
                          <wps:cNvPr id="268" name="Straight Connector 268"/>
                          <wps:cNvCnPr/>
                          <wps:spPr>
                            <a:xfrm>
                              <a:off x="0" y="0"/>
                              <a:ext cx="544195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69" name="Straight Connector 269"/>
                          <wps:cNvCnPr/>
                          <wps:spPr>
                            <a:xfrm>
                              <a:off x="0" y="565150"/>
                              <a:ext cx="544195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70" name="Straight Connector 270"/>
                          <wps:cNvCnPr/>
                          <wps:spPr>
                            <a:xfrm>
                              <a:off x="135890" y="10160"/>
                              <a:ext cx="1270" cy="19939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71" name="Straight Connector 271"/>
                          <wps:cNvCnPr/>
                          <wps:spPr>
                            <a:xfrm>
                              <a:off x="135890" y="382905"/>
                              <a:ext cx="0" cy="179070"/>
                            </a:xfrm>
                            <a:prstGeom prst="line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</a:extLst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72" name="Isosceles Triangle 272"/>
                          <wps:cNvSpPr/>
                          <wps:spPr>
                            <a:xfrm rot="10800000">
                              <a:off x="269875" y="207010"/>
                              <a:ext cx="215900" cy="177800"/>
                            </a:xfrm>
                            <a:prstGeom prst="triangle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74" name="Isosceles Triangle 274"/>
                          <wps:cNvSpPr/>
                          <wps:spPr>
                            <a:xfrm rot="10800000">
                              <a:off x="34925" y="207010"/>
                              <a:ext cx="215900" cy="177800"/>
                            </a:xfrm>
                            <a:prstGeom prst="triangle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279" o:spid="_x0000_s1026" style="position:absolute;margin-left:50.2pt;margin-top:12.4pt;width:42.85pt;height:44.5pt;z-index:251600896" coordsize="544195,56515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">
                <v:line id="Straight Connector 4" o:spid="_x0000_s1027" style="position:absolute;visibility:visible;mso-wrap-style:square" from="383540,3810" to="383540,56261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eQ77V8AAAADaAAAADwAAAGRycy9kb3ducmV2LnhtbESPT4vCMBTE7wt+h/AEb2vqgotWo4iw&#10;4KngP7w+kmdTbF5qE7X66TcLCx6HmfkNM192rhZ3akPlWcFomIEg1t5UXCo47H8+JyBCRDZYeyYF&#10;TwqwXPQ+5pgb/+At3XexFAnCIUcFNsYmlzJoSw7D0DfEyTv71mFMsi2lafGR4K6WX1n2LR1WnBYs&#10;NrS2pC+7m1OgD6fyeF1xsd1Pj/qFhSmcNUoN+t1qBiJSF9/h//bGKBjD35V0A+TiFw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HkO+1fAAAAA2gAAAA8AAAAAAAAAAAAAAAAA&#10;oQIAAGRycy9kb3ducmV2LnhtbFBLBQYAAAAABAAEAPkAAACOAwAAAAA=&#10;" strokecolor="#4f81bd [3204]" strokeweight="2pt">
                  <v:shadow on="t" opacity="24903f" mv:blur="40000f" origin=",.5" offset="0,20000emu"/>
                </v:line>
                <v:group id="Group 277" o:spid="_x0000_s1028" style="position:absolute;width:544195;height:565150" coordsize="544195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Rw4QKcUAAADcAAAA&#10;DwAAAAAAAAAAAAAAAACpAgAAZHJzL2Rvd25yZXYueG1sUEsFBgAAAAAEAAQA+gAAAJsDAAAAAA==&#10;">
                  <v:line id="Straight Connector 268" o:spid="_x0000_s1029" style="position:absolute;visibility:visible;mso-wrap-style:square" from="0,0" to="544195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vfqwCr8AAADcAAAADwAAAGRycy9kb3ducmV2LnhtbERPy4rCMBTdD8w/hDswuzEdF6LVtIgw&#10;4KrgC7eX5NoUm5vaRO349WYhuDyc96IcXCtu1IfGs4LfUQaCWHvTcK1gv/v7mYIIEdlg65kU/FOA&#10;svj8WGBu/J03dNvGWqQQDjkqsDF2uZRBW3IYRr4jTtzJ9w5jgn0tTY/3FO5aOc6yiXTYcGqw2NHK&#10;kj5vr06B3h/rw2XJ1WY3O+gHVqZy1ij1/TUs5yAiDfEtfrnXRsF4ktamM+kIyOIJ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vfqwCr8AAADcAAAADwAAAAAAAAAAAAAAAACh&#10;AgAAZHJzL2Rvd25yZXYueG1sUEsFBgAAAAAEAAQA+QAAAI0DAAAAAA==&#10;" strokecolor="#4f81bd [3204]" strokeweight="2pt">
                    <v:shadow on="t" opacity="24903f" mv:blur="40000f" origin=",.5" offset="0,20000emu"/>
                  </v:line>
                  <v:line id="Straight Connector 269" o:spid="_x0000_s1030" style="position:absolute;visibility:visible;mso-wrap-style:square" from="0,565150" to="544195,5651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0rYVkcMAAADcAAAADwAAAGRycy9kb3ducmV2LnhtbESPQWvCQBSE7wX/w/KE3upGD6FJXUUK&#10;Qk8BE6XXx+5rNjT7Ns1uNfXXuwXB4zAz3zDr7eR6caYxdJ4VLBcZCGLtTcetgmOzf3kFESKywd4z&#10;KfijANvN7GmNpfEXPtC5jq1IEA4lKrAxDqWUQVtyGBZ+IE7elx8dxiTHVpoRLwnuernKslw67Dgt&#10;WBzo3ZL+rn+dAn38bE8/O64OTXHSV6xM5axR6nk+7d5ARJriI3xvfxgFq7yA/zPpCMjNDQ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NK2FZH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270" o:spid="_x0000_s1031" style="position:absolute;visibility:visible;mso-wrap-style:square" from="135890,10160" to="137160,2095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lUq0cEAAADcAAAADwAAAGRycy9kb3ducmV2LnhtbERPTWvCMBi+D/wP4RV2W1M97KM2igiD&#10;nQqtyq4vyWtTbN7UJtPOX28Ogx0fnu9yM7leXGkMnWcFiywHQay96bhVcNh/vryDCBHZYO+ZFPxS&#10;gM169lRiYfyNa7o2sRUphEOBCmyMQyFl0JYchswPxIk7+dFhTHBspRnxlsJdL5d5/ioddpwaLA60&#10;s6TPzY9ToA/f7fGy5arefxz1HStTOWuUep5P2xWISFP8F/+5v4yC5Vuan86kIyDXD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DGVSrRwQAAANwAAAAPAAAAAAAAAAAAAAAA&#10;AKECAABkcnMvZG93bnJldi54bWxQSwUGAAAAAAQABAD5AAAAjwMAAAAA&#10;" strokecolor="#4f81bd [3204]" strokeweight="2pt">
                    <v:shadow on="t" opacity="24903f" mv:blur="40000f" origin=",.5" offset="0,20000emu"/>
                  </v:line>
                  <v:line id="Straight Connector 271" o:spid="_x0000_s1032" style="position:absolute;visibility:visible;mso-wrap-style:square" from="135890,382905" to="135890,56197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qRmPSsQAAADcAAAADwAAAGRycy9kb3ducmV2LnhtbESPwWrDMBBE74X8g9hCbo1sH9LGjRJC&#10;odCTwU5Crou0tUytlWOpiduvrwKBHoeZecOst5PrxYXG0HlWkC8yEMTam45bBYf9+9MLiBCRDfae&#10;ScEPBdhuZg9rLI2/ck2XJrYiQTiUqMDGOJRSBm3JYVj4gTh5n350GJMcW2lGvCa462WRZUvpsOO0&#10;YHGgN0v6q/l2CvTh1B7PO67q/eqof7EylbNGqfnjtHsFEWmK/+F7+8MoKJ5zuJ1JR0Bu/g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pGY9KxAAAANwAAAAPAAAAAAAAAAAA&#10;AAAAAKECAABkcnMvZG93bnJldi54bWxQSwUGAAAAAAQABAD5AAAAkgMAAAAA&#10;" strokecolor="#4f81bd [3204]" strokeweight="2pt">
                    <v:shadow on="t" opacity="24903f" mv:blur="40000f" origin=",.5" offset="0,20000emu"/>
                  </v:line>
                  <v:shape id="Isosceles Triangle 272" o:spid="_x0000_s1033" type="#_x0000_t5" style="position:absolute;left:269875;top:207010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NRm43xQAA&#10;ANwAAAAPAAAAZHJzL2Rvd25yZXYueG1sRI/BasMwEETvhf6D2EAvpZHjQ21cKyEEWkIvxYnB18Xa&#10;2CbWykiK4/59VSj0OMzOm51yt5hRzOT8YFnBZp2AIG6tHrhTUJ/fX3IQPiBrHC2Tgm/ysNs+PpRY&#10;aHvniuZT6ESEsC9QQR/CVEjp254M+rWdiKN3sc5giNJ1Uju8R7gZZZokr9LgwLGhx4kOPbXX083E&#10;N47PH6k9LE1em+orb0b3iXOm1NNq2b+BCLSE/+O/9FErSLMUfsdEAsjtD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E1GbjfFAAAA3AAAAA8AAAAAAAAAAAAAAAAAlwIAAGRycy9k&#10;b3ducmV2LnhtbFBLBQYAAAAABAAEAPUAAACJAwAAAAA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shape>
                  <v:shape id="Isosceles Triangle 274" o:spid="_x0000_s1034" type="#_x0000_t5" style="position:absolute;left:34925;top:207010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t41PYxAAA&#10;ANwAAAAPAAAAZHJzL2Rvd25yZXYueG1sRI9Pi8IwEMXvwn6HMIIX0dSyaKlGWYRdxMviH/A6NGNb&#10;bCYlibV+e7Ow4PHx5v3evNWmN43oyPnasoLZNAFBXFhdc6ngfPqeZCB8QNbYWCYFT/KwWX8MVphr&#10;++ADdcdQighhn6OCKoQ2l9IXFRn0U9sSR+9qncEQpSuldviIcNPINEnm0mDNsaHClrYVFbfj3cQ3&#10;duOf1G77S3Y2h9/s0rg9dgulRsP+awkiUB/ex//pnVaQLj7hb0wkgFy/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reNT2MQAAADcAAAADwAAAAAAAAAAAAAAAACXAgAAZHJzL2Rv&#10;d25yZXYueG1sUEsFBgAAAAAEAAQA9QAAAIgDAAAAAA=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shape>
                </v:group>
              </v:group>
            </w:pict>
          </mc:Fallback>
        </mc:AlternateContent>
      </w:r>
      <w:r w:rsidR="00A1531E">
        <w:rPr>
          <w:noProof/>
        </w:rPr>
        <mc:AlternateContent>
          <mc:Choice Requires="wpg">
            <w:drawing>
              <wp:anchor distT="0" distB="0" distL="114300" distR="114300" simplePos="0" relativeHeight="251602944" behindDoc="0" locked="0" layoutInCell="1" allowOverlap="1" wp14:anchorId="4CD92814" wp14:editId="68B15DA5">
                <wp:simplePos x="0" y="0"/>
                <wp:positionH relativeFrom="column">
                  <wp:posOffset>1664970</wp:posOffset>
                </wp:positionH>
                <wp:positionV relativeFrom="paragraph">
                  <wp:posOffset>157480</wp:posOffset>
                </wp:positionV>
                <wp:extent cx="544195" cy="565150"/>
                <wp:effectExtent l="50800" t="25400" r="65405" b="95250"/>
                <wp:wrapNone/>
                <wp:docPr id="280" name="Group 28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44195" cy="565150"/>
                          <a:chOff x="0" y="0"/>
                          <a:chExt cx="544195" cy="565150"/>
                        </a:xfrm>
                      </wpg:grpSpPr>
                      <wps:wsp>
                        <wps:cNvPr id="281" name="Straight Connector 281"/>
                        <wps:cNvCnPr/>
                        <wps:spPr>
                          <a:xfrm>
                            <a:off x="383540" y="3810"/>
                            <a:ext cx="0" cy="5588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282" name="Group 282"/>
                        <wpg:cNvGrpSpPr/>
                        <wpg:grpSpPr>
                          <a:xfrm>
                            <a:off x="0" y="0"/>
                            <a:ext cx="544195" cy="565150"/>
                            <a:chOff x="0" y="0"/>
                            <a:chExt cx="544195" cy="565150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s:wsp>
                          <wps:cNvPr id="283" name="Straight Connector 283"/>
                          <wps:cNvCnPr/>
                          <wps:spPr>
                            <a:xfrm>
                              <a:off x="0" y="0"/>
                              <a:ext cx="544195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84" name="Straight Connector 284"/>
                          <wps:cNvCnPr/>
                          <wps:spPr>
                            <a:xfrm>
                              <a:off x="0" y="565150"/>
                              <a:ext cx="544195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85" name="Straight Connector 285"/>
                          <wps:cNvCnPr/>
                          <wps:spPr>
                            <a:xfrm>
                              <a:off x="135890" y="10160"/>
                              <a:ext cx="0" cy="54610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87" name="Isosceles Triangle 287"/>
                          <wps:cNvSpPr/>
                          <wps:spPr>
                            <a:xfrm rot="10800000">
                              <a:off x="269875" y="207010"/>
                              <a:ext cx="215900" cy="177800"/>
                            </a:xfrm>
                            <a:prstGeom prst="triangle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280" o:spid="_x0000_s1026" style="position:absolute;margin-left:131.1pt;margin-top:12.4pt;width:42.85pt;height:44.5pt;z-index:251602944" coordsize="544195,56515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">
                <v:line id="Straight Connector 281" o:spid="_x0000_s1027" style="position:absolute;visibility:visible;mso-wrap-style:square" from="383540,3810" to="383540,56261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nMz/bcMAAADcAAAADwAAAGRycy9kb3ducmV2LnhtbESPQWvCQBSE7wX/w/IEb3WTHMSmriIF&#10;oadAotLrY/eZDWbfptlV0/76bqHQ4zAz3zCb3eR6cacxdJ4V5MsMBLH2puNWwel4eF6DCBHZYO+Z&#10;FHxRgN129rTB0vgH13RvYisShEOJCmyMQyll0JYchqUfiJN38aPDmOTYSjPiI8FdL4ssW0mHHacF&#10;iwO9WdLX5uYU6NNHe/7cc1UfX876GytTOWuUWsyn/SuISFP8D/+1342CYp3D75l0BOT2Bw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JzM/23DAAAA3AAAAA8AAAAAAAAAAAAA&#10;AAAAoQIAAGRycy9kb3ducmV2LnhtbFBLBQYAAAAABAAEAPkAAACRAwAAAAA=&#10;" strokecolor="#4f81bd [3204]" strokeweight="2pt">
                  <v:shadow on="t" opacity="24903f" mv:blur="40000f" origin=",.5" offset="0,20000emu"/>
                </v:line>
                <v:group id="Group 282" o:spid="_x0000_s1028" style="position:absolute;width:544195;height:565150" coordsize="544195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BirMOWxAAAANwAAAAP&#10;AAAAAAAAAAAAAAAAAKkCAABkcnMvZG93bnJldi54bWxQSwUGAAAAAAQABAD6AAAAmgMAAAAA&#10;">
                  <v:line id="Straight Connector 283" o:spid="_x0000_s1029" style="position:absolute;visibility:visible;mso-wrap-style:square" from="0,0" to="544195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A1LEgcIAAADcAAAADwAAAGRycy9kb3ducmV2LnhtbESPT4vCMBTE78J+h/AWvGmqwqJdo8iC&#10;4KngP7w+krdNsXnpNlGrn94sCB6HmfkNM192rhZXakPlWcFomIEg1t5UXCo47NeDKYgQkQ3WnknB&#10;nQIsFx+9OebG33hL110sRYJwyFGBjbHJpQzaksMw9A1x8n596zAm2ZbStHhLcFfLcZZ9SYcVpwWL&#10;Df1Y0ufdxSnQh1N5/Ftxsd3PjvqBhSmcNUr1P7vVN4hIXXyHX+2NUTCeTuD/TDoCcvEE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A1LEgc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line id="Straight Connector 284" o:spid="_x0000_s1030" style="position:absolute;visibility:visible;mso-wrap-style:square" from="0,565150" to="544195,5651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jLtc9cIAAADcAAAADwAAAGRycy9kb3ducmV2LnhtbESPT4vCMBTE78J+h/AWvGmqyKJdo8iC&#10;4KngP7w+krdNsXnpNlGrn94sCB6HmfkNM192rhZXakPlWcFomIEg1t5UXCo47NeDKYgQkQ3WnknB&#10;nQIsFx+9OebG33hL110sRYJwyFGBjbHJpQzaksMw9A1x8n596zAm2ZbStHhLcFfLcZZ9SYcVpwWL&#10;Df1Y0ufdxSnQh1N5/Ftxsd3PjvqBhSmcNUr1P7vVN4hIXXyHX+2NUTCeTuD/TDoCcvEE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jLtc9c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line id="Straight Connector 285" o:spid="_x0000_s1031" style="position:absolute;visibility:visible;mso-wrap-style:square" from="135890,10160" to="135890,55626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4/f5bsIAAADcAAAADwAAAGRycy9kb3ducmV2LnhtbESPT4vCMBTE78J+h/AWvGmq4KJdo8iC&#10;4KngP7w+krdNsXnpNlGrn94sCB6HmfkNM192rhZXakPlWcFomIEg1t5UXCo47NeDKYgQkQ3WnknB&#10;nQIsFx+9OebG33hL110sRYJwyFGBjbHJpQzaksMw9A1x8n596zAm2ZbStHhLcFfLcZZ9SYcVpwWL&#10;Df1Y0ufdxSnQh1N5/Ftxsd3PjvqBhSmcNUr1P7vVN4hIXXyHX+2NUTCeTuD/TDoCcvEE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4/f5bs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shape id="Isosceles Triangle 287" o:spid="_x0000_s1032" type="#_x0000_t5" style="position:absolute;left:269875;top:207010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o5L2IwwAA&#10;ANwAAAAPAAAAZHJzL2Rvd25yZXYueG1sRI9Pi8IwEMXvgt8hzIIX0XR70FKNsgiKeBH/gNehmW3L&#10;NpOSZGv99kYQPD7evN+bt1z3phEdOV9bVvA9TUAQF1bXXCq4XraTDIQPyBoby6TgQR7Wq+Fgibm2&#10;dz5Rdw6liBD2OSqoQmhzKX1RkUE/tS1x9H6tMxiidKXUDu8RbhqZJslMGqw5NlTY0qai4u/8b+Ib&#10;+/EutZv+ll3N6ZjdGnfAbq7U6Kv/WYAI1IfP8Tu91wrSbA6vMZEAcvUE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o5L2IwwAAANwAAAAPAAAAAAAAAAAAAAAAAJcCAABkcnMvZG93&#10;bnJldi54bWxQSwUGAAAAAAQABAD1AAAAhwMAAAAA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shape>
                </v:group>
              </v:group>
            </w:pict>
          </mc:Fallback>
        </mc:AlternateContent>
      </w:r>
    </w:p>
    <w:p w14:paraId="0E847803" w14:textId="2FB34D66" w:rsidR="00A1531E" w:rsidRDefault="00724D3B" w:rsidP="00A1531E">
      <w:pPr>
        <w:tabs>
          <w:tab w:val="left" w:pos="720"/>
          <w:tab w:val="left" w:pos="5220"/>
        </w:tabs>
        <w:rPr>
          <w:rFonts w:cstheme="minorHAnsi"/>
        </w:rPr>
      </w:pPr>
      <w:r>
        <w:rPr>
          <w:rFonts w:cstheme="minorHAnsi"/>
          <w:noProof/>
        </w:rPr>
        <mc:AlternateContent>
          <mc:Choice Requires="wpg">
            <w:drawing>
              <wp:anchor distT="0" distB="0" distL="114300" distR="114300" simplePos="0" relativeHeight="251616256" behindDoc="1" locked="0" layoutInCell="1" allowOverlap="1" wp14:anchorId="0CAD02A5" wp14:editId="7762816B">
                <wp:simplePos x="0" y="0"/>
                <wp:positionH relativeFrom="column">
                  <wp:posOffset>4154170</wp:posOffset>
                </wp:positionH>
                <wp:positionV relativeFrom="paragraph">
                  <wp:posOffset>-5080</wp:posOffset>
                </wp:positionV>
                <wp:extent cx="544195" cy="565150"/>
                <wp:effectExtent l="50800" t="25400" r="65405" b="95250"/>
                <wp:wrapNone/>
                <wp:docPr id="523" name="Group 5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44195" cy="565150"/>
                          <a:chOff x="0" y="0"/>
                          <a:chExt cx="544195" cy="565150"/>
                        </a:xfrm>
                      </wpg:grpSpPr>
                      <wps:wsp>
                        <wps:cNvPr id="524" name="Straight Connector 524"/>
                        <wps:cNvCnPr/>
                        <wps:spPr>
                          <a:xfrm>
                            <a:off x="383540" y="3810"/>
                            <a:ext cx="0" cy="5588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525" name="Group 525"/>
                        <wpg:cNvGrpSpPr/>
                        <wpg:grpSpPr>
                          <a:xfrm>
                            <a:off x="0" y="0"/>
                            <a:ext cx="544195" cy="565150"/>
                            <a:chOff x="0" y="0"/>
                            <a:chExt cx="544195" cy="565150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s:wsp>
                          <wps:cNvPr id="526" name="Straight Connector 526"/>
                          <wps:cNvCnPr/>
                          <wps:spPr>
                            <a:xfrm>
                              <a:off x="0" y="0"/>
                              <a:ext cx="544195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27" name="Straight Connector 527"/>
                          <wps:cNvCnPr/>
                          <wps:spPr>
                            <a:xfrm>
                              <a:off x="0" y="565150"/>
                              <a:ext cx="544195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29" name="Straight Connector 529"/>
                          <wps:cNvCnPr/>
                          <wps:spPr>
                            <a:xfrm>
                              <a:off x="135890" y="10160"/>
                              <a:ext cx="0" cy="54610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523" o:spid="_x0000_s1026" style="position:absolute;margin-left:327.1pt;margin-top:-.35pt;width:42.85pt;height:44.5pt;z-index:-251700224" coordsize="544195,56515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">
                <v:line id="Straight Connector 524" o:spid="_x0000_s1027" style="position:absolute;visibility:visible;mso-wrap-style:square" from="383540,3810" to="383540,56261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anfOqsQAAADcAAAADwAAAGRycy9kb3ducmV2LnhtbESPzWrDMBCE74G+g9hCbonckITUtRxC&#10;odCTIX/kukhby9RauZaauH36KBDIcZiZb5hiPbhWnKkPjWcFL9MMBLH2puFawWH/MVmBCBHZYOuZ&#10;FPxRgHX5NCowN/7CWzrvYi0ShEOOCmyMXS5l0JYchqnviJP35XuHMcm+lqbHS4K7Vs6ybCkdNpwW&#10;LHb0bkl/736dAn041cefDVfb/etR/2NlKmeNUuPnYfMGItIQH+F7+9MoWMzmcDuTjoAsr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qd86qxAAAANwAAAAPAAAAAAAAAAAA&#10;AAAAAKECAABkcnMvZG93bnJldi54bWxQSwUGAAAAAAQABAD5AAAAkgMAAAAA&#10;" strokecolor="#4f81bd [3204]" strokeweight="2pt">
                  <v:shadow on="t" opacity="24903f" mv:blur="40000f" origin=",.5" offset="0,20000emu"/>
                </v:line>
                <v:group id="Group 525" o:spid="_x0000_s1028" style="position:absolute;width:544195;height:565150" coordsize="544195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ALicm9xAAAANwAAAAP&#10;AAAAAAAAAAAAAAAAAKkCAABkcnMvZG93bnJldi54bWxQSwUGAAAAAAQABAD6AAAAmgMAAAAA&#10;">
                  <v:line id="Straight Connector 526" o:spid="_x0000_s1029" style="position:absolute;visibility:visible;mso-wrap-style:square" from="0,0" to="544195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9en1RsIAAADcAAAADwAAAGRycy9kb3ducmV2LnhtbESPT4vCMBTE78J+h/AWvGmqoGjXKLIg&#10;eCr4D6+P5G1TbF66TdTqpzcLCx6HmfkNs1h1rhY3akPlWcFomIEg1t5UXCo4HjaDGYgQkQ3WnknB&#10;gwKslh+9BebG33lHt30sRYJwyFGBjbHJpQzaksMw9A1x8n586zAm2ZbStHhPcFfLcZZNpcOK04LF&#10;hr4t6cv+6hTo47k8/a652B3mJ/3EwhTOGqX6n936C0SkLr7D/+2tUTAZT+HvTDoCcvkC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9en1Rs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line id="Straight Connector 527" o:spid="_x0000_s1030" style="position:absolute;visibility:visible;mso-wrap-style:square" from="0,565150" to="544195,5651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qVQ3cQAAADcAAAADwAAAGRycy9kb3ducmV2LnhtbESPS2vDMBCE74H+B7GF3BK5gTzqWg6h&#10;UOjJkBe5LtLWMrVWrqUmbn99FAjkOMzMN0yxHlwrztSHxrOCl2kGglh703Ct4LD/mKxAhIhssPVM&#10;Cv4owLp8GhWYG3/hLZ13sRYJwiFHBTbGLpcyaEsOw9R3xMn78r3DmGRfS9PjJcFdK2dZtpAOG04L&#10;Fjt6t6S/d79OgT6c6uPPhqvt/vWo/7EylbNGqfHzsHkDEWmIj/C9/WkUzGdLuJ1JR0CWV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apVDdxAAAANwAAAAPAAAAAAAAAAAA&#10;AAAAAKECAABkcnMvZG93bnJldi54bWxQSwUGAAAAAAQABAD5AAAAkgMAAAAA&#10;" strokecolor="#4f81bd [3204]" strokeweight="2pt">
                    <v:shadow on="t" opacity="24903f" mv:blur="40000f" origin=",.5" offset="0,20000emu"/>
                  </v:line>
                  <v:line id="Straight Connector 529" o:spid="_x0000_s1031" style="position:absolute;visibility:visible;mso-wrap-style:square" from="135890,10160" to="135890,55626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HZhNMIAAADcAAAADwAAAGRycy9kb3ducmV2LnhtbESPT4vCMBTE7wt+h/AEb2uq4LJWo8jC&#10;gqeC//D6SJ5NsXmpTdTqp98Iwh6HmfkNM192rhY3akPlWcFomIEg1t5UXCrY734/v0GEiGyw9kwK&#10;HhRgueh9zDE3/s4bum1jKRKEQ44KbIxNLmXQlhyGoW+Ik3fyrcOYZFtK0+I9wV0tx1n2JR1WnBYs&#10;NvRjSZ+3V6dA74/l4bLiYrObHvQTC1M4a5Qa9LvVDESkLv6H3+21UTAZT+F1Jh0BufgD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hHZhNM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</v:group>
              </v:group>
            </w:pict>
          </mc:Fallback>
        </mc:AlternateContent>
      </w:r>
      <w:r w:rsidR="0093279F">
        <w:rPr>
          <w:rFonts w:cstheme="minorHAnsi"/>
          <w:noProof/>
        </w:rPr>
        <mc:AlternateContent>
          <mc:Choice Requires="wps">
            <w:drawing>
              <wp:anchor distT="0" distB="0" distL="114300" distR="114300" simplePos="0" relativeHeight="251598848" behindDoc="0" locked="0" layoutInCell="1" allowOverlap="1" wp14:anchorId="53BA8920" wp14:editId="190BD717">
                <wp:simplePos x="0" y="0"/>
                <wp:positionH relativeFrom="column">
                  <wp:posOffset>45720</wp:posOffset>
                </wp:positionH>
                <wp:positionV relativeFrom="paragraph">
                  <wp:posOffset>135890</wp:posOffset>
                </wp:positionV>
                <wp:extent cx="303530" cy="286385"/>
                <wp:effectExtent l="0" t="0" r="26670" b="43815"/>
                <wp:wrapNone/>
                <wp:docPr id="265" name="Equal 2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3530" cy="286385"/>
                        </a:xfrm>
                        <a:prstGeom prst="mathEqual">
                          <a:avLst/>
                        </a:prstGeom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Equal 265" o:spid="_x0000_s1026" style="position:absolute;margin-left:3.6pt;margin-top:10.7pt;width:23.9pt;height:22.55pt;z-index:25159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303530,28638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" path="m40233,58995l263297,58995,263297,126353,40233,126353,40233,58995xm40233,160032l263297,160032,263297,227390,40233,227390,40233,160032xe" fillcolor="#4f81bd [3204]" strokecolor="#4579b8 [3044]">
                <v:fill color2="#a7bfde [1620]" rotate="t" type="gradient">
                  <o:fill v:ext="view" type="gradientUnscaled"/>
                </v:fill>
                <v:shadow on="t" opacity="22937f" mv:blur="40000f" origin=",.5" offset="0,23000emu"/>
                <v:path arrowok="t" o:connecttype="custom" o:connectlocs="40233,58995;263297,58995;263297,126353;40233,126353;40233,58995;40233,160032;263297,160032;263297,227390;40233,227390;40233,160032" o:connectangles="0,0,0,0,0,0,0,0,0,0"/>
              </v:shape>
            </w:pict>
          </mc:Fallback>
        </mc:AlternateContent>
      </w:r>
    </w:p>
    <w:p w14:paraId="0AFCD606" w14:textId="2C45405E" w:rsidR="00A1531E" w:rsidRPr="002E26F4" w:rsidRDefault="00A1531E" w:rsidP="00A1531E">
      <w:pPr>
        <w:tabs>
          <w:tab w:val="left" w:pos="2430"/>
          <w:tab w:val="left" w:pos="4500"/>
          <w:tab w:val="left" w:pos="6390"/>
        </w:tabs>
        <w:rPr>
          <w:rFonts w:cstheme="minorHAnsi"/>
          <w:b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01920" behindDoc="0" locked="0" layoutInCell="1" allowOverlap="1" wp14:anchorId="583BAE5F" wp14:editId="76475283">
                <wp:simplePos x="0" y="0"/>
                <wp:positionH relativeFrom="column">
                  <wp:posOffset>1224280</wp:posOffset>
                </wp:positionH>
                <wp:positionV relativeFrom="paragraph">
                  <wp:posOffset>76200</wp:posOffset>
                </wp:positionV>
                <wp:extent cx="252095" cy="130175"/>
                <wp:effectExtent l="25400" t="0" r="52705" b="47625"/>
                <wp:wrapNone/>
                <wp:docPr id="275" name="Minus 2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2095" cy="130175"/>
                        </a:xfrm>
                        <a:prstGeom prst="mathMinus">
                          <a:avLst/>
                        </a:prstGeom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Minus 275" o:spid="_x0000_s1026" style="position:absolute;margin-left:96.4pt;margin-top:6pt;width:19.85pt;height:10.25pt;z-index:251601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52095,13017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" path="m33415,49779l218680,49779,218680,80396,33415,80396,33415,49779xe" fillcolor="#4f81bd [3204]" strokecolor="#4579b8 [3044]">
                <v:fill color2="#a7bfde [1620]" rotate="t" type="gradient">
                  <o:fill v:ext="view" type="gradientUnscaled"/>
                </v:fill>
                <v:shadow on="t" opacity="22937f" mv:blur="40000f" origin=",.5" offset="0,23000emu"/>
                <v:path arrowok="t" o:connecttype="custom" o:connectlocs="33415,49779;218680,49779;218680,80396;33415,80396;33415,49779" o:connectangles="0,0,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03968" behindDoc="0" locked="0" layoutInCell="1" allowOverlap="1" wp14:anchorId="23ABF1AB" wp14:editId="29355E88">
                <wp:simplePos x="0" y="0"/>
                <wp:positionH relativeFrom="column">
                  <wp:posOffset>2506980</wp:posOffset>
                </wp:positionH>
                <wp:positionV relativeFrom="paragraph">
                  <wp:posOffset>58420</wp:posOffset>
                </wp:positionV>
                <wp:extent cx="252095" cy="130175"/>
                <wp:effectExtent l="25400" t="0" r="52705" b="47625"/>
                <wp:wrapNone/>
                <wp:docPr id="513" name="Minus 5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2095" cy="130175"/>
                        </a:xfrm>
                        <a:prstGeom prst="mathMinus">
                          <a:avLst/>
                        </a:prstGeom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Minus 513" o:spid="_x0000_s1026" style="position:absolute;margin-left:197.4pt;margin-top:4.6pt;width:19.85pt;height:10.25pt;z-index:251603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52095,13017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" path="m33415,49779l218680,49779,218680,80396,33415,80396,33415,49779xe" fillcolor="#4f81bd [3204]" strokecolor="#4579b8 [3044]">
                <v:fill color2="#a7bfde [1620]" rotate="t" type="gradient">
                  <o:fill v:ext="view" type="gradientUnscaled"/>
                </v:fill>
                <v:shadow on="t" opacity="22937f" mv:blur="40000f" origin=",.5" offset="0,23000emu"/>
                <v:path arrowok="t" o:connecttype="custom" o:connectlocs="33415,49779;218680,49779;218680,80396;33415,80396;33415,49779" o:connectangles="0,0,0,0,0"/>
              </v:shape>
            </w:pict>
          </mc:Fallback>
        </mc:AlternateContent>
      </w:r>
      <w:r w:rsidRPr="00957A62">
        <w:rPr>
          <w:rFonts w:ascii="Symbol" w:hAnsi="Symbol" w:cstheme="minorHAnsi"/>
        </w:rPr>
        <w:t></w:t>
      </w:r>
      <w:r>
        <w:rPr>
          <w:rFonts w:ascii="Symbol" w:hAnsi="Symbol" w:cstheme="minorHAnsi"/>
        </w:rPr>
        <w:tab/>
      </w:r>
      <w:bookmarkStart w:id="15" w:name="OLE_LINK42"/>
      <w:bookmarkStart w:id="16" w:name="OLE_LINK43"/>
      <w:bookmarkStart w:id="17" w:name="OLE_LINK75"/>
      <w:r w:rsidRPr="00742078">
        <w:rPr>
          <w:rFonts w:ascii="Symbol" w:hAnsi="Symbol" w:cstheme="minorHAnsi"/>
          <w:i/>
        </w:rPr>
        <w:t></w:t>
      </w:r>
      <w:bookmarkEnd w:id="15"/>
      <w:bookmarkEnd w:id="16"/>
      <w:bookmarkEnd w:id="17"/>
      <w:r>
        <w:rPr>
          <w:rFonts w:ascii="Symbol" w:hAnsi="Symbol" w:cstheme="minorHAnsi"/>
          <w:i/>
        </w:rPr>
        <w:tab/>
      </w:r>
      <w:bookmarkStart w:id="18" w:name="OLE_LINK44"/>
      <w:bookmarkStart w:id="19" w:name="OLE_LINK45"/>
      <w:bookmarkStart w:id="20" w:name="OLE_LINK48"/>
      <w:r w:rsidRPr="00742078">
        <w:rPr>
          <w:rFonts w:ascii="Symbol" w:hAnsi="Symbol" w:cstheme="minorHAnsi"/>
          <w:i/>
        </w:rPr>
        <w:t></w:t>
      </w:r>
      <w:bookmarkEnd w:id="18"/>
      <w:bookmarkEnd w:id="19"/>
      <w:bookmarkEnd w:id="20"/>
      <w:r>
        <w:rPr>
          <w:rFonts w:ascii="Symbol" w:hAnsi="Symbol" w:cstheme="minorHAnsi"/>
          <w:i/>
        </w:rPr>
        <w:tab/>
      </w:r>
      <w:r w:rsidRPr="00742078">
        <w:rPr>
          <w:rFonts w:ascii="Symbol" w:hAnsi="Symbol" w:cstheme="minorHAnsi"/>
          <w:i/>
        </w:rPr>
        <w:t></w:t>
      </w:r>
    </w:p>
    <w:p w14:paraId="20AB49DF" w14:textId="77777777" w:rsidR="00A1531E" w:rsidRDefault="00A1531E" w:rsidP="00A1531E">
      <w:pPr>
        <w:tabs>
          <w:tab w:val="left" w:pos="720"/>
          <w:tab w:val="left" w:pos="5220"/>
        </w:tabs>
        <w:rPr>
          <w:rFonts w:cstheme="minorHAnsi"/>
        </w:rPr>
      </w:pPr>
    </w:p>
    <w:p w14:paraId="663DB17F" w14:textId="77777777" w:rsidR="00A1531E" w:rsidRDefault="00A1531E" w:rsidP="00A1531E">
      <w:pPr>
        <w:tabs>
          <w:tab w:val="left" w:pos="720"/>
          <w:tab w:val="left" w:pos="5220"/>
        </w:tabs>
        <w:rPr>
          <w:rFonts w:cstheme="minorHAnsi"/>
        </w:rPr>
      </w:pPr>
    </w:p>
    <w:p w14:paraId="67CF4BE5" w14:textId="77777777" w:rsidR="00A1531E" w:rsidRDefault="00A1531E" w:rsidP="00A1531E">
      <w:pPr>
        <w:tabs>
          <w:tab w:val="left" w:pos="720"/>
          <w:tab w:val="left" w:pos="5220"/>
        </w:tabs>
        <w:rPr>
          <w:rFonts w:cstheme="minorHAnsi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06016" behindDoc="0" locked="0" layoutInCell="1" allowOverlap="1" wp14:anchorId="6A85A79A" wp14:editId="7F785374">
                <wp:simplePos x="0" y="0"/>
                <wp:positionH relativeFrom="column">
                  <wp:posOffset>2716530</wp:posOffset>
                </wp:positionH>
                <wp:positionV relativeFrom="paragraph">
                  <wp:posOffset>170180</wp:posOffset>
                </wp:positionV>
                <wp:extent cx="544195" cy="565150"/>
                <wp:effectExtent l="50800" t="25400" r="65405" b="95250"/>
                <wp:wrapNone/>
                <wp:docPr id="515" name="Group 5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44195" cy="565150"/>
                          <a:chOff x="0" y="0"/>
                          <a:chExt cx="544195" cy="565150"/>
                        </a:xfrm>
                      </wpg:grpSpPr>
                      <wps:wsp>
                        <wps:cNvPr id="516" name="Straight Connector 516"/>
                        <wps:cNvCnPr/>
                        <wps:spPr>
                          <a:xfrm>
                            <a:off x="383540" y="3810"/>
                            <a:ext cx="0" cy="5588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517" name="Group 517"/>
                        <wpg:cNvGrpSpPr/>
                        <wpg:grpSpPr>
                          <a:xfrm>
                            <a:off x="0" y="0"/>
                            <a:ext cx="544195" cy="565150"/>
                            <a:chOff x="0" y="0"/>
                            <a:chExt cx="544195" cy="565150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s:wsp>
                          <wps:cNvPr id="518" name="Straight Connector 518"/>
                          <wps:cNvCnPr/>
                          <wps:spPr>
                            <a:xfrm>
                              <a:off x="0" y="0"/>
                              <a:ext cx="544195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19" name="Straight Connector 519"/>
                          <wps:cNvCnPr/>
                          <wps:spPr>
                            <a:xfrm>
                              <a:off x="0" y="565150"/>
                              <a:ext cx="544195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20" name="Straight Connector 520"/>
                          <wps:cNvCnPr/>
                          <wps:spPr>
                            <a:xfrm>
                              <a:off x="135890" y="10160"/>
                              <a:ext cx="0" cy="54610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21" name="Isosceles Triangle 521"/>
                          <wps:cNvSpPr/>
                          <wps:spPr>
                            <a:xfrm rot="10800000">
                              <a:off x="28575" y="207010"/>
                              <a:ext cx="215900" cy="177800"/>
                            </a:xfrm>
                            <a:prstGeom prst="triangle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515" o:spid="_x0000_s1026" style="position:absolute;margin-left:213.9pt;margin-top:13.4pt;width:42.85pt;height:44.5pt;z-index:251606016" coordsize="544195,56515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">
                <v:line id="Straight Connector 516" o:spid="_x0000_s1027" style="position:absolute;visibility:visible;mso-wrap-style:square" from="383540,3810" to="383540,56261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O4U/+8IAAADcAAAADwAAAGRycy9kb3ducmV2LnhtbESPT4vCMBTE78J+h/AEb5q6oKxdo4gg&#10;eCr4D6+P5G1TbF66TVarn94Iwh6HmfkNM192rhZXakPlWcF4lIEg1t5UXCo4HjbDLxAhIhusPZOC&#10;OwVYLj56c8yNv/GOrvtYigThkKMCG2OTSxm0JYdh5Bvi5P341mFMsi2lafGW4K6Wn1k2lQ4rTgsW&#10;G1pb0pf9n1Ogj+fy9LviYneYnfQDC1M4a5Qa9LvVN4hIXfwPv9tbo2AynsLrTDoCcvEE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O4U/+8IAAADcAAAADwAAAAAAAAAAAAAA&#10;AAChAgAAZHJzL2Rvd25yZXYueG1sUEsFBgAAAAAEAAQA+QAAAJADAAAAAA==&#10;" strokecolor="#4f81bd [3204]" strokeweight="2pt">
                  <v:shadow on="t" opacity="24903f" mv:blur="40000f" origin=",.5" offset="0,20000emu"/>
                </v:line>
                <v:group id="Group 517" o:spid="_x0000_s1028" style="position:absolute;width:544195;height:565150" coordsize="544195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BaezjsxAAAANwAAAAP&#10;AAAAAAAAAAAAAAAAAKkCAABkcnMvZG93bnJldi54bWxQSwUGAAAAAAQABAD6AAAAmgMAAAAA&#10;">
                  <v:line id="Straight Connector 518" o:spid="_x0000_s1029" style="position:absolute;visibility:visible;mso-wrap-style:square" from="0,0" to="544195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JVYOEsAAAADcAAAADwAAAGRycy9kb3ducmV2LnhtbERPy4rCMBTdC/MP4QruNFUYGTtGEUGY&#10;VcFHcXtJ7jTF5qbTRK1+vVkIszyc93Ldu0bcqAu1ZwXTSQaCWHtTc6XgdNyNv0CEiGyw8UwKHhRg&#10;vfoYLDE3/s57uh1iJVIIhxwV2BjbXMqgLTkME98SJ+7Xdw5jgl0lTYf3FO4aOcuyuXRYc2qw2NLW&#10;kr4crk6BPp2r8m/Dxf64KPUTC1M4a5QaDfvNN4hIffwXv90/RsHnNK1NZ9IRkKsXAA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CVWDhLAAAAA3AAAAA8AAAAAAAAAAAAAAAAA&#10;oQIAAGRycy9kb3ducmV2LnhtbFBLBQYAAAAABAAEAPkAAACOAwAAAAA=&#10;" strokecolor="#4f81bd [3204]" strokeweight="2pt">
                    <v:shadow on="t" opacity="24903f" mv:blur="40000f" origin=",.5" offset="0,20000emu"/>
                  </v:line>
                  <v:line id="Straight Connector 519" o:spid="_x0000_s1030" style="position:absolute;visibility:visible;mso-wrap-style:square" from="0,565150" to="544195,5651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ShqricIAAADcAAAADwAAAGRycy9kb3ducmV2LnhtbESPT4vCMBTE74LfITxhb5oqrGg1iiwI&#10;eyr4D6+P5NkUm5duk9XufnojCB6HmfkNs1x3rhY3akPlWcF4lIEg1t5UXCo4HrbDGYgQkQ3WnknB&#10;HwVYr/q9JebG33lHt30sRYJwyFGBjbHJpQzaksMw8g1x8i6+dRiTbEtpWrwnuKvlJMum0mHFacFi&#10;Q1+W9HX/6xTo47k8/Wy42B3mJ/2PhSmcNUp9DLrNAkSkLr7Dr/a3UfA5nsPzTDoCcvU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Shqric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line id="Straight Connector 520" o:spid="_x0000_s1031" style="position:absolute;visibility:visible;mso-wrap-style:square" from="135890,10160" to="135890,55626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FUzIqcEAAADcAAAADwAAAGRycy9kb3ducmV2LnhtbERPz2vCMBS+D/wfwhN2W1OFja02igiD&#10;nQqtyq6P5NkUm5faZNr515vDYMeP73e5mVwvrjSGzrOCRZaDINbedNwqOOw/X95BhIhssPdMCn4p&#10;wGY9eyqxMP7GNV2b2IoUwqFABTbGoZAyaEsOQ+YH4sSd/OgwJji20ox4S+Gul8s8f5MOO04NFgfa&#10;WdLn5scp0Ifv9njZclXvP476jpWpnDVKPc+n7QpEpCn+i//cX0bB6zLNT2fSEZDrB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AVTMipwQAAANwAAAAPAAAAAAAAAAAAAAAA&#10;AKECAABkcnMvZG93bnJldi54bWxQSwUGAAAAAAQABAD5AAAAjwMAAAAA&#10;" strokecolor="#4f81bd [3204]" strokeweight="2pt">
                    <v:shadow on="t" opacity="24903f" mv:blur="40000f" origin=",.5" offset="0,20000emu"/>
                  </v:line>
                  <v:shape id="Isosceles Triangle 521" o:spid="_x0000_s1032" type="#_x0000_t5" style="position:absolute;left:28575;top:207010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ujRI4xQAA&#10;ANwAAAAPAAAAZHJzL2Rvd25yZXYueG1sRI/BasMwEETvhf6D2EIvJZFjaGKcKKEYWkIvJY4h18Xa&#10;2CbWykiq7f59VSjkOMzOm53dYTa9GMn5zrKC1TIBQVxb3XGjoDq/LzIQPiBr7C2Tgh/ycNg/Puww&#10;13biE41laESEsM9RQRvCkEvp65YM+qUdiKN3tc5giNI1UjucItz0Mk2StTTYcWxocaCipfpWfpv4&#10;xvHlI7XFfMkqc/rKLr37xHGj1PPT/LYFEWgO9+P/9FEreE1X8DcmEkDufwE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G6NEjjFAAAA3AAAAA8AAAAAAAAAAAAAAAAAlwIAAGRycy9k&#10;b3ducmV2LnhtbFBLBQYAAAAABAAEAPUAAACJAwAAAAA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shape>
                </v:group>
              </v:group>
            </w:pict>
          </mc:Fallback>
        </mc:AlternateContent>
      </w:r>
    </w:p>
    <w:p w14:paraId="169F8C93" w14:textId="4B9DE93F" w:rsidR="00A1531E" w:rsidRDefault="0032051A" w:rsidP="00A1531E">
      <w:pPr>
        <w:tabs>
          <w:tab w:val="left" w:pos="720"/>
          <w:tab w:val="left" w:pos="5220"/>
        </w:tabs>
        <w:rPr>
          <w:rFonts w:cstheme="minorHAnsi"/>
        </w:rPr>
      </w:pPr>
      <w:r w:rsidRPr="0032051A">
        <w:rPr>
          <w:rFonts w:ascii="Symbol" w:hAnsi="Symbol" w:cstheme="minorHAnsi"/>
          <w:i/>
          <w:iCs/>
          <w:noProof/>
          <w:position w:val="-12"/>
          <w:u w:val="single"/>
        </w:rPr>
        <mc:AlternateContent>
          <mc:Choice Requires="wps">
            <w:drawing>
              <wp:anchor distT="0" distB="0" distL="114300" distR="114300" simplePos="0" relativeHeight="251623424" behindDoc="0" locked="0" layoutInCell="1" allowOverlap="1" wp14:anchorId="39A60EE2" wp14:editId="4626975B">
                <wp:simplePos x="0" y="0"/>
                <wp:positionH relativeFrom="column">
                  <wp:posOffset>3713057</wp:posOffset>
                </wp:positionH>
                <wp:positionV relativeFrom="paragraph">
                  <wp:posOffset>137795</wp:posOffset>
                </wp:positionV>
                <wp:extent cx="304800" cy="304800"/>
                <wp:effectExtent l="0" t="0" r="25400" b="50800"/>
                <wp:wrapNone/>
                <wp:docPr id="319" name="Plus 3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4800" cy="304800"/>
                        </a:xfrm>
                        <a:prstGeom prst="mathPlus">
                          <a:avLst/>
                        </a:prstGeom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Plus 319" o:spid="_x0000_s1026" style="position:absolute;margin-left:292.35pt;margin-top:10.85pt;width:24pt;height:24pt;z-index:251623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04800,3048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" path="m40401,116556l116556,116556,116556,40401,188244,40401,188244,116556,264399,116556,264399,188244,188244,188244,188244,264399,116556,264399,116556,188244,40401,188244,40401,116556xe" fillcolor="#4f81bd [3204]" strokecolor="#4579b8 [3044]">
                <v:fill color2="#a7bfde [1620]" rotate="t" type="gradient">
                  <o:fill v:ext="view" type="gradientUnscaled"/>
                </v:fill>
                <v:shadow on="t" opacity="22937f" mv:blur="40000f" origin=",.5" offset="0,23000emu"/>
                <v:path arrowok="t" o:connecttype="custom" o:connectlocs="40401,116556;116556,116556;116556,40401;188244,40401;188244,116556;264399,116556;264399,188244;188244,188244;188244,264399;116556,264399;116556,188244;40401,188244;40401,116556" o:connectangles="0,0,0,0,0,0,0,0,0,0,0,0,0"/>
              </v:shape>
            </w:pict>
          </mc:Fallback>
        </mc:AlternateContent>
      </w:r>
      <w:r w:rsidR="00A1531E">
        <w:rPr>
          <w:noProof/>
        </w:rPr>
        <mc:AlternateContent>
          <mc:Choice Requires="wpg">
            <w:drawing>
              <wp:anchor distT="0" distB="0" distL="114300" distR="114300" simplePos="0" relativeHeight="251610112" behindDoc="0" locked="0" layoutInCell="1" allowOverlap="1" wp14:anchorId="37DF4A2A" wp14:editId="51894E9B">
                <wp:simplePos x="0" y="0"/>
                <wp:positionH relativeFrom="column">
                  <wp:posOffset>424180</wp:posOffset>
                </wp:positionH>
                <wp:positionV relativeFrom="paragraph">
                  <wp:posOffset>8890</wp:posOffset>
                </wp:positionV>
                <wp:extent cx="544195" cy="565150"/>
                <wp:effectExtent l="50800" t="25400" r="65405" b="95250"/>
                <wp:wrapNone/>
                <wp:docPr id="534" name="Group 53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44195" cy="565150"/>
                          <a:chOff x="0" y="0"/>
                          <a:chExt cx="544195" cy="565150"/>
                        </a:xfrm>
                      </wpg:grpSpPr>
                      <wps:wsp>
                        <wps:cNvPr id="535" name="Straight Connector 535"/>
                        <wps:cNvCnPr/>
                        <wps:spPr>
                          <a:xfrm>
                            <a:off x="383540" y="3810"/>
                            <a:ext cx="0" cy="5588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536" name="Group 536"/>
                        <wpg:cNvGrpSpPr/>
                        <wpg:grpSpPr>
                          <a:xfrm>
                            <a:off x="0" y="0"/>
                            <a:ext cx="544195" cy="565150"/>
                            <a:chOff x="0" y="0"/>
                            <a:chExt cx="544195" cy="565150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s:wsp>
                          <wps:cNvPr id="537" name="Straight Connector 537"/>
                          <wps:cNvCnPr/>
                          <wps:spPr>
                            <a:xfrm>
                              <a:off x="0" y="0"/>
                              <a:ext cx="544195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38" name="Straight Connector 538"/>
                          <wps:cNvCnPr/>
                          <wps:spPr>
                            <a:xfrm>
                              <a:off x="0" y="565150"/>
                              <a:ext cx="544195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39" name="Straight Connector 539"/>
                          <wps:cNvCnPr/>
                          <wps:spPr>
                            <a:xfrm>
                              <a:off x="135890" y="10160"/>
                              <a:ext cx="1270" cy="19939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95" name="Straight Connector 295"/>
                          <wps:cNvCnPr/>
                          <wps:spPr>
                            <a:xfrm>
                              <a:off x="135890" y="382905"/>
                              <a:ext cx="0" cy="179070"/>
                            </a:xfrm>
                            <a:prstGeom prst="line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</a:extLst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96" name="Isosceles Triangle 296"/>
                          <wps:cNvSpPr/>
                          <wps:spPr>
                            <a:xfrm rot="10800000">
                              <a:off x="269875" y="207010"/>
                              <a:ext cx="215900" cy="177800"/>
                            </a:xfrm>
                            <a:prstGeom prst="triangle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97" name="Isosceles Triangle 297"/>
                          <wps:cNvSpPr/>
                          <wps:spPr>
                            <a:xfrm rot="10800000">
                              <a:off x="34925" y="207010"/>
                              <a:ext cx="215900" cy="177800"/>
                            </a:xfrm>
                            <a:prstGeom prst="triangle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534" o:spid="_x0000_s1026" style="position:absolute;margin-left:33.4pt;margin-top:.7pt;width:42.85pt;height:44.5pt;z-index:251610112" coordsize="544195,56515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">
                <v:line id="Straight Connector 535" o:spid="_x0000_s1027" style="position:absolute;visibility:visible;mso-wrap-style:square" from="383540,3810" to="383540,56261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OL97MQAAADcAAAADwAAAGRycy9kb3ducmV2LnhtbESPQWvCQBSE74X+h+UVvNVNLZYasxER&#10;Cj0F1Eivj91nNph9m2a3Gv31bqHQ4zAz3zDFanSdONMQWs8KXqYZCGLtTcuNgnr/8fwOIkRkg51n&#10;UnClAKvy8aHA3PgLb+m8i41IEA45KrAx9rmUQVtyGKa+J07e0Q8OY5JDI82AlwR3nZxl2Zt02HJa&#10;sNjTxpI+7X6cAl1/NYfvNVfb/eKgb1iZylmj1ORpXC9BRBrjf/iv/WkUzF/n8HsmHQFZ3gE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A4v3sxAAAANwAAAAPAAAAAAAAAAAA&#10;AAAAAKECAABkcnMvZG93bnJldi54bWxQSwUGAAAAAAQABAD5AAAAkgMAAAAA&#10;" strokecolor="#4f81bd [3204]" strokeweight="2pt">
                  <v:shadow on="t" opacity="24903f" mv:blur="40000f" origin=",.5" offset="0,20000emu"/>
                </v:line>
                <v:group id="Group 536" o:spid="_x0000_s1028" style="position:absolute;width:544195;height:565150" coordsize="544195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H6CwRfGAAAA3AAA&#10;AA8AAAAAAAAAAAAAAAAAqQIAAGRycy9kb3ducmV2LnhtbFBLBQYAAAAABAAEAPoAAACcAwAAAAA=&#10;">
                  <v:line id="Straight Connector 537" o:spid="_x0000_s1029" style="position:absolute;visibility:visible;mso-wrap-style:square" from="0,0" to="544195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3zGAMMAAADcAAAADwAAAGRycy9kb3ducmV2LnhtbESPT2sCMRTE74LfITzBm2ZVau3WKCIU&#10;elrwH14fyetm6eZl3aS67ac3gtDjMDO/YZbrztXiSm2oPCuYjDMQxNqbiksFx8PHaAEiRGSDtWdS&#10;8EsB1qt+b4m58Tfe0XUfS5EgHHJUYGNscimDtuQwjH1DnLwv3zqMSbalNC3eEtzVcpplc+mw4rRg&#10;saGtJf29/3EK9PFcni4bLnaHt5P+w8IUzhqlhoNu8w4iUhf/w8/2p1HwMnuFx5l0BOTqDg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B98xgD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538" o:spid="_x0000_s1030" style="position:absolute;visibility:visible;mso-wrap-style:square" from="0,565150" to="544195,5651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uNScsEAAADcAAAADwAAAGRycy9kb3ducmV2LnhtbERPyWrDMBC9B/oPYgq5JXITWho3SjCB&#10;Qk4GZ6HXQZpYptbItVTb6ddXh0KPj7dv95NrxUB9aDwreFpmIIi1Nw3XCi7n98UriBCRDbaeScGd&#10;Aux3D7Mt5saPXNFwirVIIRxyVGBj7HIpg7bkMCx9R5y4m+8dxgT7WpoexxTuWrnKshfpsOHUYLGj&#10;gyX9efp2CvTlo75+FVxW581V/2BpSmeNUvPHqXgDEWmK/+I/99EoeF6ntelMOgJy9ws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Bu41JywQAAANwAAAAPAAAAAAAAAAAAAAAA&#10;AKECAABkcnMvZG93bnJldi54bWxQSwUGAAAAAAQABAD5AAAAjwMAAAAA&#10;" strokecolor="#4f81bd [3204]" strokeweight="2pt">
                    <v:shadow on="t" opacity="24903f" mv:blur="40000f" origin=",.5" offset="0,20000emu"/>
                  </v:line>
                  <v:line id="Straight Connector 539" o:spid="_x0000_s1031" style="position:absolute;visibility:visible;mso-wrap-style:square" from="135890,10160" to="137160,2095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Aa/36cMAAADcAAAADwAAAGRycy9kb3ducmV2LnhtbESPT2sCMRTE74LfITzBm2artOjWKCIU&#10;elrwH14fyetm6eZl3URd/fSNIPQ4zMxvmMWqc7W4UhsqzwrexhkIYu1NxaWCw/5rNAMRIrLB2jMp&#10;uFOA1bLfW2Bu/I23dN3FUiQIhxwV2BibXMqgLTkMY98QJ+/Htw5jkm0pTYu3BHe1nGTZh3RYcVqw&#10;2NDGkv7dXZwCfTiVx/Oai+1+ftQPLEzhrFFqOOjWnyAidfE//Gp/GwXv0zk8z6QjIJd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AGv9+n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295" o:spid="_x0000_s1032" style="position:absolute;visibility:visible;mso-wrap-style:square" from="135890,382905" to="135890,56197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Zi5vs8IAAADcAAAADwAAAGRycy9kb3ducmV2LnhtbESPT4vCMBTE7wt+h/AEb2uq4LJWo8jC&#10;gqeC//D6SJ5NsXmpTdTqp98Iwh6HmfkNM192rhY3akPlWcFomIEg1t5UXCrY734/v0GEiGyw9kwK&#10;HhRgueh9zDE3/s4bum1jKRKEQ44KbIxNLmXQlhyGoW+Ik3fyrcOYZFtK0+I9wV0tx1n2JR1WnBYs&#10;NvRjSZ+3V6dA74/l4bLiYrObHvQTC1M4a5Qa9LvVDESkLv6H3+21UTCeTuB1Jh0BufgD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Zi5vs8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shape id="Isosceles Triangle 296" o:spid="_x0000_s1033" type="#_x0000_t5" style="position:absolute;left:269875;top:207010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CcY7OxAAA&#10;ANwAAAAPAAAAZHJzL2Rvd25yZXYueG1sRI9Pi8IwEMXvwn6HMAt7EU23B63VKIvgIl7EP+B1aMa2&#10;2ExKEmv3228EwePjzfu9eYtVbxrRkfO1ZQXf4wQEcWF1zaWC82kzykD4gKyxsUwK/sjDavkxWGCu&#10;7YMP1B1DKSKEfY4KqhDaXEpfVGTQj21LHL2rdQZDlK6U2uEjwk0j0ySZSIM1x4YKW1pXVNyOdxPf&#10;2A5/U7vuL9nZHPbZpXE77KZKfX32P3MQgfrwPn6lt1pBOpvAc0wkgFz+A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gnGOzsQAAADcAAAADwAAAAAAAAAAAAAAAACXAgAAZHJzL2Rv&#10;d25yZXYueG1sUEsFBgAAAAAEAAQA9QAAAIgDAAAAAA=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shape>
                  <v:shape id="Isosceles Triangle 297" o:spid="_x0000_s1034" type="#_x0000_t5" style="position:absolute;left:34925;top:207010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tPStVxQAA&#10;ANwAAAAPAAAAZHJzL2Rvd25yZXYueG1sRI/BasMwEETvhf6D2EIvpZHrQ+y4UUIJtIRcgh1Drou1&#10;sU2slZFUx/37qlDIcZidNzvr7WwGMZHzvWUFb4sEBHFjdc+tgvr0+ZqD8AFZ42CZFPyQh+3m8WGN&#10;hbY3LmmqQisihH2BCroQxkJK33Rk0C/sSBy9i3UGQ5SuldrhLcLNINMkWUqDPceGDkfaddRcq28T&#10;39i/fKV2N5/z2pTH/Dy4A06ZUs9P88c7iEBzuB//p/daQbrK4G9MJIDc/AI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O09K1XFAAAA3AAAAA8AAAAAAAAAAAAAAAAAlwIAAGRycy9k&#10;b3ducmV2LnhtbFBLBQYAAAAABAAEAPUAAACJAwAAAAA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shape>
                </v:group>
              </v:group>
            </w:pict>
          </mc:Fallback>
        </mc:AlternateContent>
      </w:r>
      <w:r w:rsidR="00A1531E">
        <w:rPr>
          <w:noProof/>
        </w:rPr>
        <mc:AlternateContent>
          <mc:Choice Requires="wps">
            <w:drawing>
              <wp:anchor distT="0" distB="0" distL="114300" distR="114300" simplePos="0" relativeHeight="251609088" behindDoc="0" locked="0" layoutInCell="1" allowOverlap="1" wp14:anchorId="3428D644" wp14:editId="1B997444">
                <wp:simplePos x="0" y="0"/>
                <wp:positionH relativeFrom="column">
                  <wp:posOffset>45720</wp:posOffset>
                </wp:positionH>
                <wp:positionV relativeFrom="paragraph">
                  <wp:posOffset>101600</wp:posOffset>
                </wp:positionV>
                <wp:extent cx="303530" cy="286385"/>
                <wp:effectExtent l="0" t="0" r="26670" b="43815"/>
                <wp:wrapNone/>
                <wp:docPr id="532" name="Equal 5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3530" cy="286385"/>
                        </a:xfrm>
                        <a:prstGeom prst="mathEqual">
                          <a:avLst/>
                        </a:prstGeom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Equal 532" o:spid="_x0000_s1026" style="position:absolute;margin-left:3.6pt;margin-top:8pt;width:23.9pt;height:22.55pt;z-index:25160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303530,28638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" path="m40233,58995l263297,58995,263297,126353,40233,126353,40233,58995xm40233,160032l263297,160032,263297,227390,40233,227390,40233,160032xe" fillcolor="#4f81bd [3204]" strokecolor="#4579b8 [3044]">
                <v:fill color2="#a7bfde [1620]" rotate="t" type="gradient">
                  <o:fill v:ext="view" type="gradientUnscaled"/>
                </v:fill>
                <v:shadow on="t" opacity="22937f" mv:blur="40000f" origin=",.5" offset="0,23000emu"/>
                <v:path arrowok="t" o:connecttype="custom" o:connectlocs="40233,58995;263297,58995;263297,126353;40233,126353;40233,58995;40233,160032;263297,160032;263297,227390;40233,227390;40233,160032" o:connectangles="0,0,0,0,0,0,0,0,0,0"/>
              </v:shape>
            </w:pict>
          </mc:Fallback>
        </mc:AlternateContent>
      </w:r>
      <w:r w:rsidR="00A1531E">
        <w:rPr>
          <w:noProof/>
        </w:rPr>
        <mc:AlternateContent>
          <mc:Choice Requires="wpg">
            <w:drawing>
              <wp:anchor distT="0" distB="0" distL="114300" distR="114300" simplePos="0" relativeHeight="251618304" behindDoc="0" locked="0" layoutInCell="1" allowOverlap="1" wp14:anchorId="2218AD86" wp14:editId="690E1404">
                <wp:simplePos x="0" y="0"/>
                <wp:positionH relativeFrom="column">
                  <wp:posOffset>4194810</wp:posOffset>
                </wp:positionH>
                <wp:positionV relativeFrom="paragraph">
                  <wp:posOffset>-8890</wp:posOffset>
                </wp:positionV>
                <wp:extent cx="544195" cy="565150"/>
                <wp:effectExtent l="50800" t="25400" r="65405" b="95250"/>
                <wp:wrapNone/>
                <wp:docPr id="96" name="Group 9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44195" cy="565150"/>
                          <a:chOff x="0" y="0"/>
                          <a:chExt cx="544195" cy="565150"/>
                        </a:xfrm>
                      </wpg:grpSpPr>
                      <wps:wsp>
                        <wps:cNvPr id="97" name="Straight Connector 97"/>
                        <wps:cNvCnPr/>
                        <wps:spPr>
                          <a:xfrm>
                            <a:off x="383540" y="3810"/>
                            <a:ext cx="0" cy="5588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98" name="Group 98"/>
                        <wpg:cNvGrpSpPr/>
                        <wpg:grpSpPr>
                          <a:xfrm>
                            <a:off x="0" y="0"/>
                            <a:ext cx="544195" cy="565150"/>
                            <a:chOff x="0" y="0"/>
                            <a:chExt cx="544195" cy="565150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s:wsp>
                          <wps:cNvPr id="99" name="Straight Connector 99"/>
                          <wps:cNvCnPr/>
                          <wps:spPr>
                            <a:xfrm>
                              <a:off x="0" y="0"/>
                              <a:ext cx="544195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0" name="Straight Connector 100"/>
                          <wps:cNvCnPr/>
                          <wps:spPr>
                            <a:xfrm>
                              <a:off x="0" y="565150"/>
                              <a:ext cx="544195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2" name="Straight Connector 102"/>
                          <wps:cNvCnPr/>
                          <wps:spPr>
                            <a:xfrm>
                              <a:off x="135890" y="10160"/>
                              <a:ext cx="0" cy="54610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96" o:spid="_x0000_s1026" style="position:absolute;margin-left:330.3pt;margin-top:-.65pt;width:42.85pt;height:44.5pt;z-index:251618304" coordsize="544195,56515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">
                <v:line id="Straight Connector 97" o:spid="_x0000_s1027" style="position:absolute;visibility:visible;mso-wrap-style:square" from="383540,3810" to="383540,56261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UfqXRcIAAADbAAAADwAAAGRycy9kb3ducmV2LnhtbESPS4sCMRCE78L+h9AL3jSjBx+zRpEF&#10;YU8DvvDaJL2TwUlndpLV0V9vBMFjUVVfUYtV52pxoTZUnhWMhhkIYu1NxaWCw34zmIEIEdlg7ZkU&#10;3CjAavnRW2Bu/JW3dNnFUiQIhxwV2BibXMqgLTkMQ98QJ+/Xtw5jkm0pTYvXBHe1HGfZRDqsOC1Y&#10;bOjbkj7v/p0CfTiVx781F9v9/KjvWJjCWaNU/7Nbf4GI1MV3+NX+MQrmU3h+ST9ALh8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UfqXRcIAAADbAAAADwAAAAAAAAAAAAAA&#10;AAChAgAAZHJzL2Rvd25yZXYueG1sUEsFBgAAAAAEAAQA+QAAAJADAAAAAA==&#10;" strokecolor="#4f81bd [3204]" strokeweight="2pt">
                  <v:shadow on="t" opacity="24903f" mv:blur="40000f" origin=",.5" offset="0,20000emu"/>
                </v:line>
                <v:group id="Group 98" o:spid="_x0000_s1028" style="position:absolute;width:544195;height:565150" coordsize="544195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H6YzUbDAAAA2wAAAA8A&#10;AAAAAAAAAAAAAAAAqQIAAGRycy9kb3ducmV2LnhtbFBLBQYAAAAABAAEAPoAAACZAwAAAAA=&#10;">
                  <v:line id="Straight Connector 99" o:spid="_x0000_s1029" style="position:absolute;visibility:visible;mso-wrap-style:square" from="0,0" to="544195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TymmrMMAAADbAAAADwAAAGRycy9kb3ducmV2LnhtbESPwWrDMBBE74X8g9hAbrWcHkLtWgmh&#10;EOjJEDuh10XaWCbWyrXUxO3XV4VCj8PMvGGq3ewGcaMp9J4VrLMcBLH2pudOwak9PD6DCBHZ4OCZ&#10;FHxRgN128VBhafydj3RrYicShEOJCmyMYyll0JYchsyPxMm7+MlhTHLqpJnwnuBukE95vpEOe04L&#10;Fkd6taSvzadToE/v3fljz/WxLc76G2tTO2uUWi3n/QuISHP8D/+134yCooDfL+kHyO0P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E8ppqzDAAAA2w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100" o:spid="_x0000_s1030" style="position:absolute;visibility:visible;mso-wrap-style:square" from="0,565150" to="544195,5651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XY40MMAAADcAAAADwAAAGRycy9kb3ducmV2LnhtbESPT2vDMAzF74N+B6NCb6vTHsqW1Qll&#10;UNgp0H/sKmwtDovlLPbadJ9+Ogx2k3hP7/20rafQqyuNqYtsYLUsQBHb6DpuDZxP+8cnUCkjO+wj&#10;k4E7Jair2cMWSxdvfKDrMbdKQjiVaMDnPJRaJ+spYFrGgVi0jzgGzLKOrXYj3iQ89HpdFBsdsGNp&#10;8DjQqyf7efwOBuz5vb187bg5nJ4v9gcb1wTvjFnMp90LqExT/jf/Xb85wS8EX56RCXT1Cw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EV2OND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102" o:spid="_x0000_s1031" style="position:absolute;visibility:visible;mso-wrap-style:square" from="135890,10160" to="135890,55626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2ugDPMEAAADcAAAADwAAAGRycy9kb3ducmV2LnhtbERPTWvCQBC9F/wPywi91Y0epKauIoLQ&#10;UyCJ0uuwO82GZmdjdmtif323UPA2j/c52/3kOnGjIbSeFSwXGQhi7U3LjYJzfXp5BREissHOMym4&#10;U4D9bva0xdz4kUu6VbERKYRDjgpsjH0uZdCWHIaF74kT9+kHhzHBoZFmwDGFu06usmwtHbacGiz2&#10;dLSkv6pvp0CfP5rL9cBFWW8u+gcLUzhrlHqeT4c3EJGm+BD/u99Nmp+t4O+ZdIHc/QI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Da6AM8wQAAANwAAAAPAAAAAAAAAAAAAAAA&#10;AKECAABkcnMvZG93bnJldi54bWxQSwUGAAAAAAQABAD5AAAAjwMAAAAA&#10;" strokecolor="#4f81bd [3204]" strokeweight="2pt">
                    <v:shadow on="t" opacity="24903f" mv:blur="40000f" origin=",.5" offset="0,20000emu"/>
                  </v:line>
                </v:group>
              </v:group>
            </w:pict>
          </mc:Fallback>
        </mc:AlternateContent>
      </w:r>
      <w:r w:rsidR="00A1531E">
        <w:rPr>
          <w:noProof/>
        </w:rPr>
        <mc:AlternateContent>
          <mc:Choice Requires="wps">
            <w:drawing>
              <wp:anchor distT="0" distB="0" distL="114300" distR="114300" simplePos="0" relativeHeight="251613184" behindDoc="0" locked="0" layoutInCell="1" allowOverlap="1" wp14:anchorId="30C50039" wp14:editId="5C22C9F3">
                <wp:simplePos x="0" y="0"/>
                <wp:positionH relativeFrom="column">
                  <wp:posOffset>2362200</wp:posOffset>
                </wp:positionH>
                <wp:positionV relativeFrom="paragraph">
                  <wp:posOffset>138430</wp:posOffset>
                </wp:positionV>
                <wp:extent cx="304800" cy="304800"/>
                <wp:effectExtent l="0" t="0" r="25400" b="50800"/>
                <wp:wrapNone/>
                <wp:docPr id="311" name="Plus 3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4800" cy="304800"/>
                        </a:xfrm>
                        <a:prstGeom prst="mathPlus">
                          <a:avLst/>
                        </a:prstGeom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Plus 311" o:spid="_x0000_s1026" style="position:absolute;margin-left:186pt;margin-top:10.9pt;width:24pt;height:24pt;z-index:251613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04800,3048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" path="m40401,116556l116556,116556,116556,40401,188244,40401,188244,116556,264399,116556,264399,188244,188244,188244,188244,264399,116556,264399,116556,188244,40401,188244,40401,116556xe" fillcolor="#4f81bd [3204]" strokecolor="#4579b8 [3044]">
                <v:fill color2="#a7bfde [1620]" rotate="t" type="gradient">
                  <o:fill v:ext="view" type="gradientUnscaled"/>
                </v:fill>
                <v:shadow on="t" opacity="22937f" mv:blur="40000f" origin=",.5" offset="0,23000emu"/>
                <v:path arrowok="t" o:connecttype="custom" o:connectlocs="40401,116556;116556,116556;116556,40401;188244,40401;188244,116556;264399,116556;264399,188244;188244,188244;188244,264399;116556,264399;116556,188244;40401,188244;40401,116556" o:connectangles="0,0,0,0,0,0,0,0,0,0,0,0,0"/>
              </v:shape>
            </w:pict>
          </mc:Fallback>
        </mc:AlternateContent>
      </w:r>
      <w:r w:rsidR="00A1531E">
        <w:rPr>
          <w:noProof/>
        </w:rPr>
        <mc:AlternateContent>
          <mc:Choice Requires="wpg">
            <w:drawing>
              <wp:anchor distT="0" distB="0" distL="114300" distR="114300" simplePos="0" relativeHeight="251612160" behindDoc="0" locked="0" layoutInCell="1" allowOverlap="1" wp14:anchorId="5724C64B" wp14:editId="3DAA49B7">
                <wp:simplePos x="0" y="0"/>
                <wp:positionH relativeFrom="column">
                  <wp:posOffset>1725930</wp:posOffset>
                </wp:positionH>
                <wp:positionV relativeFrom="paragraph">
                  <wp:posOffset>-1270</wp:posOffset>
                </wp:positionV>
                <wp:extent cx="544195" cy="565150"/>
                <wp:effectExtent l="50800" t="25400" r="65405" b="95250"/>
                <wp:wrapNone/>
                <wp:docPr id="304" name="Group 30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44195" cy="565150"/>
                          <a:chOff x="0" y="0"/>
                          <a:chExt cx="544195" cy="565150"/>
                        </a:xfrm>
                      </wpg:grpSpPr>
                      <wps:wsp>
                        <wps:cNvPr id="305" name="Straight Connector 305"/>
                        <wps:cNvCnPr/>
                        <wps:spPr>
                          <a:xfrm>
                            <a:off x="383540" y="3810"/>
                            <a:ext cx="0" cy="5588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306" name="Group 306"/>
                        <wpg:cNvGrpSpPr/>
                        <wpg:grpSpPr>
                          <a:xfrm>
                            <a:off x="0" y="0"/>
                            <a:ext cx="544195" cy="565150"/>
                            <a:chOff x="0" y="0"/>
                            <a:chExt cx="544195" cy="565150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s:wsp>
                          <wps:cNvPr id="307" name="Straight Connector 307"/>
                          <wps:cNvCnPr/>
                          <wps:spPr>
                            <a:xfrm>
                              <a:off x="0" y="0"/>
                              <a:ext cx="544195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8" name="Straight Connector 308"/>
                          <wps:cNvCnPr/>
                          <wps:spPr>
                            <a:xfrm>
                              <a:off x="0" y="565150"/>
                              <a:ext cx="544195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9" name="Straight Connector 309"/>
                          <wps:cNvCnPr/>
                          <wps:spPr>
                            <a:xfrm>
                              <a:off x="135890" y="10160"/>
                              <a:ext cx="0" cy="54610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0" name="Isosceles Triangle 310"/>
                          <wps:cNvSpPr/>
                          <wps:spPr>
                            <a:xfrm rot="10800000">
                              <a:off x="269875" y="207010"/>
                              <a:ext cx="215900" cy="177800"/>
                            </a:xfrm>
                            <a:prstGeom prst="triangle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304" o:spid="_x0000_s1026" style="position:absolute;margin-left:135.9pt;margin-top:-.05pt;width:42.85pt;height:44.5pt;z-index:251612160" coordsize="544195,56515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">
                <v:line id="Straight Connector 305" o:spid="_x0000_s1027" style="position:absolute;visibility:visible;mso-wrap-style:square" from="383540,3810" to="383540,56261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+MX1qcQAAADcAAAADwAAAGRycy9kb3ducmV2LnhtbESPQWvCQBSE74X+h+UVequbWhRNsxEp&#10;CJ4CasTrY/c1G5p9m2ZXTfvr3ULB4zAz3zDFanSduNAQWs8KXicZCGLtTcuNgvqweVmACBHZYOeZ&#10;FPxQgFX5+FBgbvyVd3TZx0YkCIccFdgY+1zKoC05DBPfEyfv0w8OY5JDI82A1wR3nZxm2Vw6bDkt&#10;WOzpw5L+2p+dAl2fmuP3mqvdYXnUv1iZylmj1PPTuH4HEWmM9/B/e2sUvGUz+DuTjoAsb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4xfWpxAAAANwAAAAPAAAAAAAAAAAA&#10;AAAAAKECAABkcnMvZG93bnJldi54bWxQSwUGAAAAAAQABAD5AAAAkgMAAAAA&#10;" strokecolor="#4f81bd [3204]" strokeweight="2pt">
                  <v:shadow on="t" opacity="24903f" mv:blur="40000f" origin=",.5" offset="0,20000emu"/>
                </v:line>
                <v:group id="Group 306" o:spid="_x0000_s1028" style="position:absolute;width:544195;height:565150" coordsize="544195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AGpclSxAAAANwAAAAP&#10;AAAAAAAAAAAAAAAAAKkCAABkcnMvZG93bnJldi54bWxQSwUGAAAAAAQABAD6AAAAmgMAAAAA&#10;">
                  <v:line id="Straight Connector 307" o:spid="_x0000_s1029" style="position:absolute;visibility:visible;mso-wrap-style:square" from="0,0" to="544195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Z1vORcQAAADcAAAADwAAAGRycy9kb3ducmV2LnhtbESPzWrDMBCE74W+g9hCb43cFPLjWg6h&#10;EMjJkMQh10XaWqbWyrWUxO3TR4VCjsPMfMMUq9F14kJDaD0reJ1kIIi1Ny03CurD5mUBIkRkg51n&#10;UvBDAVbl40OBufFX3tFlHxuRIBxyVGBj7HMpg7bkMEx8T5y8Tz84jEkOjTQDXhPcdXKaZTPpsOW0&#10;YLGnD0v6a392CnR9ao7fa652h+VR/2JlKmeNUs9P4/odRKQx3sP/7a1R8JbN4e9MOgKyvAE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nW85FxAAAANwAAAAPAAAAAAAAAAAA&#10;AAAAAKECAABkcnMvZG93bnJldi54bWxQSwUGAAAAAAQABAD5AAAAkgMAAAAA&#10;" strokecolor="#4f81bd [3204]" strokeweight="2pt">
                    <v:shadow on="t" opacity="24903f" mv:blur="40000f" origin=",.5" offset="0,20000emu"/>
                  </v:line>
                  <v:line id="Straight Connector 308" o:spid="_x0000_s1030" style="position:absolute;visibility:visible;mso-wrap-style:square" from="0,565150" to="544195,5651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FsRaN78AAADcAAAADwAAAGRycy9kb3ducmV2LnhtbERPy4rCMBTdC/5DuII7TR1BxmoUGRhw&#10;VfCF20tybYrNTW0yWv16sxBmeTjv5bpztbhTGyrPCibjDASx9qbiUsHx8Dv6BhEissHaMyl4UoD1&#10;qt9bYm78g3d038dSpBAOOSqwMTa5lEFbchjGviFO3MW3DmOCbSlNi48U7mr5lWUz6bDi1GCxoR9L&#10;+rr/cwr08Vyebhsudof5Sb+wMIWzRqnhoNssQETq4r/4494aBdMsrU1n0hGQqzcA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FsRaN78AAADcAAAADwAAAAAAAAAAAAAAAACh&#10;AgAAZHJzL2Rvd25yZXYueG1sUEsFBgAAAAAEAAQA+QAAAI0DAAAAAA==&#10;" strokecolor="#4f81bd [3204]" strokeweight="2pt">
                    <v:shadow on="t" opacity="24903f" mv:blur="40000f" origin=",.5" offset="0,20000emu"/>
                  </v:line>
                  <v:line id="Straight Connector 309" o:spid="_x0000_s1031" style="position:absolute;visibility:visible;mso-wrap-style:square" from="135890,10160" to="135890,55626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eYj/rMQAAADcAAAADwAAAGRycy9kb3ducmV2LnhtbESPwWrDMBBE74X8g9hAb43cFkrjRAkm&#10;UMjJEDsh10XaWKbWyrEUx+3XV4VCj8PMvGHW28l1YqQhtJ4VPC8yEMTam5YbBcf64+kdRIjIBjvP&#10;pOCLAmw3s4c15sbf+UBjFRuRIBxyVGBj7HMpg7bkMCx8T5y8ix8cxiSHRpoB7wnuOvmSZW/SYctp&#10;wWJPO0v6s7o5Bfp4bk7XgstDvTzpbyxN6axR6nE+FSsQkab4H/5r742C12wJv2fSEZCbH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5iP+sxAAAANwAAAAPAAAAAAAAAAAA&#10;AAAAAKECAABkcnMvZG93bnJldi54bWxQSwUGAAAAAAQABAD5AAAAkgMAAAAA&#10;" strokecolor="#4f81bd [3204]" strokeweight="2pt">
                    <v:shadow on="t" opacity="24903f" mv:blur="40000f" origin=",.5" offset="0,20000emu"/>
                  </v:line>
                  <v:shape id="Isosceles Triangle 310" o:spid="_x0000_s1032" type="#_x0000_t5" style="position:absolute;left:269875;top:207010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55r/mxAAA&#10;ANwAAAAPAAAAZHJzL2Rvd25yZXYueG1sRI9Na8JAEIbvhf6HZYReSt1owYbUVYpgkV7ED/A6ZKdJ&#10;MDsbdtcY/71zEDwO77zPPDNfDq5VPYXYeDYwGWegiEtvG64MHA/rjxxUTMgWW89k4EYRlovXlzkW&#10;1l95R/0+VUogHAs0UKfUFVrHsiaHcew7Ysn+fXCYZAyVtgGvAnetnmbZTDtsWC7U2NGqpvK8vzjR&#10;2Lz/Tv1qOOVHt9vmpzb8Yf9lzNto+PkGlWhIz+VHe2MNfE5EX54RAujFH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eea/5sQAAADcAAAADwAAAAAAAAAAAAAAAACXAgAAZHJzL2Rv&#10;d25yZXYueG1sUEsFBgAAAAAEAAQA9QAAAIgDAAAAAA=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shape>
                </v:group>
              </v:group>
            </w:pict>
          </mc:Fallback>
        </mc:AlternateContent>
      </w:r>
      <w:r w:rsidR="00A1531E">
        <w:rPr>
          <w:noProof/>
        </w:rPr>
        <mc:AlternateContent>
          <mc:Choice Requires="wps">
            <w:drawing>
              <wp:anchor distT="0" distB="0" distL="114300" distR="114300" simplePos="0" relativeHeight="251611136" behindDoc="1" locked="0" layoutInCell="1" allowOverlap="1" wp14:anchorId="54531720" wp14:editId="48DAD489">
                <wp:simplePos x="0" y="0"/>
                <wp:positionH relativeFrom="column">
                  <wp:posOffset>1545590</wp:posOffset>
                </wp:positionH>
                <wp:positionV relativeFrom="paragraph">
                  <wp:posOffset>3810</wp:posOffset>
                </wp:positionV>
                <wp:extent cx="1913890" cy="562610"/>
                <wp:effectExtent l="50800" t="25400" r="67310" b="97790"/>
                <wp:wrapNone/>
                <wp:docPr id="303" name="Double Bracket 3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13890" cy="562610"/>
                        </a:xfrm>
                        <a:prstGeom prst="bracketPair">
                          <a:avLst/>
                        </a:prstGeom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Double Bracket 303" o:spid="_x0000_s1026" type="#_x0000_t185" style="position:absolute;margin-left:121.7pt;margin-top:.3pt;width:150.7pt;height:44.3pt;z-index:-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" strokecolor="#4f81bd [3204]" strokeweight="2pt">
                <v:shadow on="t" opacity="24903f" mv:blur="40000f" origin=",.5" offset="0,20000emu"/>
              </v:shape>
            </w:pict>
          </mc:Fallback>
        </mc:AlternateContent>
      </w:r>
    </w:p>
    <w:p w14:paraId="01E0AAF7" w14:textId="5383A2B5" w:rsidR="00A1531E" w:rsidRPr="0032051A" w:rsidRDefault="0032051A" w:rsidP="00C22E30">
      <w:pPr>
        <w:tabs>
          <w:tab w:val="left" w:pos="720"/>
          <w:tab w:val="left" w:pos="2160"/>
          <w:tab w:val="left" w:pos="6390"/>
          <w:tab w:val="left" w:pos="756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bookmarkStart w:id="21" w:name="OLE_LINK69"/>
      <w:bookmarkStart w:id="22" w:name="OLE_LINK70"/>
      <w:r w:rsidRPr="00742078">
        <w:rPr>
          <w:rFonts w:ascii="Symbol" w:hAnsi="Symbol" w:cstheme="minorHAnsi"/>
          <w:i/>
        </w:rPr>
        <w:t></w:t>
      </w:r>
      <w:bookmarkEnd w:id="21"/>
      <w:bookmarkEnd w:id="22"/>
      <w:r>
        <w:rPr>
          <w:rFonts w:ascii="Symbol" w:hAnsi="Symbol" w:cstheme="minorHAnsi"/>
          <w:i/>
        </w:rPr>
        <w:tab/>
      </w:r>
      <w:r w:rsidRPr="00742078">
        <w:rPr>
          <w:rFonts w:ascii="Symbol" w:hAnsi="Symbol" w:cstheme="minorHAnsi"/>
          <w:i/>
        </w:rPr>
        <w:t></w:t>
      </w:r>
      <w:r>
        <w:rPr>
          <w:rFonts w:cstheme="minorHAnsi"/>
          <w:vertAlign w:val="superscript"/>
        </w:rPr>
        <w:t>2</w:t>
      </w:r>
      <w:r w:rsidRPr="0032051A">
        <w:rPr>
          <w:rFonts w:ascii="Symbol" w:hAnsi="Symbol" w:cstheme="minorHAnsi"/>
          <w:i/>
          <w:iCs/>
          <w:noProof/>
          <w:position w:val="-12"/>
          <w:u w:val="single"/>
        </w:rPr>
        <mc:AlternateContent>
          <mc:Choice Requires="wps">
            <w:drawing>
              <wp:anchor distT="0" distB="0" distL="114300" distR="114300" simplePos="0" relativeHeight="251622400" behindDoc="0" locked="0" layoutInCell="1" allowOverlap="1" wp14:anchorId="47C189EF" wp14:editId="0E186A8F">
                <wp:simplePos x="0" y="0"/>
                <wp:positionH relativeFrom="column">
                  <wp:posOffset>1081617</wp:posOffset>
                </wp:positionH>
                <wp:positionV relativeFrom="paragraph">
                  <wp:posOffset>41910</wp:posOffset>
                </wp:positionV>
                <wp:extent cx="252095" cy="130175"/>
                <wp:effectExtent l="25400" t="0" r="52705" b="47625"/>
                <wp:wrapNone/>
                <wp:docPr id="302" name="Minus 3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2095" cy="130175"/>
                        </a:xfrm>
                        <a:prstGeom prst="mathMinus">
                          <a:avLst/>
                        </a:prstGeom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Minus 302" o:spid="_x0000_s1026" style="position:absolute;margin-left:85.15pt;margin-top:3.3pt;width:19.85pt;height:10.25pt;z-index:251622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52095,13017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" path="m33415,49779l218680,49779,218680,80396,33415,80396,33415,49779xe" fillcolor="#4f81bd [3204]" strokecolor="#4579b8 [3044]">
                <v:fill color2="#a7bfde [1620]" rotate="t" type="gradient">
                  <o:fill v:ext="view" type="gradientUnscaled"/>
                </v:fill>
                <v:shadow on="t" opacity="22937f" mv:blur="40000f" origin=",.5" offset="0,23000emu"/>
                <v:path arrowok="t" o:connecttype="custom" o:connectlocs="33415,49779;218680,49779;218680,80396;33415,80396;33415,49779" o:connectangles="0,0,0,0,0"/>
              </v:shape>
            </w:pict>
          </mc:Fallback>
        </mc:AlternateContent>
      </w:r>
      <w:r w:rsidR="00C22E30">
        <w:rPr>
          <w:rFonts w:cstheme="minorHAnsi"/>
          <w:vertAlign w:val="superscript"/>
        </w:rPr>
        <w:tab/>
      </w:r>
      <w:bookmarkStart w:id="23" w:name="_GoBack"/>
      <w:bookmarkEnd w:id="23"/>
      <w:r w:rsidR="00C22E30">
        <w:rPr>
          <w:rFonts w:cstheme="minorHAnsi"/>
        </w:rPr>
        <w:t>.</w:t>
      </w:r>
      <w:r>
        <w:rPr>
          <w:rFonts w:cstheme="minorHAnsi"/>
        </w:rPr>
        <w:t xml:space="preserve"> </w:t>
      </w:r>
    </w:p>
    <w:bookmarkEnd w:id="6"/>
    <w:bookmarkEnd w:id="7"/>
    <w:p w14:paraId="230B64C1" w14:textId="77777777" w:rsidR="00B63A22" w:rsidRDefault="00B63A22" w:rsidP="006D1CD3"/>
    <w:p w14:paraId="0724FB3D" w14:textId="77777777" w:rsidR="00A1531E" w:rsidRDefault="00A1531E" w:rsidP="006D1CD3"/>
    <w:p w14:paraId="30C70357" w14:textId="77777777" w:rsidR="00A1531E" w:rsidRDefault="00A1531E" w:rsidP="006D1CD3"/>
    <w:p w14:paraId="6045B56C" w14:textId="77777777" w:rsidR="0093279F" w:rsidRDefault="00A1531E" w:rsidP="00F83A07">
      <w:pPr>
        <w:tabs>
          <w:tab w:val="left" w:pos="720"/>
        </w:tabs>
        <w:rPr>
          <w:rFonts w:ascii="Arial" w:hAnsi="Arial" w:cs="Lucida Sans Unicode"/>
        </w:rPr>
      </w:pPr>
      <w:r>
        <w:rPr>
          <w:rFonts w:ascii="Arial" w:hAnsi="Arial" w:cs="Lucida Sans Unicode"/>
        </w:rPr>
        <w:t>There is a basis such that the matrix of T is triangular, so that</w:t>
      </w:r>
    </w:p>
    <w:p w14:paraId="214E30B7" w14:textId="6D4DD4C9" w:rsidR="002E26F4" w:rsidRDefault="00A1531E" w:rsidP="00F83A07">
      <w:pPr>
        <w:tabs>
          <w:tab w:val="left" w:pos="720"/>
        </w:tabs>
        <w:rPr>
          <w:rFonts w:ascii="Arial" w:hAnsi="Arial" w:cs="Lucida Sans Unicode"/>
        </w:rPr>
      </w:pPr>
      <w:r>
        <w:rPr>
          <w:rFonts w:ascii="Arial" w:hAnsi="Arial" w:cs="Lucida Sans Unicode"/>
        </w:rPr>
        <w:t xml:space="preserve"> </w:t>
      </w:r>
    </w:p>
    <w:p w14:paraId="70093879" w14:textId="3D6ACCFE" w:rsidR="002E26F4" w:rsidRDefault="0093279F" w:rsidP="00F83A07">
      <w:pPr>
        <w:tabs>
          <w:tab w:val="left" w:pos="720"/>
        </w:tabs>
        <w:rPr>
          <w:rFonts w:ascii="Arial" w:hAnsi="Arial" w:cs="Lucida Sans Unicode"/>
        </w:rPr>
      </w:pPr>
      <w:r>
        <w:rPr>
          <w:rFonts w:ascii="Arial" w:hAnsi="Arial" w:cs="Lucida Sans Unicode"/>
          <w:position w:val="-44"/>
        </w:rPr>
        <w:tab/>
      </w:r>
      <w:r w:rsidR="005F2632" w:rsidRPr="00D20342">
        <w:rPr>
          <w:rFonts w:ascii="Arial" w:hAnsi="Arial" w:cs="Lucida Sans Unicode"/>
          <w:position w:val="-44"/>
        </w:rPr>
        <w:object w:dxaOrig="3180" w:dyaOrig="1000" w14:anchorId="48033090">
          <v:shape id="_x0000_i1031" type="#_x0000_t75" style="width:159pt;height:50pt" o:ole="">
            <v:imagedata r:id="rId19" o:title=""/>
          </v:shape>
          <o:OLEObject Type="Embed" ProgID="Equation.DSMT4" ShapeID="_x0000_i1031" DrawAspect="Content" ObjectID="_1453653930" r:id="rId20"/>
        </w:object>
      </w:r>
      <w:r w:rsidR="00F83A07">
        <w:rPr>
          <w:rFonts w:ascii="Arial" w:hAnsi="Arial" w:cs="Lucida Sans Unicode"/>
        </w:rPr>
        <w:t xml:space="preserve"> </w:t>
      </w:r>
    </w:p>
    <w:p w14:paraId="529A633B" w14:textId="77777777" w:rsidR="0093279F" w:rsidRDefault="0093279F" w:rsidP="00F83A07">
      <w:pPr>
        <w:tabs>
          <w:tab w:val="left" w:pos="720"/>
        </w:tabs>
        <w:rPr>
          <w:rFonts w:ascii="Arial" w:hAnsi="Arial" w:cs="Lucida Sans Unicode"/>
        </w:rPr>
      </w:pPr>
    </w:p>
    <w:p w14:paraId="4E0305D6" w14:textId="1831836D" w:rsidR="00FD4728" w:rsidRDefault="00F83A07" w:rsidP="00F83A07">
      <w:pPr>
        <w:tabs>
          <w:tab w:val="left" w:pos="720"/>
        </w:tabs>
        <w:rPr>
          <w:rFonts w:ascii="Arial" w:hAnsi="Arial" w:cs="Lucida Sans Unicode"/>
        </w:rPr>
      </w:pPr>
      <w:r>
        <w:rPr>
          <w:rFonts w:ascii="Arial" w:hAnsi="Arial" w:cs="Lucida Sans Unicode"/>
        </w:rPr>
        <w:t xml:space="preserve">(This is the Jordan Canonical Form. Penrose mentions </w:t>
      </w:r>
      <w:r w:rsidR="00DD5F21">
        <w:rPr>
          <w:rFonts w:ascii="Arial" w:hAnsi="Arial" w:cs="Lucida Sans Unicode"/>
        </w:rPr>
        <w:t>it</w:t>
      </w:r>
      <w:r>
        <w:rPr>
          <w:rFonts w:ascii="Arial" w:hAnsi="Arial" w:cs="Lucida Sans Unicode"/>
        </w:rPr>
        <w:t xml:space="preserve"> in Footnote 13.12.)</w:t>
      </w:r>
      <w:r w:rsidR="00FD4728">
        <w:rPr>
          <w:rFonts w:ascii="Arial" w:hAnsi="Arial" w:cs="Lucida Sans Unicode"/>
        </w:rPr>
        <w:t xml:space="preserve"> </w:t>
      </w:r>
    </w:p>
    <w:p w14:paraId="3E8B9C07" w14:textId="77777777" w:rsidR="00DD5F21" w:rsidRDefault="00DD5F21" w:rsidP="00F83A07">
      <w:pPr>
        <w:tabs>
          <w:tab w:val="left" w:pos="720"/>
        </w:tabs>
        <w:rPr>
          <w:rFonts w:cstheme="minorHAnsi"/>
          <w:position w:val="12"/>
        </w:rPr>
      </w:pPr>
      <w:bookmarkStart w:id="24" w:name="OLE_LINK115"/>
      <w:bookmarkStart w:id="25" w:name="OLE_LINK116"/>
    </w:p>
    <w:p w14:paraId="0AE08D2E" w14:textId="6DB949D6" w:rsidR="008C3237" w:rsidRDefault="00FD4728" w:rsidP="00F83A07">
      <w:pPr>
        <w:tabs>
          <w:tab w:val="left" w:pos="720"/>
        </w:tabs>
        <w:rPr>
          <w:rFonts w:ascii="Arial" w:hAnsi="Arial" w:cs="Lucida Sans Unicode"/>
        </w:rPr>
      </w:pPr>
      <w:r w:rsidRPr="00026599">
        <w:rPr>
          <w:rFonts w:cstheme="minorHAnsi"/>
          <w:position w:val="12"/>
        </w:rPr>
        <w:t xml:space="preserve">I </w:t>
      </w:r>
      <w:r w:rsidR="00DD5F21">
        <w:rPr>
          <w:rFonts w:cstheme="minorHAnsi"/>
          <w:position w:val="12"/>
        </w:rPr>
        <w:t>will</w:t>
      </w:r>
      <w:r>
        <w:rPr>
          <w:rFonts w:cstheme="minorHAnsi"/>
          <w:position w:val="12"/>
        </w:rPr>
        <w:t xml:space="preserve"> </w:t>
      </w:r>
      <w:r w:rsidRPr="00026599">
        <w:rPr>
          <w:rFonts w:cstheme="minorHAnsi"/>
          <w:position w:val="12"/>
        </w:rPr>
        <w:t>use the fact that</w:t>
      </w:r>
      <w:r>
        <w:rPr>
          <w:rFonts w:cstheme="minorHAnsi"/>
          <w:position w:val="24"/>
        </w:rPr>
        <w:t xml:space="preserve"> </w:t>
      </w:r>
      <w:bookmarkStart w:id="26" w:name="OLE_LINK71"/>
      <w:bookmarkStart w:id="27" w:name="OLE_LINK72"/>
      <w:bookmarkStart w:id="28" w:name="OLE_LINK73"/>
      <w:r w:rsidR="005F2632" w:rsidRPr="00D0255F">
        <w:rPr>
          <w:rFonts w:cs="Arial"/>
        </w:rPr>
        <w:object w:dxaOrig="4160" w:dyaOrig="440" w14:anchorId="75D7AA9D">
          <v:shape id="_x0000_i1032" type="#_x0000_t75" style="width:208pt;height:22pt" o:ole="">
            <v:imagedata r:id="rId21" o:title=""/>
          </v:shape>
          <o:OLEObject Type="Embed" ProgID="Equation.DSMT4" ShapeID="_x0000_i1032" DrawAspect="Content" ObjectID="_1453653931" r:id="rId22"/>
        </w:object>
      </w:r>
      <w:bookmarkEnd w:id="26"/>
      <w:bookmarkEnd w:id="27"/>
      <w:bookmarkEnd w:id="28"/>
      <w:r w:rsidRPr="00F903E6">
        <w:rPr>
          <w:rFonts w:cstheme="minorHAnsi"/>
          <w:position w:val="18"/>
        </w:rPr>
        <w:t xml:space="preserve"> which I proved in </w:t>
      </w:r>
      <w:r w:rsidRPr="00250B96">
        <w:rPr>
          <w:rFonts w:cstheme="minorHAnsi"/>
        </w:rPr>
        <w:t>problem [13.22].</w:t>
      </w:r>
      <w:bookmarkEnd w:id="24"/>
      <w:bookmarkEnd w:id="25"/>
      <w:r w:rsidRPr="00250B96">
        <w:rPr>
          <w:rFonts w:cstheme="minorHAnsi"/>
        </w:rPr>
        <w:t xml:space="preserve"> </w:t>
      </w:r>
      <w:r w:rsidR="00F83A07">
        <w:rPr>
          <w:rFonts w:ascii="Arial" w:hAnsi="Arial" w:cs="Lucida Sans Unicode"/>
        </w:rPr>
        <w:t xml:space="preserve"> </w:t>
      </w:r>
      <w:r>
        <w:rPr>
          <w:rFonts w:ascii="Arial" w:hAnsi="Arial" w:cs="Lucida Sans Unicode"/>
        </w:rPr>
        <w:t>So,</w:t>
      </w:r>
    </w:p>
    <w:p w14:paraId="117EA7BA" w14:textId="2B1D2860" w:rsidR="008C3237" w:rsidRDefault="00553833" w:rsidP="008C3237">
      <w:pPr>
        <w:tabs>
          <w:tab w:val="left" w:pos="720"/>
        </w:tabs>
        <w:rPr>
          <w:rFonts w:ascii="Arial" w:hAnsi="Arial" w:cs="Lucida Sans Unicode"/>
        </w:rPr>
      </w:pPr>
      <w:r>
        <w:rPr>
          <w:rFonts w:ascii="Arial" w:hAnsi="Arial" w:cs="Lucida Sans Unicode"/>
          <w:noProof/>
        </w:rPr>
        <mc:AlternateContent>
          <mc:Choice Requires="wpg">
            <w:drawing>
              <wp:anchor distT="0" distB="0" distL="114300" distR="114300" simplePos="0" relativeHeight="251732992" behindDoc="0" locked="0" layoutInCell="1" allowOverlap="1" wp14:anchorId="18A2B6A1" wp14:editId="59BC9ACF">
                <wp:simplePos x="0" y="0"/>
                <wp:positionH relativeFrom="column">
                  <wp:posOffset>36195</wp:posOffset>
                </wp:positionH>
                <wp:positionV relativeFrom="paragraph">
                  <wp:posOffset>76200</wp:posOffset>
                </wp:positionV>
                <wp:extent cx="544195" cy="1048385"/>
                <wp:effectExtent l="50800" t="0" r="65405" b="0"/>
                <wp:wrapNone/>
                <wp:docPr id="638" name="Group 63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44195" cy="1048385"/>
                          <a:chOff x="0" y="0"/>
                          <a:chExt cx="544195" cy="1048385"/>
                        </a:xfrm>
                      </wpg:grpSpPr>
                      <wpg:grpSp>
                        <wpg:cNvPr id="6" name="Group 5"/>
                        <wpg:cNvGrpSpPr/>
                        <wpg:grpSpPr>
                          <a:xfrm>
                            <a:off x="0" y="236220"/>
                            <a:ext cx="544195" cy="565150"/>
                            <a:chOff x="0" y="0"/>
                            <a:chExt cx="544195" cy="565150"/>
                          </a:xfrm>
                        </wpg:grpSpPr>
                        <wps:wsp>
                          <wps:cNvPr id="14" name="Straight Connector 14"/>
                          <wps:cNvCnPr/>
                          <wps:spPr>
                            <a:xfrm>
                              <a:off x="383540" y="3810"/>
                              <a:ext cx="0" cy="55880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15" name="Group 15"/>
                          <wpg:cNvGrpSpPr/>
                          <wpg:grpSpPr>
                            <a:xfrm>
                              <a:off x="0" y="0"/>
                              <a:ext cx="544195" cy="565150"/>
                              <a:chOff x="0" y="0"/>
                              <a:chExt cx="544195" cy="565150"/>
                            </a:xfrm>
                            <a:extLst>
                              <a:ext uri="{0CCBE362-F206-4b92-989A-16890622DB6E}">
                                <ma14:wrappingTextBoxFlag xmlns:ma14="http://schemas.microsoft.com/office/mac/drawingml/2011/main"/>
                              </a:ext>
                            </a:extLst>
                          </wpg:grpSpPr>
                          <wps:wsp>
                            <wps:cNvPr id="16" name="Straight Connector 16"/>
                            <wps:cNvCnPr/>
                            <wps:spPr>
                              <a:xfrm>
                                <a:off x="0" y="0"/>
                                <a:ext cx="54419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7" name="Straight Connector 17"/>
                            <wps:cNvCnPr/>
                            <wps:spPr>
                              <a:xfrm>
                                <a:off x="0" y="565150"/>
                                <a:ext cx="54419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8" name="Straight Connector 18"/>
                            <wps:cNvCnPr/>
                            <wps:spPr>
                              <a:xfrm>
                                <a:off x="135890" y="10160"/>
                                <a:ext cx="1270" cy="19939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9" name="Straight Connector 19"/>
                            <wps:cNvCnPr/>
                            <wps:spPr>
                              <a:xfrm>
                                <a:off x="135890" y="382905"/>
                                <a:ext cx="0" cy="179070"/>
                              </a:xfrm>
                              <a:prstGeom prst="line">
                                <a:avLst/>
                              </a:prstGeom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5" name="Isosceles Triangle 25"/>
                            <wps:cNvSpPr/>
                            <wps:spPr>
                              <a:xfrm rot="10800000">
                                <a:off x="269875" y="207010"/>
                                <a:ext cx="215900" cy="177800"/>
                              </a:xfrm>
                              <a:prstGeom prst="triangle">
                                <a:avLst/>
                              </a:prstGeom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57" name="Isosceles Triangle 257"/>
                            <wps:cNvSpPr/>
                            <wps:spPr>
                              <a:xfrm rot="10800000">
                                <a:off x="34925" y="207010"/>
                                <a:ext cx="215900" cy="177800"/>
                              </a:xfrm>
                              <a:prstGeom prst="triangle">
                                <a:avLst/>
                              </a:prstGeom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s:wsp>
                        <wps:cNvPr id="633" name="Text Box 633"/>
                        <wps:cNvSpPr txBox="1"/>
                        <wps:spPr>
                          <a:xfrm>
                            <a:off x="5715" y="753745"/>
                            <a:ext cx="508000" cy="294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1EA42D1" w14:textId="682FEBF1" w:rsidR="00EB2DA3" w:rsidRPr="00B351B3" w:rsidRDefault="00EB2DA3" w:rsidP="00854B0A">
                              <w:r>
                                <w:rPr>
                                  <w:i/>
                                </w:rPr>
                                <w:t>a   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34" name="Text Box 634"/>
                        <wps:cNvSpPr txBox="1"/>
                        <wps:spPr>
                          <a:xfrm>
                            <a:off x="4445" y="0"/>
                            <a:ext cx="508000" cy="294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C86F6CC" w14:textId="77777777" w:rsidR="00EB2DA3" w:rsidRPr="00B351B3" w:rsidRDefault="00EB2DA3" w:rsidP="00D504FC">
                              <w:r>
                                <w:rPr>
                                  <w:i/>
                                </w:rPr>
                                <w:t>c   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638" o:spid="_x0000_s1026" style="position:absolute;margin-left:2.85pt;margin-top:6pt;width:42.85pt;height:82.55pt;z-index:251732992" coordsize="544195,104838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">
                <v:group id="Group 5" o:spid="_x0000_s1027" style="position:absolute;top:236220;width:544195;height:565150" coordsize="544195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zQsdX8IAAADaAAAADwAA&#10;AAAAAAAAAAAAAACpAgAAZHJzL2Rvd25yZXYueG1sUEsFBgAAAAAEAAQA+gAAAJgDAAAAAA==&#10;">
                  <v:line id="Straight Connector 14" o:spid="_x0000_s1028" style="position:absolute;visibility:visible;mso-wrap-style:square" from="383540,3810" to="383540,56261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zPsKaMEAAADbAAAADwAAAGRycy9kb3ducmV2LnhtbERP32vCMBB+F/Y/hBvszabKkK0zigyE&#10;PRVaLXs9kltTbC5dk2m3v94Iwt7u4/t56+3kenGmMXSeFSyyHASx9qbjVsHxsJ+/gAgR2WDvmRT8&#10;UoDt5mG2xsL4C1d0rmMrUgiHAhXYGIdCyqAtOQyZH4gT9+VHhzHBsZVmxEsKd71c5vlKOuw4NVgc&#10;6N2SPtU/ToE+frbN947L6vDa6D8sTemsUerpcdq9gYg0xX/x3f1h0vxnuP2SDpCbK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DM+wpowQAAANsAAAAPAAAAAAAAAAAAAAAA&#10;AKECAABkcnMvZG93bnJldi54bWxQSwUGAAAAAAQABAD5AAAAjwMAAAAA&#10;" strokecolor="#4f81bd [3204]" strokeweight="2pt">
                    <v:shadow on="t" opacity="24903f" mv:blur="40000f" origin=",.5" offset="0,20000emu"/>
                  </v:line>
                  <v:group id="Group 15" o:spid="_x0000_s1029" style="position:absolute;width:544195;height:565150" coordsize="544195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P1KYYLDAAAA2wAAAA8A&#10;AAAAAAAAAAAAAAAAqQIAAGRycy9kb3ducmV2LnhtbFBLBQYAAAAABAAEAPoAAACZAwAAAAA=&#10;">
                    <v:line id="Straight Connector 16" o:spid="_x0000_s1030" style="position:absolute;visibility:visible;mso-wrap-style:square" from="0,0" to="544195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U2UxhL8AAADbAAAADwAAAGRycy9kb3ducmV2LnhtbERPS4vCMBC+L/gfwgjetqkeZO0aRQTB&#10;U8EXex2SsSk2k9pErf76zcKCt/n4njNf9q4Rd+pC7VnBOMtBEGtvaq4UHA+bzy8QISIbbDyTgicF&#10;WC4GH3MsjH/wju77WIkUwqFABTbGtpAyaEsOQ+Zb4sSdfecwJthV0nT4SOGukZM8n0qHNacGiy2t&#10;LenL/uYU6ONPdbquuNwdZif9wtKUzhqlRsN+9Q0iUh/f4n/31qT5U/j7JR0gF78A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U2UxhL8AAADbAAAADwAAAAAAAAAAAAAAAACh&#10;AgAAZHJzL2Rvd25yZXYueG1sUEsFBgAAAAAEAAQA+QAAAI0DAAAAAA==&#10;" strokecolor="#4f81bd [3204]" strokeweight="2pt">
                      <v:shadow on="t" opacity="24903f" mv:blur="40000f" origin=",.5" offset="0,20000emu"/>
                    </v:line>
                    <v:line id="Straight Connector 17" o:spid="_x0000_s1031" style="position:absolute;visibility:visible;mso-wrap-style:square" from="0,565150" to="544195,5651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PCmUH8EAAADbAAAADwAAAGRycy9kb3ducmV2LnhtbERPTWvCQBC9C/0PyxR6Mxs91DZ1FSkI&#10;PQUSDb0Ou9NsMDubZrea9te7gtDbPN7nrLeT68WZxtB5VrDIchDE2puOWwXHw37+AiJEZIO9Z1Lw&#10;SwG2m4fZGgvjL1zRuY6tSCEcClRgYxwKKYO25DBkfiBO3JcfHcYEx1aaES8p3PVymefP0mHHqcHi&#10;QO+W9Kn+cQr08bNtvndcVofXRv9haUpnjVJPj9PuDUSkKf6L7+4Pk+av4PZLOkBurg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A8KZQfwQAAANsAAAAPAAAAAAAAAAAAAAAA&#10;AKECAABkcnMvZG93bnJldi54bWxQSwUGAAAAAAQABAD5AAAAjwMAAAAA&#10;" strokecolor="#4f81bd [3204]" strokeweight="2pt">
                      <v:shadow on="t" opacity="24903f" mv:blur="40000f" origin=",.5" offset="0,20000emu"/>
                    </v:line>
                    <v:line id="Straight Connector 18" o:spid="_x0000_s1032" style="position:absolute;visibility:visible;mso-wrap-style:square" from="135890,10160" to="137160,2095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TbYAbcIAAADbAAAADwAAAGRycy9kb3ducmV2LnhtbESPT2sCMRDF74LfIYzQm2btoejWKFIQ&#10;PC34j16HZLpZuplsN1G3/fSdg+Bthvfmvd+sNkNo1Y361EQ2MJ8VoIhtdA3XBs6n3XQBKmVkh21k&#10;MvBLCTbr8WiFpYt3PtDtmGslIZxKNOBz7kqtk/UUMM1iRyzaV+wDZln7Wrse7xIeWv1aFG86YMPS&#10;4LGjD0/2+3gNBuz5s778bLk6nJYX+4eVq4J3xrxMhu07qExDfpof13sn+AIrv8gAev0P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TbYAbcIAAADbAAAADwAAAAAAAAAAAAAA&#10;AAChAgAAZHJzL2Rvd25yZXYueG1sUEsFBgAAAAAEAAQA+QAAAJADAAAAAA==&#10;" strokecolor="#4f81bd [3204]" strokeweight="2pt">
                      <v:shadow on="t" opacity="24903f" mv:blur="40000f" origin=",.5" offset="0,20000emu"/>
                    </v:line>
                    <v:line id="Straight Connector 19" o:spid="_x0000_s1033" style="position:absolute;visibility:visible;mso-wrap-style:square" from="135890,382905" to="135890,56197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" strokecolor="#4f81bd [3204]" strokeweight="2pt">
                      <v:shadow on="t" opacity="24903f" mv:blur="40000f" origin=",.5" offset="0,20000emu"/>
                    </v:line>
                    <v:shape id="Isosceles Triangle 25" o:spid="_x0000_s1034" type="#_x0000_t5" style="position:absolute;left:269875;top:207010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j6EYxwwAA&#10;ANsAAAAPAAAAZHJzL2Rvd25yZXYueG1sRI9Pi8IwEMXvwn6HMIIXWVMLuqUaZRF2kb2If8Dr0Ixt&#10;sZmUJNb67TeC4PHx5v3evOW6N43oyPnasoLpJAFBXFhdc6ngdPz5zED4gKyxsUwKHuRhvfoYLDHX&#10;9s576g6hFBHCPkcFVQhtLqUvKjLoJ7Yljt7FOoMhSldK7fAe4aaRaZLMpcGaY0OFLW0qKq6Hm4lv&#10;bMe/qd305+xk9rvs3Lg/7L6UGg377wWIQH14H7/SW60gncFzSwSAXP0D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j6EYxwwAAANsAAAAPAAAAAAAAAAAAAAAAAJcCAABkcnMvZG93&#10;bnJldi54bWxQSwUGAAAAAAQABAD1AAAAhwMAAAAA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shape>
                    <v:shape id="Isosceles Triangle 257" o:spid="_x0000_s1035" type="#_x0000_t5" style="position:absolute;left:34925;top:207010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WhJHPxAAA&#10;ANwAAAAPAAAAZHJzL2Rvd25yZXYueG1sRI9Pi8IwEMXvwn6HMIIX0dTCaqlGWYRdxMviH/A6NGNb&#10;bCYlibV+e7Ow4PHx5v3evNWmN43oyPnasoLZNAFBXFhdc6ngfPqeZCB8QNbYWCYFT/KwWX8MVphr&#10;++ADdcdQighhn6OCKoQ2l9IXFRn0U9sSR+9qncEQpSuldviIcNPINEnm0mDNsaHClrYVFbfj3cQ3&#10;duOf1G77S3Y2h9/s0rg9dgulRsP+awkiUB/ex//pnVaQfi7gb0wkgFy/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FoSRz8QAAADcAAAADwAAAAAAAAAAAAAAAACXAgAAZHJzL2Rv&#10;d25yZXYueG1sUEsFBgAAAAAEAAQA9QAAAIgDAAAAAA=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shape>
                  </v:group>
                </v:group>
                <v:shapetype id="_x0000_t202" coordsize="21600,21600" o:spt="202" path="m0,0l0,21600,21600,21600,21600,0xe">
                  <v:stroke joinstyle="miter"/>
                  <v:path gradientshapeok="t" o:connecttype="rect"/>
                </v:shapetype>
                <v:shape id="Text Box 633" o:spid="_x0000_s1036" type="#_x0000_t202" style="position:absolute;left:5715;top:753745;width:50800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SRIZPxAAA&#10;ANwAAAAPAAAAZHJzL2Rvd25yZXYueG1sRI9Ba8JAFITvgv9heUJvulu1YtNsRJRCTxbTWujtkX0m&#10;odm3Ibs18d+7hYLHYWa+YdLNYBtxoc7XjjU8zhQI4sKZmksNnx+v0zUIH5ANNo5Jw5U8bLLxKMXE&#10;uJ6PdMlDKSKEfYIaqhDaREpfVGTRz1xLHL2z6yyGKLtSmg77CLeNnCu1khZrjgsVtrSrqPjJf62G&#10;0+H8/bVU7+XePrW9G5Rk+yy1fpgM2xcQgYZwD/+334yG1WIBf2fiEZDZD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EkSGT8QAAADcAAAADwAAAAAAAAAAAAAAAACXAgAAZHJzL2Rv&#10;d25yZXYueG1sUEsFBgAAAAAEAAQA9QAAAIgDAAAAAA==&#10;" filled="f" stroked="f">
                  <v:textbox>
                    <w:txbxContent>
                      <w:p w14:paraId="11EA42D1" w14:textId="682FEBF1" w:rsidR="00EB2DA3" w:rsidRPr="00B351B3" w:rsidRDefault="00EB2DA3" w:rsidP="00854B0A">
                        <w:r>
                          <w:rPr>
                            <w:i/>
                          </w:rPr>
                          <w:t>a   b</w:t>
                        </w:r>
                      </w:p>
                    </w:txbxContent>
                  </v:textbox>
                </v:shape>
                <v:shape id="Text Box 634" o:spid="_x0000_s1037" type="#_x0000_t202" style="position:absolute;left:4445;width:50800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drR47xAAA&#10;ANwAAAAPAAAAZHJzL2Rvd25yZXYueG1sRI9Ba8JAFITvgv9heUJvuqu1YmM2Ii0FT5WmteDtkX0m&#10;wezbkN2a+O+7QqHHYWa+YdLtYBtxpc7XjjXMZwoEceFMzaWGr8+36RqED8gGG8ek4UYettl4lGJi&#10;XM8fdM1DKSKEfYIaqhDaREpfVGTRz1xLHL2z6yyGKLtSmg77CLeNXCi1khZrjgsVtvRSUXHJf6yG&#10;4/v59L1Uh/LVPrW9G5Rk+yy1fpgMuw2IQEP4D/+190bD6nEJ9zPxCMjsF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na0eO8QAAADcAAAADwAAAAAAAAAAAAAAAACXAgAAZHJzL2Rv&#10;d25yZXYueG1sUEsFBgAAAAAEAAQA9QAAAIgDAAAAAA==&#10;" filled="f" stroked="f">
                  <v:textbox>
                    <w:txbxContent>
                      <w:p w14:paraId="1C86F6CC" w14:textId="77777777" w:rsidR="00EB2DA3" w:rsidRPr="00B351B3" w:rsidRDefault="00EB2DA3" w:rsidP="00D504FC">
                        <w:r>
                          <w:rPr>
                            <w:i/>
                          </w:rPr>
                          <w:t>c   d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74DD8E1C" w14:textId="23DDAAB7" w:rsidR="008C3237" w:rsidRDefault="008C3237" w:rsidP="008C3237">
      <w:pPr>
        <w:tabs>
          <w:tab w:val="left" w:pos="990"/>
        </w:tabs>
        <w:rPr>
          <w:rFonts w:ascii="Arial" w:hAnsi="Arial" w:cs="Lucida Sans Unicode"/>
        </w:rPr>
      </w:pPr>
    </w:p>
    <w:p w14:paraId="72A1C586" w14:textId="77777777" w:rsidR="008C3237" w:rsidRDefault="008C3237" w:rsidP="008C3237">
      <w:pPr>
        <w:tabs>
          <w:tab w:val="left" w:pos="720"/>
        </w:tabs>
        <w:rPr>
          <w:rFonts w:ascii="Arial" w:hAnsi="Arial" w:cs="Lucida Sans Unicode"/>
        </w:rPr>
      </w:pPr>
    </w:p>
    <w:p w14:paraId="4323A189" w14:textId="5FE17F91" w:rsidR="008C3237" w:rsidRDefault="00607B07" w:rsidP="008C3237">
      <w:pPr>
        <w:tabs>
          <w:tab w:val="left" w:pos="1080"/>
        </w:tabs>
        <w:rPr>
          <w:rFonts w:ascii="Arial" w:hAnsi="Arial" w:cs="Lucida Sans Unicode"/>
        </w:rPr>
      </w:pPr>
      <w:bookmarkStart w:id="29" w:name="OLE_LINK52"/>
      <w:bookmarkStart w:id="30" w:name="OLE_LINK53"/>
      <w:bookmarkStart w:id="31" w:name="OLE_LINK58"/>
      <w:r>
        <w:rPr>
          <w:rFonts w:ascii="Arial" w:hAnsi="Arial" w:cs="Lucida Sans Unicode"/>
        </w:rPr>
        <w:tab/>
      </w:r>
      <w:bookmarkStart w:id="32" w:name="OLE_LINK89"/>
      <w:bookmarkStart w:id="33" w:name="OLE_LINK90"/>
      <w:bookmarkStart w:id="34" w:name="OLE_LINK91"/>
      <w:bookmarkEnd w:id="29"/>
      <w:bookmarkEnd w:id="30"/>
      <w:bookmarkEnd w:id="31"/>
      <w:r w:rsidR="007A6BBA" w:rsidRPr="006A26F9">
        <w:rPr>
          <w:rFonts w:ascii="Arial" w:hAnsi="Arial" w:cs="Lucida Sans Unicode"/>
          <w:position w:val="-16"/>
        </w:rPr>
        <w:object w:dxaOrig="1640" w:dyaOrig="440" w14:anchorId="1586651B">
          <v:shape id="_x0000_i1033" type="#_x0000_t75" style="width:82pt;height:22pt" o:ole="">
            <v:imagedata r:id="rId23" o:title=""/>
          </v:shape>
          <o:OLEObject Type="Embed" ProgID="Equation.DSMT4" ShapeID="_x0000_i1033" DrawAspect="Content" ObjectID="_1453653932" r:id="rId24"/>
        </w:object>
      </w:r>
      <w:bookmarkEnd w:id="32"/>
      <w:bookmarkEnd w:id="33"/>
      <w:bookmarkEnd w:id="34"/>
      <w:r w:rsidR="008C3237">
        <w:rPr>
          <w:rFonts w:ascii="Arial" w:hAnsi="Arial" w:cs="Lucida Sans Unicode"/>
        </w:rPr>
        <w:t xml:space="preserve"> </w:t>
      </w:r>
    </w:p>
    <w:p w14:paraId="48F8E859" w14:textId="284E24DB" w:rsidR="008C3237" w:rsidRDefault="008C3237" w:rsidP="008C3237">
      <w:pPr>
        <w:tabs>
          <w:tab w:val="left" w:pos="1080"/>
        </w:tabs>
        <w:rPr>
          <w:rFonts w:ascii="Arial" w:hAnsi="Arial" w:cs="Lucida Sans Unicode"/>
        </w:rPr>
      </w:pPr>
    </w:p>
    <w:p w14:paraId="0FF68789" w14:textId="77777777" w:rsidR="008C3237" w:rsidRDefault="008C3237" w:rsidP="008C3237">
      <w:pPr>
        <w:tabs>
          <w:tab w:val="left" w:pos="1080"/>
        </w:tabs>
        <w:rPr>
          <w:rFonts w:ascii="Arial" w:hAnsi="Arial" w:cs="Lucida Sans Unicode"/>
        </w:rPr>
      </w:pPr>
    </w:p>
    <w:p w14:paraId="5F7D6FA2" w14:textId="651B853E" w:rsidR="007A6BBA" w:rsidRDefault="008C3237" w:rsidP="007A6BBA">
      <w:pPr>
        <w:tabs>
          <w:tab w:val="left" w:pos="1080"/>
        </w:tabs>
        <w:rPr>
          <w:rFonts w:ascii="Arial" w:hAnsi="Arial" w:cs="Lucida Sans Unicode"/>
        </w:rPr>
      </w:pPr>
      <w:r w:rsidRPr="008C3237">
        <w:rPr>
          <w:rFonts w:ascii="Arial" w:hAnsi="Arial" w:cs="Lucida Sans Unicode"/>
        </w:rPr>
        <w:tab/>
      </w:r>
      <w:bookmarkStart w:id="35" w:name="OLE_LINK49"/>
      <w:bookmarkStart w:id="36" w:name="OLE_LINK62"/>
      <w:bookmarkStart w:id="37" w:name="OLE_LINK61"/>
      <w:r w:rsidR="007A6BBA" w:rsidRPr="00607B07">
        <w:rPr>
          <w:rFonts w:ascii="Arial" w:hAnsi="Arial" w:cs="Lucida Sans Unicode"/>
          <w:position w:val="-16"/>
        </w:rPr>
        <w:object w:dxaOrig="5820" w:dyaOrig="440" w14:anchorId="4545127A">
          <v:shape id="_x0000_i1034" type="#_x0000_t75" style="width:291pt;height:22pt" o:ole="">
            <v:imagedata r:id="rId25" o:title=""/>
          </v:shape>
          <o:OLEObject Type="Embed" ProgID="Equation.DSMT4" ShapeID="_x0000_i1034" DrawAspect="Content" ObjectID="_1453653933" r:id="rId26"/>
        </w:object>
      </w:r>
      <w:bookmarkEnd w:id="35"/>
      <w:bookmarkEnd w:id="36"/>
      <w:bookmarkEnd w:id="37"/>
    </w:p>
    <w:p w14:paraId="6A3075F0" w14:textId="3A19F8D7" w:rsidR="007A6BBA" w:rsidRDefault="007A6BBA" w:rsidP="007A6BBA">
      <w:pPr>
        <w:tabs>
          <w:tab w:val="left" w:pos="1080"/>
        </w:tabs>
        <w:rPr>
          <w:rFonts w:ascii="Arial" w:hAnsi="Arial" w:cs="Lucida Sans Unicode"/>
        </w:rPr>
      </w:pPr>
      <w:r>
        <w:rPr>
          <w:rFonts w:ascii="Arial" w:hAnsi="Arial" w:cs="Lucida Sans Unicode"/>
        </w:rPr>
        <w:tab/>
      </w:r>
      <w:r w:rsidR="00DD50CC" w:rsidRPr="00030F2F">
        <w:rPr>
          <w:rFonts w:ascii="Arial" w:hAnsi="Arial" w:cs="Lucida Sans Unicode"/>
          <w:position w:val="-16"/>
        </w:rPr>
        <w:object w:dxaOrig="3080" w:dyaOrig="440" w14:anchorId="4470E550">
          <v:shape id="_x0000_i1143" type="#_x0000_t75" style="width:154pt;height:22pt" o:ole="">
            <v:imagedata r:id="rId27" o:title=""/>
          </v:shape>
          <o:OLEObject Type="Embed" ProgID="Equation.DSMT4" ShapeID="_x0000_i1143" DrawAspect="Content" ObjectID="_1453653934" r:id="rId28"/>
        </w:object>
      </w:r>
    </w:p>
    <w:p w14:paraId="684D354C" w14:textId="3E94B349" w:rsidR="00DD5F21" w:rsidRDefault="007A6BBA" w:rsidP="007A6BBA">
      <w:pPr>
        <w:tabs>
          <w:tab w:val="left" w:pos="1080"/>
        </w:tabs>
        <w:rPr>
          <w:rFonts w:ascii="Arial" w:hAnsi="Arial" w:cs="Lucida Sans Unicode"/>
        </w:rPr>
      </w:pPr>
      <w:r>
        <w:rPr>
          <w:rFonts w:ascii="Arial" w:hAnsi="Arial" w:cs="Lucida Sans Unicode"/>
        </w:rPr>
        <w:tab/>
      </w:r>
      <w:bookmarkStart w:id="38" w:name="OLE_LINK56"/>
      <w:bookmarkStart w:id="39" w:name="OLE_LINK57"/>
      <w:r w:rsidRPr="00BC7A6D">
        <w:rPr>
          <w:rFonts w:ascii="Arial" w:hAnsi="Arial" w:cs="Lucida Sans Unicode"/>
          <w:position w:val="-12"/>
        </w:rPr>
        <w:object w:dxaOrig="840" w:dyaOrig="380" w14:anchorId="0808398E">
          <v:shape id="_x0000_i1036" type="#_x0000_t75" style="width:42pt;height:19pt" o:ole="">
            <v:imagedata r:id="rId29" o:title=""/>
          </v:shape>
          <o:OLEObject Type="Embed" ProgID="Equation.DSMT4" ShapeID="_x0000_i1036" DrawAspect="Content" ObjectID="_1453653935" r:id="rId30"/>
        </w:object>
      </w:r>
      <w:bookmarkEnd w:id="38"/>
      <w:bookmarkEnd w:id="39"/>
      <w:r>
        <w:rPr>
          <w:rFonts w:ascii="Times" w:hAnsi="Times"/>
          <w:sz w:val="20"/>
          <w:szCs w:val="20"/>
        </w:rPr>
        <w:t xml:space="preserve"> </w:t>
      </w:r>
      <w:r w:rsidR="00DD5F21">
        <w:rPr>
          <w:rFonts w:ascii="Arial" w:hAnsi="Arial" w:cs="Lucida Sans Unicode"/>
        </w:rPr>
        <w:br w:type="page"/>
      </w:r>
    </w:p>
    <w:p w14:paraId="0FAB7EF5" w14:textId="390AA448" w:rsidR="00BB2538" w:rsidRDefault="00BB2538" w:rsidP="008C3237">
      <w:pPr>
        <w:tabs>
          <w:tab w:val="left" w:pos="1080"/>
        </w:tabs>
        <w:rPr>
          <w:rFonts w:ascii="Arial" w:hAnsi="Arial" w:cs="Lucida Sans Unicode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0048" behindDoc="0" locked="0" layoutInCell="1" allowOverlap="1" wp14:anchorId="0B90CEB8" wp14:editId="338BCD25">
                <wp:simplePos x="0" y="0"/>
                <wp:positionH relativeFrom="column">
                  <wp:posOffset>32385</wp:posOffset>
                </wp:positionH>
                <wp:positionV relativeFrom="paragraph">
                  <wp:posOffset>159385</wp:posOffset>
                </wp:positionV>
                <wp:extent cx="544195" cy="565150"/>
                <wp:effectExtent l="50800" t="25400" r="65405" b="95250"/>
                <wp:wrapNone/>
                <wp:docPr id="13" name="Group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44195" cy="565150"/>
                          <a:chOff x="0" y="0"/>
                          <a:chExt cx="544195" cy="565150"/>
                        </a:xfrm>
                      </wpg:grpSpPr>
                      <wps:wsp>
                        <wps:cNvPr id="259" name="Straight Connector 259"/>
                        <wps:cNvCnPr/>
                        <wps:spPr>
                          <a:xfrm>
                            <a:off x="383540" y="3810"/>
                            <a:ext cx="0" cy="5588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286" name="Group 286"/>
                        <wpg:cNvGrpSpPr/>
                        <wpg:grpSpPr>
                          <a:xfrm>
                            <a:off x="0" y="0"/>
                            <a:ext cx="544195" cy="565150"/>
                            <a:chOff x="0" y="0"/>
                            <a:chExt cx="544195" cy="565150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s:wsp>
                          <wps:cNvPr id="49" name="Straight Connector 49"/>
                          <wps:cNvCnPr/>
                          <wps:spPr>
                            <a:xfrm>
                              <a:off x="0" y="0"/>
                              <a:ext cx="544195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0" name="Straight Connector 50"/>
                          <wps:cNvCnPr/>
                          <wps:spPr>
                            <a:xfrm>
                              <a:off x="0" y="565150"/>
                              <a:ext cx="544195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2" name="Straight Connector 52"/>
                          <wps:cNvCnPr/>
                          <wps:spPr>
                            <a:xfrm>
                              <a:off x="135890" y="10160"/>
                              <a:ext cx="0" cy="54610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12" name="Isosceles Triangle 512"/>
                          <wps:cNvSpPr/>
                          <wps:spPr>
                            <a:xfrm rot="10800000">
                              <a:off x="269875" y="207010"/>
                              <a:ext cx="215900" cy="177800"/>
                            </a:xfrm>
                            <a:prstGeom prst="triangle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13" o:spid="_x0000_s1026" style="position:absolute;margin-left:2.55pt;margin-top:12.55pt;width:42.85pt;height:44.5pt;z-index:251650048" coordsize="544195,56515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">
                <v:line id="Straight Connector 259" o:spid="_x0000_s1027" style="position:absolute;visibility:visible;mso-wrap-style:square" from="383540,3810" to="383540,56261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NrfLMIAAADcAAAADwAAAGRycy9kb3ducmV2LnhtbESPT4vCMBTE7wt+h/AEb2uq4LJWo8jC&#10;gqeC//D6SJ5NsXmpTdTqp98Iwh6HmfkNM192rhY3akPlWcFomIEg1t5UXCrY734/v0GEiGyw9kwK&#10;HhRgueh9zDE3/s4bum1jKRKEQ44KbIxNLmXQlhyGoW+Ik3fyrcOYZFtK0+I9wV0tx1n2JR1WnBYs&#10;NvRjSZ+3V6dA74/l4bLiYrObHvQTC1M4a5Qa9LvVDESkLv6H3+21UTCeTOF1Jh0BufgD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HNrfLMIAAADcAAAADwAAAAAAAAAAAAAA&#10;AAChAgAAZHJzL2Rvd25yZXYueG1sUEsFBgAAAAAEAAQA+QAAAJADAAAAAA==&#10;" strokecolor="#4f81bd [3204]" strokeweight="2pt">
                  <v:shadow on="t" opacity="24903f" mv:blur="40000f" origin=",.5" offset="0,20000emu"/>
                </v:line>
                <v:group id="Group 286" o:spid="_x0000_s1028" style="position:absolute;width:544195;height:565150" coordsize="544195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Adl8WVxAAAANwAAAAP&#10;AAAAAAAAAAAAAAAAAKkCAABkcnMvZG93bnJldi54bWxQSwUGAAAAAAQABAD6AAAAmgMAAAAA&#10;">
                  <v:line id="Straight Connector 49" o:spid="_x0000_s1029" style="position:absolute;visibility:visible;mso-wrap-style:square" from="0,0" to="544195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UmK68EAAADbAAAADwAAAGRycy9kb3ducmV2LnhtbESPT4vCMBTE78J+h/AWvGmqiGjXKLIg&#10;7KngP7w+krdNsXnpNlmtfnojCB6HmfkNs1h1rhYXakPlWcFomIEg1t5UXCo47DeDGYgQkQ3WnknB&#10;jQKslh+9BebGX3lLl10sRYJwyFGBjbHJpQzaksMw9A1x8n596zAm2ZbStHhNcFfLcZZNpcOK04LF&#10;hr4t6fPu3ynQh1N5/Ftzsd3Pj/qOhSmcNUr1P7v1F4hIXXyHX+0fo2Ayh+eX9APk8gE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AxSYrrwQAAANsAAAAPAAAAAAAAAAAAAAAA&#10;AKECAABkcnMvZG93bnJldi54bWxQSwUGAAAAAAQABAD5AAAAjwMAAAAA&#10;" strokecolor="#4f81bd [3204]" strokeweight="2pt">
                    <v:shadow on="t" opacity="24903f" mv:blur="40000f" origin=",.5" offset="0,20000emu"/>
                  </v:line>
                  <v:line id="Straight Connector 50" o:spid="_x0000_s1030" style="position:absolute;visibility:visible;mso-wrap-style:square" from="0,565150" to="544195,5651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Jaq1q8AAAADbAAAADwAAAGRycy9kb3ducmV2LnhtbERPz2vCMBS+D/Y/hDfYbU0nbLiuUUQQ&#10;dirYWrw+kmdTbF66Jmq3v345DDx+fL/L9ewGcaUp9J4VvGY5CGLtTc+dgkOze1mCCBHZ4OCZFPxQ&#10;gPXq8aHEwvgb7+lax06kEA4FKrAxjoWUQVtyGDI/Eifu5CeHMcGpk2bCWwp3g1zk+bt02HNqsDjS&#10;1pI+1xenQB+OXfu94WrffLT6FytTOWuUen6aN58gIs3xLv53fxkFb2l9+pJ+gFz9AQ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CWqtavAAAAA2wAAAA8AAAAAAAAAAAAAAAAA&#10;oQIAAGRycy9kb3ducmV2LnhtbFBLBQYAAAAABAAEAPkAAACOAwAAAAA=&#10;" strokecolor="#4f81bd [3204]" strokeweight="2pt">
                    <v:shadow on="t" opacity="24903f" mv:blur="40000f" origin=",.5" offset="0,20000emu"/>
                  </v:line>
                  <v:line id="Straight Connector 52" o:spid="_x0000_s1031" style="position:absolute;visibility:visible;mso-wrap-style:square" from="135890,10160" to="135890,55626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ujSOR8MAAADbAAAADwAAAGRycy9kb3ducmV2LnhtbESPwWrDMBBE74H+g9hAb4mcQEvrRgkh&#10;EOjJYDsh10XaWCbWyrXU2O3XV4VCj8PMvGE2u8l14k5DaD0rWC0zEMTam5YbBaf6uHgBESKywc4z&#10;KfiiALvtw2yDufEjl3SvYiMShEOOCmyMfS5l0JYchqXviZN39YPDmOTQSDPgmOCuk+sse5YOW04L&#10;Fns6WNK36tMp0KdLc/7Yc1HWr2f9jYUpnDVKPc6n/RuISFP8D/+1342CpzX8fkk/QG5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Lo0jkfDAAAA2w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shape id="Isosceles Triangle 512" o:spid="_x0000_s1032" type="#_x0000_t5" style="position:absolute;left:269875;top:207010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QM0byxQAA&#10;ANwAAAAPAAAAZHJzL2Rvd25yZXYueG1sRI/BasMwEETvhf6D2EIvJZFjaGKcKKEYWkIvJY4h18Xa&#10;2CbWykiq7f59VSjkOMzOm53dYTa9GMn5zrKC1TIBQVxb3XGjoDq/LzIQPiBr7C2Tgh/ycNg/Puww&#10;13biE41laESEsM9RQRvCkEvp65YM+qUdiKN3tc5giNI1UjucItz0Mk2StTTYcWxocaCipfpWfpv4&#10;xvHlI7XFfMkqc/rKLr37xHGj1PPT/LYFEWgO9+P/9FEreF2l8DcmEkDufwE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FAzRvLFAAAA3AAAAA8AAAAAAAAAAAAAAAAAlwIAAGRycy9k&#10;b3ducmV2LnhtbFBLBQYAAAAABAAEAPUAAACJAwAAAAA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shape>
                </v:group>
              </v:group>
            </w:pict>
          </mc:Fallback>
        </mc:AlternateContent>
      </w:r>
    </w:p>
    <w:p w14:paraId="41323041" w14:textId="3BF54C20" w:rsidR="00BB2538" w:rsidRDefault="00BB2538" w:rsidP="008C3237">
      <w:pPr>
        <w:tabs>
          <w:tab w:val="left" w:pos="1080"/>
        </w:tabs>
        <w:rPr>
          <w:rFonts w:ascii="Arial" w:hAnsi="Arial" w:cs="Lucida Sans Unicode"/>
        </w:rPr>
      </w:pPr>
    </w:p>
    <w:p w14:paraId="1F334976" w14:textId="60F01B34" w:rsidR="00BB2538" w:rsidRDefault="00BB2538" w:rsidP="00BB2538">
      <w:pPr>
        <w:tabs>
          <w:tab w:val="left" w:pos="1080"/>
        </w:tabs>
        <w:rPr>
          <w:rFonts w:ascii="Arial" w:hAnsi="Arial" w:cs="Lucida Sans Unicode"/>
        </w:rPr>
      </w:pPr>
      <w:r>
        <w:rPr>
          <w:rFonts w:ascii="Arial" w:hAnsi="Arial" w:cs="Lucida Sans Unicode"/>
        </w:rPr>
        <w:tab/>
      </w:r>
      <w:bookmarkStart w:id="40" w:name="OLE_LINK65"/>
      <w:bookmarkStart w:id="41" w:name="OLE_LINK66"/>
      <w:bookmarkStart w:id="42" w:name="OLE_LINK67"/>
      <w:r w:rsidR="009279BA" w:rsidRPr="006A26F9">
        <w:rPr>
          <w:rFonts w:ascii="Arial" w:hAnsi="Arial" w:cs="Lucida Sans Unicode"/>
          <w:position w:val="-16"/>
        </w:rPr>
        <w:object w:dxaOrig="1520" w:dyaOrig="440" w14:anchorId="16694E5E">
          <v:shape id="_x0000_i1037" type="#_x0000_t75" style="width:76pt;height:22pt" o:ole="">
            <v:imagedata r:id="rId31" o:title=""/>
          </v:shape>
          <o:OLEObject Type="Embed" ProgID="Equation.DSMT4" ShapeID="_x0000_i1037" DrawAspect="Content" ObjectID="_1453653936" r:id="rId32"/>
        </w:object>
      </w:r>
      <w:bookmarkEnd w:id="40"/>
      <w:bookmarkEnd w:id="41"/>
      <w:bookmarkEnd w:id="42"/>
    </w:p>
    <w:p w14:paraId="0DF40F45" w14:textId="77777777" w:rsidR="00BB2538" w:rsidRDefault="00BB2538" w:rsidP="00BB2538">
      <w:pPr>
        <w:tabs>
          <w:tab w:val="left" w:pos="1080"/>
        </w:tabs>
        <w:rPr>
          <w:rFonts w:ascii="Arial" w:hAnsi="Arial" w:cs="Lucida Sans Unicode"/>
        </w:rPr>
      </w:pPr>
    </w:p>
    <w:p w14:paraId="6EC19C4D" w14:textId="4F7B8300" w:rsidR="00BB2538" w:rsidRPr="008C3237" w:rsidRDefault="00BB2538" w:rsidP="00BB2538">
      <w:pPr>
        <w:tabs>
          <w:tab w:val="left" w:pos="1080"/>
        </w:tabs>
        <w:rPr>
          <w:rFonts w:ascii="Arial" w:hAnsi="Arial" w:cs="Lucida Sans Unicode"/>
        </w:rPr>
      </w:pPr>
      <w:r>
        <w:rPr>
          <w:rFonts w:ascii="Arial" w:hAnsi="Arial" w:cs="Lucida Sans Unicode"/>
        </w:rPr>
        <w:tab/>
      </w:r>
      <w:bookmarkStart w:id="43" w:name="OLE_LINK25"/>
      <w:bookmarkStart w:id="44" w:name="OLE_LINK34"/>
      <w:r w:rsidR="009279BA" w:rsidRPr="00607B07">
        <w:rPr>
          <w:rFonts w:ascii="Arial" w:hAnsi="Arial" w:cs="Lucida Sans Unicode"/>
          <w:position w:val="-16"/>
        </w:rPr>
        <w:object w:dxaOrig="5820" w:dyaOrig="440" w14:anchorId="7F3C8306">
          <v:shape id="_x0000_i1038" type="#_x0000_t75" style="width:291pt;height:22pt" o:ole="">
            <v:imagedata r:id="rId33" o:title=""/>
          </v:shape>
          <o:OLEObject Type="Embed" ProgID="Equation.DSMT4" ShapeID="_x0000_i1038" DrawAspect="Content" ObjectID="_1453653937" r:id="rId34"/>
        </w:object>
      </w:r>
      <w:bookmarkEnd w:id="43"/>
      <w:bookmarkEnd w:id="44"/>
    </w:p>
    <w:p w14:paraId="3E3936AF" w14:textId="6C2FFD80" w:rsidR="00F83A07" w:rsidRDefault="00BB2538" w:rsidP="00785DB5">
      <w:pPr>
        <w:tabs>
          <w:tab w:val="left" w:pos="1080"/>
        </w:tabs>
        <w:rPr>
          <w:rFonts w:ascii="Arial" w:hAnsi="Arial" w:cs="Lucida Sans Unicode"/>
        </w:rPr>
      </w:pPr>
      <w:r w:rsidRPr="008C3237">
        <w:rPr>
          <w:rFonts w:ascii="Arial" w:hAnsi="Arial" w:cs="Lucida Sans Unicode"/>
        </w:rPr>
        <w:tab/>
      </w:r>
      <w:bookmarkStart w:id="45" w:name="OLE_LINK26"/>
      <w:bookmarkStart w:id="46" w:name="OLE_LINK27"/>
      <w:bookmarkStart w:id="47" w:name="OLE_LINK36"/>
      <w:r w:rsidR="00DD50CC" w:rsidRPr="009279BA">
        <w:rPr>
          <w:rFonts w:ascii="Arial" w:hAnsi="Arial" w:cs="Lucida Sans Unicode"/>
          <w:position w:val="-16"/>
        </w:rPr>
        <w:object w:dxaOrig="3080" w:dyaOrig="440" w14:anchorId="4035D4C2">
          <v:shape id="_x0000_i1140" type="#_x0000_t75" style="width:154pt;height:22pt" o:ole="">
            <v:imagedata r:id="rId35" o:title=""/>
          </v:shape>
          <o:OLEObject Type="Embed" ProgID="Equation.DSMT4" ShapeID="_x0000_i1140" DrawAspect="Content" ObjectID="_1453653938" r:id="rId36"/>
        </w:object>
      </w:r>
      <w:bookmarkEnd w:id="45"/>
      <w:bookmarkEnd w:id="46"/>
      <w:bookmarkEnd w:id="47"/>
    </w:p>
    <w:p w14:paraId="33F39A7C" w14:textId="60956E1C" w:rsidR="00F83A07" w:rsidRPr="00F727FB" w:rsidRDefault="00A4427E" w:rsidP="00ED3ED5">
      <w:pPr>
        <w:tabs>
          <w:tab w:val="left" w:pos="1080"/>
        </w:tabs>
        <w:rPr>
          <w:rFonts w:ascii="Arial" w:hAnsi="Arial" w:cs="Lucida Sans Unicode"/>
        </w:rPr>
      </w:pPr>
      <w:r>
        <w:rPr>
          <w:rFonts w:ascii="Arial" w:hAnsi="Arial" w:cs="Lucida Sans Unicode"/>
        </w:rPr>
        <w:tab/>
      </w:r>
      <w:bookmarkStart w:id="48" w:name="OLE_LINK28"/>
      <w:r w:rsidR="009279BA" w:rsidRPr="00BC7A6D">
        <w:rPr>
          <w:rFonts w:ascii="Arial" w:hAnsi="Arial" w:cs="Lucida Sans Unicode"/>
          <w:position w:val="-12"/>
        </w:rPr>
        <w:object w:dxaOrig="840" w:dyaOrig="380" w14:anchorId="52E61A8D">
          <v:shape id="_x0000_i1040" type="#_x0000_t75" style="width:42pt;height:19pt" o:ole="">
            <v:imagedata r:id="rId37" o:title=""/>
          </v:shape>
          <o:OLEObject Type="Embed" ProgID="Equation.DSMT4" ShapeID="_x0000_i1040" DrawAspect="Content" ObjectID="_1453653939" r:id="rId38"/>
        </w:object>
      </w:r>
      <w:bookmarkEnd w:id="48"/>
      <w:r w:rsidR="009D7A00">
        <w:rPr>
          <w:rFonts w:ascii="Arial" w:hAnsi="Arial" w:cs="Lucida Sans Unicode"/>
        </w:rPr>
        <w:t>.</w:t>
      </w:r>
    </w:p>
    <w:p w14:paraId="23472C1A" w14:textId="77777777" w:rsidR="00CA6DA3" w:rsidRDefault="00CA6DA3" w:rsidP="00F83A07">
      <w:pPr>
        <w:tabs>
          <w:tab w:val="left" w:pos="720"/>
        </w:tabs>
        <w:rPr>
          <w:rFonts w:cstheme="minorHAnsi"/>
        </w:rPr>
      </w:pPr>
    </w:p>
    <w:p w14:paraId="2A11888F" w14:textId="2FFF1B90" w:rsidR="00F83A07" w:rsidRDefault="0074698D" w:rsidP="00F83A07">
      <w:pPr>
        <w:tabs>
          <w:tab w:val="left" w:pos="720"/>
        </w:tabs>
        <w:rPr>
          <w:rFonts w:cstheme="minorHAnsi"/>
        </w:rPr>
      </w:pPr>
      <w:r>
        <w:rPr>
          <w:rFonts w:cstheme="minorHAnsi"/>
        </w:rPr>
        <w:t>S</w:t>
      </w:r>
      <w:r w:rsidR="00F83A07" w:rsidRPr="00A4427E">
        <w:rPr>
          <w:rFonts w:cstheme="minorHAnsi"/>
        </w:rPr>
        <w:t>imilar</w:t>
      </w:r>
      <w:r>
        <w:rPr>
          <w:rFonts w:cstheme="minorHAnsi"/>
        </w:rPr>
        <w:t>ly</w:t>
      </w:r>
      <w:r w:rsidR="00F83A07" w:rsidRPr="00A4427E">
        <w:rPr>
          <w:rFonts w:cstheme="minorHAnsi"/>
        </w:rPr>
        <w:t xml:space="preserve"> we find that </w:t>
      </w:r>
    </w:p>
    <w:p w14:paraId="30D6F5AA" w14:textId="048C9101" w:rsidR="00404C0A" w:rsidRDefault="00404C0A" w:rsidP="00F83A07">
      <w:pPr>
        <w:tabs>
          <w:tab w:val="left" w:pos="720"/>
        </w:tabs>
        <w:rPr>
          <w:rFonts w:cstheme="minorHAnsi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3120" behindDoc="0" locked="0" layoutInCell="1" allowOverlap="1" wp14:anchorId="3B152E81" wp14:editId="1549C508">
                <wp:simplePos x="0" y="0"/>
                <wp:positionH relativeFrom="column">
                  <wp:posOffset>24130</wp:posOffset>
                </wp:positionH>
                <wp:positionV relativeFrom="paragraph">
                  <wp:posOffset>147743</wp:posOffset>
                </wp:positionV>
                <wp:extent cx="544195" cy="565150"/>
                <wp:effectExtent l="50800" t="25400" r="65405" b="95250"/>
                <wp:wrapNone/>
                <wp:docPr id="300" name="Group 30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44195" cy="565150"/>
                          <a:chOff x="0" y="0"/>
                          <a:chExt cx="544195" cy="565150"/>
                        </a:xfrm>
                      </wpg:grpSpPr>
                      <wps:wsp>
                        <wps:cNvPr id="301" name="Straight Connector 301"/>
                        <wps:cNvCnPr/>
                        <wps:spPr>
                          <a:xfrm>
                            <a:off x="383540" y="3810"/>
                            <a:ext cx="0" cy="5588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103" name="Group 103"/>
                        <wpg:cNvGrpSpPr/>
                        <wpg:grpSpPr>
                          <a:xfrm>
                            <a:off x="0" y="0"/>
                            <a:ext cx="544195" cy="565150"/>
                            <a:chOff x="0" y="0"/>
                            <a:chExt cx="544195" cy="565150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s:wsp>
                          <wps:cNvPr id="104" name="Straight Connector 104"/>
                          <wps:cNvCnPr/>
                          <wps:spPr>
                            <a:xfrm>
                              <a:off x="0" y="0"/>
                              <a:ext cx="544195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8" name="Straight Connector 108"/>
                          <wps:cNvCnPr/>
                          <wps:spPr>
                            <a:xfrm>
                              <a:off x="0" y="565150"/>
                              <a:ext cx="544195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9" name="Straight Connector 109"/>
                          <wps:cNvCnPr/>
                          <wps:spPr>
                            <a:xfrm>
                              <a:off x="135890" y="10160"/>
                              <a:ext cx="0" cy="54610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0" name="Isosceles Triangle 110"/>
                          <wps:cNvSpPr/>
                          <wps:spPr>
                            <a:xfrm rot="10800000">
                              <a:off x="28575" y="207010"/>
                              <a:ext cx="215900" cy="177800"/>
                            </a:xfrm>
                            <a:prstGeom prst="triangle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300" o:spid="_x0000_s1026" style="position:absolute;margin-left:1.9pt;margin-top:11.65pt;width:42.85pt;height:44.5pt;z-index:251653120" coordsize="544195,56515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">
                <v:line id="Straight Connector 301" o:spid="_x0000_s1027" style="position:absolute;visibility:visible;mso-wrap-style:square" from="383540,3810" to="383540,56261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/7zqsIAAADcAAAADwAAAGRycy9kb3ducmV2LnhtbESPT4vCMBTE74LfITzBm6YqiNs1iiwI&#10;eyr4D6+P5NkUm5duk9XufnojCB6HmfkNs1x3rhY3akPlWcFknIEg1t5UXCo4HrajBYgQkQ3WnknB&#10;HwVYr/q9JebG33lHt30sRYJwyFGBjbHJpQzaksMw9g1x8i6+dRiTbEtpWrwnuKvlNMvm0mHFacFi&#10;Q1+W9HX/6xTo47k8/Wy42B0+TvofC1M4a5QaDrrNJ4hIXXyHX+1vo2CWTeB5Jh0BuXo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h/7zqsIAAADcAAAADwAAAAAAAAAAAAAA&#10;AAChAgAAZHJzL2Rvd25yZXYueG1sUEsFBgAAAAAEAAQA+QAAAJADAAAAAA==&#10;" strokecolor="#4f81bd [3204]" strokeweight="2pt">
                  <v:shadow on="t" opacity="24903f" mv:blur="40000f" origin=",.5" offset="0,20000emu"/>
                </v:line>
                <v:group id="Group 103" o:spid="_x0000_s1028" style="position:absolute;width:544195;height:565150" coordsize="544195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LsWBCvDAAAA3AAAAA8A&#10;AAAAAAAAAAAAAAAAqQIAAGRycy9kb3ducmV2LnhtbFBLBQYAAAAABAAEAPoAAACZAwAAAAA=&#10;">
                  <v:line id="Straight Connector 104" o:spid="_x0000_s1029" style="position:absolute;visibility:visible;mso-wrap-style:square" from="0,0" to="544195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Ok0+08EAAADcAAAADwAAAGRycy9kb3ducmV2LnhtbERP32vCMBB+H/g/hBP2tqaOMbZqFBEG&#10;eyq0WvZ6JGdTbC61ybT61y+Dwd7u4/t5q83kenGhMXSeFSyyHASx9qbjVsFh//H0BiJEZIO9Z1Jw&#10;owCb9exhhYXxV67oUsdWpBAOBSqwMQ6FlEFbchgyPxAn7uhHhzHBsZVmxGsKd718zvNX6bDj1GBx&#10;oJ0lfaq/nQJ9+Gqb85bLav/e6DuWpnTWKPU4n7ZLEJGm+C/+c3+aND9/gd9n0gVy/QM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A6TT7TwQAAANwAAAAPAAAAAAAAAAAAAAAA&#10;AKECAABkcnMvZG93bnJldi54bWxQSwUGAAAAAAQABAD5AAAAjwMAAAAA&#10;" strokecolor="#4f81bd [3204]" strokeweight="2pt">
                    <v:shadow on="t" opacity="24903f" mv:blur="40000f" origin=",.5" offset="0,20000emu"/>
                  </v:line>
                  <v:line id="Straight Connector 108" o:spid="_x0000_s1030" style="position:absolute;visibility:visible;mso-wrap-style:square" from="0,565150" to="544195,5651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uwA01sMAAADcAAAADwAAAGRycy9kb3ducmV2LnhtbESPT2vDMAzF74N+B6NCb6vTHsqW1Qll&#10;UNgp0H/sKmwtDovlLPbadJ9+Ogx2k3hP7/20rafQqyuNqYtsYLUsQBHb6DpuDZxP+8cnUCkjO+wj&#10;k4E7Jair2cMWSxdvfKDrMbdKQjiVaMDnPJRaJ+spYFrGgVi0jzgGzLKOrXYj3iQ89HpdFBsdsGNp&#10;8DjQqyf7efwOBuz5vb187bg5nJ4v9gcb1wTvjFnMp90LqExT/jf/Xb85wS+EVp6RCXT1Cw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LsANNb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109" o:spid="_x0000_s1031" style="position:absolute;visibility:visible;mso-wrap-style:square" from="135890,10160" to="135890,55626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1EyRTcEAAADcAAAADwAAAGRycy9kb3ducmV2LnhtbERPTWvCQBC9F/wPywje6kYPUlNXEUHo&#10;KZBE6XXYnWZDs7MxuzWxv75bKPQ2j/c5u8PkOnGnIbSeFayWGQhi7U3LjYJLfX5+AREissHOMyl4&#10;UIDDfva0w9z4kUu6V7ERKYRDjgpsjH0uZdCWHIal74kT9+EHhzHBoZFmwDGFu06us2wjHbacGiz2&#10;dLKkP6svp0Bf3pvr7chFWW+v+hsLUzhrlFrMp+MriEhT/Bf/ud9Mmp9t4feZdIHc/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DUTJFNwQAAANwAAAAPAAAAAAAAAAAAAAAA&#10;AKECAABkcnMvZG93bnJldi54bWxQSwUGAAAAAAQABAD5AAAAjwMAAAAA&#10;" strokecolor="#4f81bd [3204]" strokeweight="2pt">
                    <v:shadow on="t" opacity="24903f" mv:blur="40000f" origin=",.5" offset="0,20000emu"/>
                  </v:line>
                  <v:shape id="Isosceles Triangle 110" o:spid="_x0000_s1032" type="#_x0000_t5" style="position:absolute;left:28575;top:207010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UItEHwwAA&#10;ANwAAAAPAAAAZHJzL2Rvd25yZXYueG1sRI9Ba8JAEIXvgv9hGcGL1I0eNKSuUgRFehGt4HXITpPQ&#10;7GzYXWP67zuHgrd5zPvevNnsBteqnkJsPBtYzDNQxKW3DVcGbl+HtxxUTMgWW89k4Jci7Lbj0QYL&#10;6598of6aKiUhHAs0UKfUFVrHsiaHce47Ytl9++AwiQyVtgGfEu5avcyylXbYsFyosaN9TeXP9eGk&#10;xml2XPr9cM9v7nLO7234xH5tzHQyfLyDSjSkl/mfPlnhFlJfnpEJ9PYP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UItEHwwAAANwAAAAPAAAAAAAAAAAAAAAAAJcCAABkcnMvZG93&#10;bnJldi54bWxQSwUGAAAAAAQABAD1AAAAhwMAAAAA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shape>
                </v:group>
              </v:group>
            </w:pict>
          </mc:Fallback>
        </mc:AlternateContent>
      </w:r>
    </w:p>
    <w:p w14:paraId="16944DB3" w14:textId="0AC361D3" w:rsidR="00404C0A" w:rsidRDefault="00404C0A" w:rsidP="00F83A07">
      <w:pPr>
        <w:tabs>
          <w:tab w:val="left" w:pos="720"/>
        </w:tabs>
        <w:rPr>
          <w:rFonts w:cstheme="minorHAnsi"/>
        </w:rPr>
      </w:pPr>
    </w:p>
    <w:p w14:paraId="52758473" w14:textId="0B3B58DA" w:rsidR="00404C0A" w:rsidRPr="00A4427E" w:rsidRDefault="00404C0A" w:rsidP="00404C0A">
      <w:pPr>
        <w:tabs>
          <w:tab w:val="left" w:pos="990"/>
        </w:tabs>
        <w:rPr>
          <w:rFonts w:cstheme="minorHAnsi"/>
        </w:rPr>
      </w:pPr>
      <w:r>
        <w:rPr>
          <w:rFonts w:cstheme="minorHAnsi"/>
        </w:rPr>
        <w:tab/>
      </w:r>
      <w:r w:rsidR="0088688D" w:rsidRPr="0074698D">
        <w:rPr>
          <w:rFonts w:ascii="Arial" w:hAnsi="Arial" w:cs="Lucida Sans Unicode"/>
          <w:position w:val="-12"/>
        </w:rPr>
        <w:object w:dxaOrig="940" w:dyaOrig="380" w14:anchorId="4B25FBD8">
          <v:shape id="_x0000_i1041" type="#_x0000_t75" style="width:47pt;height:19pt" o:ole="">
            <v:imagedata r:id="rId39" o:title=""/>
          </v:shape>
          <o:OLEObject Type="Embed" ProgID="Equation.DSMT4" ShapeID="_x0000_i1041" DrawAspect="Content" ObjectID="_1453653940" r:id="rId40"/>
        </w:object>
      </w:r>
      <w:r w:rsidR="009D7A00">
        <w:rPr>
          <w:rFonts w:ascii="Arial" w:hAnsi="Arial" w:cs="Lucida Sans Unicode"/>
        </w:rPr>
        <w:t>.</w:t>
      </w:r>
    </w:p>
    <w:p w14:paraId="079544A4" w14:textId="77777777" w:rsidR="00404C0A" w:rsidRDefault="00404C0A" w:rsidP="00F83A07">
      <w:pPr>
        <w:tabs>
          <w:tab w:val="left" w:pos="720"/>
        </w:tabs>
        <w:rPr>
          <w:rFonts w:cstheme="minorHAnsi"/>
        </w:rPr>
      </w:pPr>
    </w:p>
    <w:p w14:paraId="34BB7D85" w14:textId="77777777" w:rsidR="00E830CB" w:rsidRPr="00E830CB" w:rsidRDefault="00E830CB" w:rsidP="00F83A07">
      <w:pPr>
        <w:tabs>
          <w:tab w:val="left" w:pos="720"/>
        </w:tabs>
        <w:rPr>
          <w:rFonts w:cstheme="minorHAnsi"/>
        </w:rPr>
      </w:pPr>
    </w:p>
    <w:p w14:paraId="3A6631D5" w14:textId="5192032F" w:rsidR="00E830CB" w:rsidRDefault="00E830CB" w:rsidP="00F83A07">
      <w:pPr>
        <w:tabs>
          <w:tab w:val="left" w:pos="720"/>
        </w:tabs>
        <w:rPr>
          <w:rFonts w:cstheme="minorHAnsi"/>
        </w:rPr>
      </w:pPr>
      <w:r>
        <w:rPr>
          <w:rFonts w:cstheme="minorHAnsi"/>
        </w:rPr>
        <w:t>Finally,</w:t>
      </w:r>
    </w:p>
    <w:p w14:paraId="7D928195" w14:textId="07D34536" w:rsidR="00E830CB" w:rsidRDefault="00E830CB" w:rsidP="00F83A07">
      <w:pPr>
        <w:tabs>
          <w:tab w:val="left" w:pos="720"/>
        </w:tabs>
        <w:rPr>
          <w:rFonts w:cstheme="minorHAnsi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5168" behindDoc="0" locked="0" layoutInCell="1" allowOverlap="1" wp14:anchorId="30CF755E" wp14:editId="4A188D69">
                <wp:simplePos x="0" y="0"/>
                <wp:positionH relativeFrom="column">
                  <wp:posOffset>45932</wp:posOffset>
                </wp:positionH>
                <wp:positionV relativeFrom="paragraph">
                  <wp:posOffset>142028</wp:posOffset>
                </wp:positionV>
                <wp:extent cx="544195" cy="565150"/>
                <wp:effectExtent l="50800" t="25400" r="65405" b="95250"/>
                <wp:wrapNone/>
                <wp:docPr id="193" name="Group 19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44195" cy="565150"/>
                          <a:chOff x="0" y="0"/>
                          <a:chExt cx="544195" cy="565150"/>
                        </a:xfrm>
                      </wpg:grpSpPr>
                      <wps:wsp>
                        <wps:cNvPr id="194" name="Straight Connector 194"/>
                        <wps:cNvCnPr/>
                        <wps:spPr>
                          <a:xfrm>
                            <a:off x="383540" y="3810"/>
                            <a:ext cx="0" cy="5588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198" name="Group 198"/>
                        <wpg:cNvGrpSpPr/>
                        <wpg:grpSpPr>
                          <a:xfrm>
                            <a:off x="0" y="0"/>
                            <a:ext cx="544195" cy="565150"/>
                            <a:chOff x="0" y="0"/>
                            <a:chExt cx="544195" cy="565150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s:wsp>
                          <wps:cNvPr id="199" name="Straight Connector 199"/>
                          <wps:cNvCnPr/>
                          <wps:spPr>
                            <a:xfrm>
                              <a:off x="0" y="0"/>
                              <a:ext cx="544195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4" name="Straight Connector 204"/>
                          <wps:cNvCnPr/>
                          <wps:spPr>
                            <a:xfrm>
                              <a:off x="0" y="565150"/>
                              <a:ext cx="544195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5" name="Straight Connector 205"/>
                          <wps:cNvCnPr/>
                          <wps:spPr>
                            <a:xfrm>
                              <a:off x="135890" y="10160"/>
                              <a:ext cx="0" cy="54610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193" o:spid="_x0000_s1026" style="position:absolute;margin-left:3.6pt;margin-top:11.2pt;width:42.85pt;height:44.5pt;z-index:251655168" coordsize="544195,56515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">
                <v:line id="Straight Connector 194" o:spid="_x0000_s1027" style="position:absolute;visibility:visible;mso-wrap-style:square" from="383540,3810" to="383540,56261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0kerVMEAAADcAAAADwAAAGRycy9kb3ducmV2LnhtbERP32vCMBB+H/g/hBP2NtONMWY1ShEG&#10;PhVsFV+P5GzKmkttYu321y+Dwd7u4/t56+3kOjHSEFrPCp4XGQhi7U3LjYJj/fH0DiJEZIOdZ1Lw&#10;RQG2m9nDGnPj73ygsYqNSCEcclRgY+xzKYO25DAsfE+cuIsfHMYEh0aaAe8p3HXyJcvepMOWU4PF&#10;nnaW9Gd1cwr08dycrgWXh3p50t9YmtJZo9TjfCpWICJN8V/8596bNH/5Cr/PpAvk5gc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DSR6tUwQAAANwAAAAPAAAAAAAAAAAAAAAA&#10;AKECAABkcnMvZG93bnJldi54bWxQSwUGAAAAAAQABAD5AAAAjwMAAAAA&#10;" strokecolor="#4f81bd [3204]" strokeweight="2pt">
                  <v:shadow on="t" opacity="24903f" mv:blur="40000f" origin=",.5" offset="0,20000emu"/>
                </v:line>
                <v:group id="Group 198" o:spid="_x0000_s1028" style="position:absolute;width:544195;height:565150" coordsize="544195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F24A93GAAAA3AAA&#10;AA8AAAAAAAAAAAAAAAAAqQIAAGRycy9kb3ducmV2LnhtbFBLBQYAAAAABAAEAPoAAACcAwAAAAA=&#10;">
                  <v:line id="Straight Connector 199" o:spid="_x0000_s1029" style="position:absolute;visibility:visible;mso-wrap-style:square" from="0,0" to="544195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PEYEysEAAADcAAAADwAAAGRycy9kb3ducmV2LnhtbERPPWvDMBDdC/kP4gLZajkdQu1aCaEQ&#10;6GSIndD1kC6WiXVyLTVx++urQqHbPd7nVbvZDeJGU+g9K1hnOQhi7U3PnYJTe3h8BhEissHBMyn4&#10;ogC77eKhwtL4Ox/p1sROpBAOJSqwMY6llEFbchgyPxIn7uInhzHBqZNmwnsKd4N8yvONdNhzarA4&#10;0qslfW0+nQJ9eu/OH3uuj21x1t9Ym9pZo9RqOe9fQESa47/4z/1m0vyigN9n0gVy+wM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A8RgTKwQAAANwAAAAPAAAAAAAAAAAAAAAA&#10;AKECAABkcnMvZG93bnJldi54bWxQSwUGAAAAAAQABAD5AAAAjwMAAAAA&#10;" strokecolor="#4f81bd [3204]" strokeweight="2pt">
                    <v:shadow on="t" opacity="24903f" mv:blur="40000f" origin=",.5" offset="0,20000emu"/>
                  </v:line>
                  <v:line id="Straight Connector 204" o:spid="_x0000_s1030" style="position:absolute;visibility:visible;mso-wrap-style:square" from="0,565150" to="544195,5651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4Whfr8QAAADcAAAADwAAAGRycy9kb3ducmV2LnhtbESPwWrDMBBE74X8g9hCbo3cEErjRAmh&#10;UMjJYDsh10XaWqbWyrGU2O3XV4VCj8PMvGG2+8l14k5DaD0reF5kIIi1Ny03Ck71+9MriBCRDXae&#10;ScEXBdjvZg9bzI0fuaR7FRuRIBxyVGBj7HMpg7bkMCx8T5y8Dz84jEkOjTQDjgnuOrnMshfpsOW0&#10;YLGnN0v6s7o5Bfp0ac7XAxdlvT7rbyxM4axRav44HTYgIk3xP/zXPhoFy2wFv2fSEZC7H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haF+vxAAAANwAAAAPAAAAAAAAAAAA&#10;AAAAAKECAABkcnMvZG93bnJldi54bWxQSwUGAAAAAAQABAD5AAAAkgMAAAAA&#10;" strokecolor="#4f81bd [3204]" strokeweight="2pt">
                    <v:shadow on="t" opacity="24903f" mv:blur="40000f" origin=",.5" offset="0,20000emu"/>
                  </v:line>
                  <v:line id="Straight Connector 205" o:spid="_x0000_s1031" style="position:absolute;visibility:visible;mso-wrap-style:square" from="135890,10160" to="135890,55626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jiT6NMQAAADcAAAADwAAAGRycy9kb3ducmV2LnhtbESPwWrDMBBE74X8g9hCbo3cQErjRAmh&#10;UMjJYDsh10XaWqbWyrGU2O3XV4VCj8PMvGG2+8l14k5DaD0reF5kIIi1Ny03Ck71+9MriBCRDXae&#10;ScEXBdjvZg9bzI0fuaR7FRuRIBxyVGBj7HMpg7bkMCx8T5y8Dz84jEkOjTQDjgnuOrnMshfpsOW0&#10;YLGnN0v6s7o5Bfp0ac7XAxdlvT7rbyxM4axRav44HTYgIk3xP/zXPhoFy2wFv2fSEZC7H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OJPo0xAAAANwAAAAPAAAAAAAAAAAA&#10;AAAAAKECAABkcnMvZG93bnJldi54bWxQSwUGAAAAAAQABAD5AAAAkgMAAAAA&#10;" strokecolor="#4f81bd [3204]" strokeweight="2pt">
                    <v:shadow on="t" opacity="24903f" mv:blur="40000f" origin=",.5" offset="0,20000emu"/>
                  </v:line>
                </v:group>
              </v:group>
            </w:pict>
          </mc:Fallback>
        </mc:AlternateContent>
      </w:r>
    </w:p>
    <w:p w14:paraId="1E678128" w14:textId="77777777" w:rsidR="00E830CB" w:rsidRDefault="00E830CB" w:rsidP="00F83A07">
      <w:pPr>
        <w:tabs>
          <w:tab w:val="left" w:pos="720"/>
        </w:tabs>
        <w:rPr>
          <w:rFonts w:cstheme="minorHAnsi"/>
        </w:rPr>
      </w:pPr>
    </w:p>
    <w:p w14:paraId="2F1C9BE1" w14:textId="0F2E8C91" w:rsidR="00E830CB" w:rsidRDefault="00E830CB" w:rsidP="00E830CB">
      <w:pPr>
        <w:tabs>
          <w:tab w:val="left" w:pos="990"/>
        </w:tabs>
        <w:rPr>
          <w:rFonts w:cstheme="minorHAnsi"/>
        </w:rPr>
      </w:pPr>
      <w:r>
        <w:rPr>
          <w:rFonts w:cstheme="minorHAnsi"/>
        </w:rPr>
        <w:tab/>
      </w:r>
      <w:r w:rsidR="00F83A07" w:rsidRPr="00E830CB">
        <w:rPr>
          <w:rFonts w:cstheme="minorHAnsi"/>
        </w:rPr>
        <w:t xml:space="preserve"> = 2! = 2. </w:t>
      </w:r>
    </w:p>
    <w:p w14:paraId="03D2AF4E" w14:textId="77777777" w:rsidR="00E830CB" w:rsidRDefault="00E830CB" w:rsidP="00F83A07">
      <w:pPr>
        <w:tabs>
          <w:tab w:val="left" w:pos="720"/>
        </w:tabs>
        <w:rPr>
          <w:rFonts w:cstheme="minorHAnsi"/>
        </w:rPr>
      </w:pPr>
    </w:p>
    <w:p w14:paraId="449BF9A9" w14:textId="77777777" w:rsidR="00E830CB" w:rsidRDefault="00E830CB" w:rsidP="00F83A07">
      <w:pPr>
        <w:tabs>
          <w:tab w:val="left" w:pos="720"/>
        </w:tabs>
        <w:rPr>
          <w:rFonts w:cstheme="minorHAnsi"/>
        </w:rPr>
      </w:pPr>
    </w:p>
    <w:p w14:paraId="0E60D40D" w14:textId="7794C946" w:rsidR="00F83A07" w:rsidRPr="00E830CB" w:rsidRDefault="00F83A07" w:rsidP="00F83A07">
      <w:pPr>
        <w:tabs>
          <w:tab w:val="left" w:pos="720"/>
        </w:tabs>
        <w:rPr>
          <w:rFonts w:cstheme="minorHAnsi"/>
          <w:position w:val="36"/>
        </w:rPr>
      </w:pPr>
      <w:r w:rsidRPr="00E830CB">
        <w:rPr>
          <w:rFonts w:cstheme="minorHAnsi"/>
        </w:rPr>
        <w:t>So</w:t>
      </w:r>
      <w:bookmarkStart w:id="49" w:name="OLE_LINK1"/>
      <w:bookmarkStart w:id="50" w:name="OLE_LINK2"/>
      <w:r w:rsidRPr="00E830CB">
        <w:rPr>
          <w:rFonts w:cstheme="minorHAnsi"/>
        </w:rPr>
        <w:t xml:space="preserve"> </w:t>
      </w:r>
      <w:r w:rsidRPr="00D16A76">
        <w:rPr>
          <w:rFonts w:cstheme="minorHAnsi"/>
        </w:rPr>
        <w:t xml:space="preserve"> </w:t>
      </w:r>
    </w:p>
    <w:bookmarkEnd w:id="49"/>
    <w:bookmarkEnd w:id="50"/>
    <w:p w14:paraId="33B3A388" w14:textId="57B4F06D" w:rsidR="00F83A07" w:rsidRPr="00D16A76" w:rsidRDefault="0088688D" w:rsidP="00F83A07">
      <w:pPr>
        <w:tabs>
          <w:tab w:val="left" w:pos="720"/>
        </w:tabs>
        <w:rPr>
          <w:rFonts w:cstheme="minorHAnsi"/>
        </w:rPr>
      </w:pPr>
      <w:r w:rsidRPr="00D16A76">
        <w:rPr>
          <w:rFonts w:cs="Arial"/>
          <w:position w:val="-48"/>
        </w:rPr>
        <w:object w:dxaOrig="7080" w:dyaOrig="1080" w14:anchorId="79E4C05F">
          <v:shape id="_x0000_i1042" type="#_x0000_t75" style="width:354pt;height:55pt" o:ole="">
            <v:imagedata r:id="rId41" o:title=""/>
          </v:shape>
          <o:OLEObject Type="Embed" ProgID="Equation.DSMT4" ShapeID="_x0000_i1042" DrawAspect="Content" ObjectID="_1453653941" r:id="rId42"/>
        </w:object>
      </w:r>
      <w:r w:rsidR="00F83A07" w:rsidRPr="0008016D">
        <w:rPr>
          <w:rFonts w:cstheme="minorHAnsi"/>
          <w:position w:val="-30"/>
        </w:rPr>
        <w:t xml:space="preserve"> </w:t>
      </w:r>
      <w:bookmarkStart w:id="51" w:name="OLE_LINK9"/>
      <w:bookmarkStart w:id="52" w:name="OLE_LINK10"/>
      <w:r w:rsidR="00F83A07" w:rsidRPr="0008016D">
        <w:rPr>
          <w:rFonts w:ascii="MS Gothic" w:eastAsia="MS Gothic" w:hAnsi="Lucida Handwriting" w:hint="eastAsia"/>
          <w:position w:val="-30"/>
        </w:rPr>
        <w:t>✔</w:t>
      </w:r>
      <w:bookmarkEnd w:id="51"/>
      <w:bookmarkEnd w:id="52"/>
    </w:p>
    <w:p w14:paraId="0D9563B6" w14:textId="77777777" w:rsidR="00F83A07" w:rsidRPr="00D16A76" w:rsidRDefault="00F83A07" w:rsidP="00F83A07">
      <w:pPr>
        <w:tabs>
          <w:tab w:val="left" w:pos="720"/>
        </w:tabs>
        <w:rPr>
          <w:rFonts w:cstheme="minorHAnsi"/>
        </w:rPr>
      </w:pPr>
    </w:p>
    <w:p w14:paraId="3198BA16" w14:textId="0D4F1F69" w:rsidR="00E830CB" w:rsidRDefault="00E830CB">
      <w:pPr>
        <w:rPr>
          <w:rFonts w:cstheme="minorHAnsi"/>
          <w:b/>
          <w:i/>
          <w:highlight w:val="cyan"/>
          <w:u w:val="single"/>
        </w:rPr>
      </w:pPr>
    </w:p>
    <w:p w14:paraId="5E441993" w14:textId="77777777" w:rsidR="00A01FF0" w:rsidRDefault="00A01FF0">
      <w:pPr>
        <w:rPr>
          <w:rFonts w:cstheme="minorHAnsi"/>
          <w:b/>
          <w:i/>
          <w:highlight w:val="cyan"/>
          <w:u w:val="single"/>
        </w:rPr>
      </w:pPr>
      <w:r>
        <w:rPr>
          <w:rFonts w:cstheme="minorHAnsi"/>
          <w:b/>
          <w:i/>
          <w:highlight w:val="cyan"/>
          <w:u w:val="single"/>
        </w:rPr>
        <w:br w:type="page"/>
      </w:r>
    </w:p>
    <w:p w14:paraId="371F05A6" w14:textId="3A035D78" w:rsidR="00F83A07" w:rsidRDefault="00943023" w:rsidP="00F83A07">
      <w:pPr>
        <w:tabs>
          <w:tab w:val="left" w:pos="720"/>
        </w:tabs>
        <w:rPr>
          <w:rFonts w:cstheme="minorHAnsi"/>
        </w:rPr>
      </w:pPr>
      <w:r>
        <w:rPr>
          <w:rFonts w:cstheme="minorHAnsi"/>
          <w:b/>
          <w:i/>
          <w:noProof/>
          <w:u w:val="single"/>
        </w:rPr>
        <mc:AlternateContent>
          <mc:Choice Requires="wpg">
            <w:drawing>
              <wp:anchor distT="0" distB="0" distL="114300" distR="114300" simplePos="0" relativeHeight="251801600" behindDoc="0" locked="0" layoutInCell="1" allowOverlap="1" wp14:anchorId="2E259DD6" wp14:editId="2AF5D641">
                <wp:simplePos x="0" y="0"/>
                <wp:positionH relativeFrom="column">
                  <wp:posOffset>1216025</wp:posOffset>
                </wp:positionH>
                <wp:positionV relativeFrom="paragraph">
                  <wp:posOffset>130810</wp:posOffset>
                </wp:positionV>
                <wp:extent cx="790575" cy="1085850"/>
                <wp:effectExtent l="25400" t="0" r="73025" b="6350"/>
                <wp:wrapNone/>
                <wp:docPr id="11" name="Group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90575" cy="1085850"/>
                          <a:chOff x="0" y="0"/>
                          <a:chExt cx="790575" cy="1085850"/>
                        </a:xfrm>
                      </wpg:grpSpPr>
                      <wps:wsp>
                        <wps:cNvPr id="636" name="Text Box 636"/>
                        <wps:cNvSpPr txBox="1"/>
                        <wps:spPr>
                          <a:xfrm>
                            <a:off x="6350" y="0"/>
                            <a:ext cx="739775" cy="294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C95B4CD" w14:textId="2F023486" w:rsidR="00EB2DA3" w:rsidRPr="00B351B3" w:rsidRDefault="00EB2DA3" w:rsidP="004F60B4">
                              <w:r>
                                <w:rPr>
                                  <w:i/>
                                </w:rPr>
                                <w:t>d    e    f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7" name="Straight Connector 217"/>
                        <wps:cNvCnPr/>
                        <wps:spPr>
                          <a:xfrm>
                            <a:off x="15875" y="250190"/>
                            <a:ext cx="77470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35" name="Text Box 635"/>
                        <wps:cNvSpPr txBox="1"/>
                        <wps:spPr>
                          <a:xfrm>
                            <a:off x="0" y="791210"/>
                            <a:ext cx="788035" cy="294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D617951" w14:textId="3DC506E5" w:rsidR="00EB2DA3" w:rsidRPr="00B351B3" w:rsidRDefault="00EB2DA3" w:rsidP="004F60B4">
                              <w:r>
                                <w:rPr>
                                  <w:i/>
                                </w:rPr>
                                <w:t>a    b    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25" name="Straight Connector 425"/>
                        <wps:cNvCnPr/>
                        <wps:spPr>
                          <a:xfrm>
                            <a:off x="400050" y="260350"/>
                            <a:ext cx="0" cy="560705"/>
                          </a:xfrm>
                          <a:prstGeom prst="line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26" name="Straight Connector 426"/>
                        <wps:cNvCnPr/>
                        <wps:spPr>
                          <a:xfrm>
                            <a:off x="649605" y="260350"/>
                            <a:ext cx="0" cy="560705"/>
                          </a:xfrm>
                          <a:prstGeom prst="line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2" name="Straight Connector 222"/>
                        <wps:cNvCnPr/>
                        <wps:spPr>
                          <a:xfrm>
                            <a:off x="15875" y="821055"/>
                            <a:ext cx="77470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3" name="Straight Connector 223"/>
                        <wps:cNvCnPr/>
                        <wps:spPr>
                          <a:xfrm>
                            <a:off x="151130" y="260350"/>
                            <a:ext cx="0" cy="560705"/>
                          </a:xfrm>
                          <a:prstGeom prst="line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21" name="Rectangle 421"/>
                        <wps:cNvSpPr/>
                        <wps:spPr>
                          <a:xfrm>
                            <a:off x="60325" y="448310"/>
                            <a:ext cx="184150" cy="184150"/>
                          </a:xfrm>
                          <a:prstGeom prst="rect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</a:extLst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22" name="Rectangle 422"/>
                        <wps:cNvSpPr/>
                        <wps:spPr>
                          <a:xfrm>
                            <a:off x="309245" y="448310"/>
                            <a:ext cx="184150" cy="184150"/>
                          </a:xfrm>
                          <a:prstGeom prst="rect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</a:extLst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24" name="Rectangle 424"/>
                        <wps:cNvSpPr/>
                        <wps:spPr>
                          <a:xfrm>
                            <a:off x="558165" y="450850"/>
                            <a:ext cx="184150" cy="184150"/>
                          </a:xfrm>
                          <a:prstGeom prst="rect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</a:extLst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1" o:spid="_x0000_s1038" style="position:absolute;margin-left:95.75pt;margin-top:10.3pt;width:62.25pt;height:85.5pt;z-index:251801600" coordsize="790575,108585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">
                <v:shape id="Text Box 636" o:spid="_x0000_s1039" type="#_x0000_t202" style="position:absolute;left:6350;width:739775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CMyXXxAAA&#10;ANwAAAAPAAAAZHJzL2Rvd25yZXYueG1sRI9Ba8JAFITvhf6H5RW81d1WG2rqJpSK4MmiVsHbI/tM&#10;QrNvQ3Y18d+7hYLHYWa+Yeb5YBtxoc7XjjW8jBUI4sKZmksNP7vl8zsIH5ANNo5Jw5U85NnjwxxT&#10;43re0GUbShEh7FPUUIXQplL6oiKLfuxa4uidXGcxRNmV0nTYR7ht5KtSibRYc1yosKWviorf7dlq&#10;2K9Px8NUfZcL+9b2blCS7UxqPXoaPj9ABBrCPfzfXhkNySSBvzPxCMjsBg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AjMl18QAAADcAAAADwAAAAAAAAAAAAAAAACXAgAAZHJzL2Rv&#10;d25yZXYueG1sUEsFBgAAAAAEAAQA9QAAAIgDAAAAAA==&#10;" filled="f" stroked="f">
                  <v:textbox>
                    <w:txbxContent>
                      <w:p w14:paraId="2C95B4CD" w14:textId="2F023486" w:rsidR="00EB2DA3" w:rsidRPr="00B351B3" w:rsidRDefault="00EB2DA3" w:rsidP="004F60B4">
                        <w:r>
                          <w:rPr>
                            <w:i/>
                          </w:rPr>
                          <w:t>d    e    f</w:t>
                        </w:r>
                      </w:p>
                    </w:txbxContent>
                  </v:textbox>
                </v:shape>
                <v:line id="Straight Connector 217" o:spid="_x0000_s1040" style="position:absolute;visibility:visible;mso-wrap-style:square" from="15875,250190" to="790575,25019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GNXBcQAAADcAAAADwAAAGRycy9kb3ducmV2LnhtbESPwWrDMBBE74X8g9hCbo1sH9LGjRJC&#10;odCTwU5Crou0tUytlWOpiduvrwKBHoeZecOst5PrxYXG0HlWkC8yEMTam45bBYf9+9MLiBCRDfae&#10;ScEPBdhuZg9rLI2/ck2XJrYiQTiUqMDGOJRSBm3JYVj4gTh5n350GJMcW2lGvCa462WRZUvpsOO0&#10;YHGgN0v6q/l2CvTh1B7PO67q/eqof7EylbNGqfnjtHsFEWmK/+F7+8MoKPJnuJ1JR0Bu/g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UY1cFxAAAANwAAAAPAAAAAAAAAAAA&#10;AAAAAKECAABkcnMvZG93bnJldi54bWxQSwUGAAAAAAQABAD5AAAAkgMAAAAA&#10;" strokecolor="#4f81bd [3204]" strokeweight="2pt">
                  <v:shadow on="t" opacity="24903f" mv:blur="40000f" origin=",.5" offset="0,20000emu"/>
                </v:line>
                <v:shape id="Text Box 635" o:spid="_x0000_s1041" type="#_x0000_t202" style="position:absolute;top:791210;width:788035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y4bugxAAA&#10;ANwAAAAPAAAAZHJzL2Rvd25yZXYueG1sRI9Ba8JAFITvBf/D8oTe6q5WxcZsRFoKnlpMa8HbI/tM&#10;gtm3Ibs18d+7hYLHYWa+YdLNYBtxoc7XjjVMJwoEceFMzaWG76/3pxUIH5ANNo5Jw5U8bLLRQ4qJ&#10;cT3v6ZKHUkQI+wQ1VCG0iZS+qMiin7iWOHon11kMUXalNB32EW4bOVNqKS3WHBcqbOm1ouKc/1oN&#10;h4/T8WeuPss3u2h7NyjJ9kVq/TgetmsQgYZwD/+3d0bD8nkBf2fiEZDZD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8uG7oMQAAADcAAAADwAAAAAAAAAAAAAAAACXAgAAZHJzL2Rv&#10;d25yZXYueG1sUEsFBgAAAAAEAAQA9QAAAIgDAAAAAA==&#10;" filled="f" stroked="f">
                  <v:textbox>
                    <w:txbxContent>
                      <w:p w14:paraId="1D617951" w14:textId="3DC506E5" w:rsidR="00EB2DA3" w:rsidRPr="00B351B3" w:rsidRDefault="00EB2DA3" w:rsidP="004F60B4">
                        <w:r>
                          <w:rPr>
                            <w:i/>
                          </w:rPr>
                          <w:t>a    b    c</w:t>
                        </w:r>
                      </w:p>
                    </w:txbxContent>
                  </v:textbox>
                </v:shape>
                <v:line id="Straight Connector 425" o:spid="_x0000_s1042" style="position:absolute;visibility:visible;mso-wrap-style:square" from="400050,260350" to="400050,82105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c9pkrMQAAADcAAAADwAAAGRycy9kb3ducmV2LnhtbESPzWrDMBCE74G+g9hCbonckITUtRxC&#10;odCTIX/kukhby9RauZaauH36KBDIcZiZb5hiPbhWnKkPjWcFL9MMBLH2puFawWH/MVmBCBHZYOuZ&#10;FPxRgHX5NCowN/7CWzrvYi0ShEOOCmyMXS5l0JYchqnviJP35XuHMcm+lqbHS4K7Vs6ybCkdNpwW&#10;LHb0bkl/736dAn041cefDVfb/etR/2NlKmeNUuPnYfMGItIQH+F7+9MomM8WcDuTjoAsr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z2mSsxAAAANwAAAAPAAAAAAAAAAAA&#10;AAAAAKECAABkcnMvZG93bnJldi54bWxQSwUGAAAAAAQABAD5AAAAkgMAAAAA&#10;" strokecolor="#4f81bd [3204]" strokeweight="2pt">
                  <v:shadow on="t" opacity="24903f" mv:blur="40000f" origin=",.5" offset="0,20000emu"/>
                </v:line>
                <v:line id="Straight Connector 426" o:spid="_x0000_s1043" style="position:absolute;visibility:visible;mso-wrap-style:square" from="649605,260350" to="649605,82105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wj628IAAADcAAAADwAAAGRycy9kb3ducmV2LnhtbESPT4vCMBTE78J+h/AWvGmqiGjXKLIg&#10;eCr4D6+P5G1TbF66TdTqpzcLCx6HmfkNs1h1rhY3akPlWcFomIEg1t5UXCo4HjaDGYgQkQ3WnknB&#10;gwKslh+9BebG33lHt30sRYJwyFGBjbHJpQzaksMw9A1x8n586zAm2ZbStHhPcFfLcZZNpcOK04LF&#10;hr4t6cv+6hTo47k8/a652B3mJ/3EwhTOGqX6n936C0SkLr7D/+2tUTAZT+HvTDoCcvkC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gwj628IAAADcAAAADwAAAAAAAAAAAAAA&#10;AAChAgAAZHJzL2Rvd25yZXYueG1sUEsFBgAAAAAEAAQA+QAAAJADAAAAAA==&#10;" strokecolor="#4f81bd [3204]" strokeweight="2pt">
                  <v:shadow on="t" opacity="24903f" mv:blur="40000f" origin=",.5" offset="0,20000emu"/>
                </v:line>
                <v:line id="Straight Connector 222" o:spid="_x0000_s1044" style="position:absolute;visibility:visible;mso-wrap-style:square" from="15875,821055" to="790575,82105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Sng+IMMAAADcAAAADwAAAGRycy9kb3ducmV2LnhtbESPwWrDMBBE74X8g9hAbrUcH0rjWgmh&#10;EOjJEDuh10XaWqbWyrXUxM3XV4VCjsPMvGGq3ewGcaEp9J4VrLMcBLH2pudOwak9PD6DCBHZ4OCZ&#10;FPxQgN128VBhafyVj3RpYicShEOJCmyMYyll0JYchsyPxMn78JPDmOTUSTPhNcHdIIs8f5IOe04L&#10;Fkd6taQ/m2+nQJ/eu/PXnutjuznrG9amdtYotVrO+xcQkeZ4D/+334yCoijg70w6AnL7Cw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Ep4PiDDAAAA3AAAAA8AAAAAAAAAAAAA&#10;AAAAoQIAAGRycy9kb3ducmV2LnhtbFBLBQYAAAAABAAEAPkAAACRAwAAAAA=&#10;" strokecolor="#4f81bd [3204]" strokeweight="2pt">
                  <v:shadow on="t" opacity="24903f" mv:blur="40000f" origin=",.5" offset="0,20000emu"/>
                </v:line>
                <v:line id="Straight Connector 223" o:spid="_x0000_s1045" style="position:absolute;visibility:visible;mso-wrap-style:square" from="151130,260350" to="151130,82105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JTSbu8MAAADcAAAADwAAAGRycy9kb3ducmV2LnhtbESPT2sCMRTE70K/Q3gFb5rtClJXo0ih&#10;4GnBf3h9JM/N4uZlu4m6+ulNodDjMDO/YRar3jXiRl2oPSv4GGcgiLU3NVcKDvvv0SeIEJENNp5J&#10;wYMCrJZvgwUWxt95S7ddrESCcChQgY2xLaQM2pLDMPYtcfLOvnMYk+wqaTq8J7hrZJ5lU+mw5rRg&#10;saUvS/qyuzoF+nCqjj9rLrf72VE/sTSls0ap4Xu/noOI1Mf/8F97YxTk+QR+z6QjIJcv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CU0m7vDAAAA3AAAAA8AAAAAAAAAAAAA&#10;AAAAoQIAAGRycy9kb3ducmV2LnhtbFBLBQYAAAAABAAEAPkAAACRAwAAAAA=&#10;" strokecolor="#4f81bd [3204]" strokeweight="2pt">
                  <v:shadow on="t" opacity="24903f" mv:blur="40000f" origin=",.5" offset="0,20000emu"/>
                </v:line>
                <v:rect id="Rectangle 421" o:spid="_x0000_s1046" style="position:absolute;left:60325;top:448310;width:184150;height:18415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mi1PKwgAA&#10;ANwAAAAPAAAAZHJzL2Rvd25yZXYueG1sRI/RisIwFETfBf8hXME3TRVXpGsUERR9WETXD7g016ba&#10;3JQm1vr3RhB8HGbmDDNftrYUDdW+cKxgNExAEGdOF5wrOP9vBjMQPiBrLB2Tgid5WC66nTmm2j34&#10;SM0p5CJC2KeowIRQpVL6zJBFP3QVcfQurrYYoqxzqWt8RLgt5ThJptJiwXHBYEVrQ9ntdLcK7HXb&#10;8MxfzpPDTzi0+/K43v8Zpfq9dvULIlAbvuFPe6cVTMYjeJ+JR0AuXg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KaLU8rCAAAA3AAAAA8AAAAAAAAAAAAAAAAAlwIAAGRycy9kb3du&#10;cmV2LnhtbFBLBQYAAAAABAAEAPUAAACG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rect>
                <v:rect id="Rectangle 422" o:spid="_x0000_s1047" style="position:absolute;left:309245;top:448310;width:184150;height:18415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WWc29wwAA&#10;ANwAAAAPAAAAZHJzL2Rvd25yZXYueG1sRI/RisIwFETfhf2HcIV909SiIl2jiLCyPohY/YBLc226&#10;NjelibX79xtB8HGYmTPMct3bWnTU+sqxgsk4AUFcOF1xqeBy/h4tQPiArLF2TAr+yMN69TFYYqbd&#10;g0/U5aEUEcI+QwUmhCaT0heGLPqxa4ijd3WtxRBlW0rd4iPCbS3TJJlLixXHBYMNbQ0Vt/xuFdjf&#10;XccLf71Mj7Nw7Pf1abs/GKU+h/3mC0SgPrzDr/aPVjBNU3ieiUdArv4B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WWc29wwAAANwAAAAPAAAAAAAAAAAAAAAAAJcCAABkcnMvZG93&#10;bnJldi54bWxQSwUGAAAAAAQABAD1AAAAhwMAAAAA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rect>
                <v:rect id="Rectangle 424" o:spid="_x0000_s1048" style="position:absolute;left:558165;top:450850;width:184150;height:18415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2/PBSxAAA&#10;ANwAAAAPAAAAZHJzL2Rvd25yZXYueG1sRI/BasMwEETvgf6D2EJvidzglOBGMcXQUB+CiZMPWKyN&#10;5dZaGUtx3L+vCoUeh5l5w+zy2fZiotF3jhU8rxIQxI3THbcKLuf35RaED8gae8ek4Js85PuHxQ4z&#10;7e58oqkOrYgQ9hkqMCEMmZS+MWTRr9xAHL2rGy2GKMdW6hHvEW57uU6SF2mx47hgcKDCUPNV36wC&#10;+3mYeOuvl7TahGou+1NRHo1ST4/z2yuIQHP4D/+1P7SCdJ3C75l4BOT+B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tvzwUsQAAADcAAAADwAAAAAAAAAAAAAAAACXAgAAZHJzL2Rv&#10;d25yZXYueG1sUEsFBgAAAAAEAAQA9QAAAIgDAAAAAA=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rect>
              </v:group>
            </w:pict>
          </mc:Fallback>
        </mc:AlternateContent>
      </w:r>
      <w:r w:rsidR="00F83A07" w:rsidRPr="00E830CB">
        <w:rPr>
          <w:rFonts w:cstheme="minorHAnsi"/>
          <w:b/>
          <w:i/>
          <w:highlight w:val="cyan"/>
          <w:u w:val="single"/>
        </w:rPr>
        <w:t>n</w:t>
      </w:r>
      <w:r w:rsidR="00F83A07" w:rsidRPr="00E830CB">
        <w:rPr>
          <w:rFonts w:cstheme="minorHAnsi"/>
          <w:b/>
          <w:highlight w:val="cyan"/>
          <w:u w:val="single"/>
        </w:rPr>
        <w:t xml:space="preserve"> = 3</w:t>
      </w:r>
      <w:r w:rsidR="00F83A07" w:rsidRPr="00D16A76">
        <w:rPr>
          <w:rFonts w:cstheme="minorHAnsi"/>
        </w:rPr>
        <w:t>:</w:t>
      </w:r>
    </w:p>
    <w:p w14:paraId="5DA2A6BD" w14:textId="446FB578" w:rsidR="000F1E51" w:rsidRPr="00D16A76" w:rsidRDefault="000F1E51" w:rsidP="00F83A07">
      <w:pPr>
        <w:tabs>
          <w:tab w:val="left" w:pos="720"/>
        </w:tabs>
        <w:rPr>
          <w:rFonts w:cstheme="minorHAnsi"/>
        </w:rPr>
      </w:pPr>
    </w:p>
    <w:p w14:paraId="3C28848D" w14:textId="0FFF3110" w:rsidR="00F83A07" w:rsidRDefault="004541EF" w:rsidP="00F83A07">
      <w:pPr>
        <w:tabs>
          <w:tab w:val="left" w:pos="720"/>
        </w:tabs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806720" behindDoc="0" locked="0" layoutInCell="1" allowOverlap="1" wp14:anchorId="4C09FB6B" wp14:editId="34293EAD">
                <wp:simplePos x="0" y="0"/>
                <wp:positionH relativeFrom="column">
                  <wp:posOffset>3634105</wp:posOffset>
                </wp:positionH>
                <wp:positionV relativeFrom="paragraph">
                  <wp:posOffset>27940</wp:posOffset>
                </wp:positionV>
                <wp:extent cx="774700" cy="570865"/>
                <wp:effectExtent l="50800" t="25400" r="63500" b="89535"/>
                <wp:wrapNone/>
                <wp:docPr id="36" name="Group 3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74700" cy="570865"/>
                          <a:chOff x="0" y="0"/>
                          <a:chExt cx="774700" cy="570865"/>
                        </a:xfrm>
                      </wpg:grpSpPr>
                      <wps:wsp>
                        <wps:cNvPr id="440" name="Straight Connector 440"/>
                        <wps:cNvCnPr/>
                        <wps:spPr>
                          <a:xfrm>
                            <a:off x="0" y="0"/>
                            <a:ext cx="77470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41" name="Straight Connector 441"/>
                        <wps:cNvCnPr/>
                        <wps:spPr>
                          <a:xfrm>
                            <a:off x="0" y="570865"/>
                            <a:ext cx="77470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42" name="Straight Connector 442"/>
                        <wps:cNvCnPr/>
                        <wps:spPr>
                          <a:xfrm>
                            <a:off x="135255" y="10160"/>
                            <a:ext cx="0" cy="560705"/>
                          </a:xfrm>
                          <a:prstGeom prst="line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43" name="Rectangle 443"/>
                        <wps:cNvSpPr/>
                        <wps:spPr>
                          <a:xfrm>
                            <a:off x="44450" y="198120"/>
                            <a:ext cx="184150" cy="184150"/>
                          </a:xfrm>
                          <a:prstGeom prst="rect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</a:extLst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46" name="Straight Connector 446"/>
                        <wps:cNvCnPr/>
                        <wps:spPr>
                          <a:xfrm>
                            <a:off x="384175" y="10160"/>
                            <a:ext cx="0" cy="560705"/>
                          </a:xfrm>
                          <a:prstGeom prst="line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47" name="Straight Connector 447"/>
                        <wps:cNvCnPr/>
                        <wps:spPr>
                          <a:xfrm>
                            <a:off x="633730" y="10160"/>
                            <a:ext cx="0" cy="560705"/>
                          </a:xfrm>
                          <a:prstGeom prst="line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44" name="Rectangle 444"/>
                        <wps:cNvSpPr/>
                        <wps:spPr>
                          <a:xfrm>
                            <a:off x="293370" y="198120"/>
                            <a:ext cx="184150" cy="184150"/>
                          </a:xfrm>
                          <a:prstGeom prst="rect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</a:extLst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36" o:spid="_x0000_s1026" style="position:absolute;margin-left:286.15pt;margin-top:2.2pt;width:61pt;height:44.95pt;z-index:251806720" coordsize="774700,57086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">
                <v:line id="Straight Connector 440" o:spid="_x0000_s1027" style="position:absolute;visibility:visible;mso-wrap-style:square" from="0,0" to="774700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vnIilMEAAADcAAAADwAAAGRycy9kb3ducmV2LnhtbERPz2vCMBS+D/wfwhN2W1NFxlYbRQbC&#10;ToVWZddH8myKzUvXZNr515vDYMeP73e5nVwvrjSGzrOCRZaDINbedNwqOB72L28gQkQ22HsmBb8U&#10;YLuZPZVYGH/jmq5NbEUK4VCgAhvjUEgZtCWHIfMDceLOfnQYExxbaUa8pXDXy2Wev0qHHacGiwN9&#10;WNKX5scp0Mev9vS946o+vJ/0HStTOWuUep5PuzWISFP8F/+5P42C1SrNT2fSEZCbB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C+ciKUwQAAANwAAAAPAAAAAAAAAAAAAAAA&#10;AKECAABkcnMvZG93bnJldi54bWxQSwUGAAAAAAQABAD5AAAAjwMAAAAA&#10;" strokecolor="#4f81bd [3204]" strokeweight="2pt">
                  <v:shadow on="t" opacity="24903f" mv:blur="40000f" origin=",.5" offset="0,20000emu"/>
                </v:line>
                <v:line id="Straight Connector 441" o:spid="_x0000_s1028" style="position:absolute;visibility:visible;mso-wrap-style:square" from="0,570865" to="774700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0T6HD8IAAADcAAAADwAAAGRycy9kb3ducmV2LnhtbESPT4vCMBTE78J+h/CEvWmqyLJWo4gg&#10;7KngP7w+kmdTbF66TdTqp98Iwh6HmfkNM192rhY3akPlWcFomIEg1t5UXCo47DeDbxAhIhusPZOC&#10;BwVYLj56c8yNv/OWbrtYigThkKMCG2OTSxm0JYdh6Bvi5J196zAm2ZbStHhPcFfLcZZ9SYcVpwWL&#10;Da0t6cvu6hTow6k8/q642O6nR/3EwhTOGqU++91qBiJSF//D7/aPUTCZjOB1Jh0BufgD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0T6HD8IAAADcAAAADwAAAAAAAAAAAAAA&#10;AAChAgAAZHJzL2Rvd25yZXYueG1sUEsFBgAAAAAEAAQA+QAAAJADAAAAAA==&#10;" strokecolor="#4f81bd [3204]" strokeweight="2pt">
                  <v:shadow on="t" opacity="24903f" mv:blur="40000f" origin=",.5" offset="0,20000emu"/>
                </v:line>
                <v:line id="Straight Connector 442" o:spid="_x0000_s1029" style="position:absolute;visibility:visible;mso-wrap-style:square" from="135255,10160" to="135255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ewZeMIAAADcAAAADwAAAGRycy9kb3ducmV2LnhtbESPT4vCMBTE78J+h/AW9qapIqJdo8iC&#10;sKeC//D6SN42xeal20StfnojCB6HmfkNM192rhYXakPlWcFwkIEg1t5UXCrY79b9KYgQkQ3WnknB&#10;jQIsFx+9OebGX3lDl20sRYJwyFGBjbHJpQzaksMw8A1x8v586zAm2ZbStHhNcFfLUZZNpMOK04LF&#10;hn4s6dP27BTo/bE8/K+42OxmB33HwhTOGqW+PrvVN4hIXXyHX+1fo2A8HsHzTDoCcvE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IewZeMIAAADcAAAADwAAAAAAAAAAAAAA&#10;AAChAgAAZHJzL2Rvd25yZXYueG1sUEsFBgAAAAAEAAQA+QAAAJADAAAAAA==&#10;" strokecolor="#4f81bd [3204]" strokeweight="2pt">
                  <v:shadow on="t" opacity="24903f" mv:blur="40000f" origin=",.5" offset="0,20000emu"/>
                </v:line>
                <v:rect id="Rectangle 443" o:spid="_x0000_s1030" style="position:absolute;left:44450;top:198120;width:184150;height:18415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kyo2GwwAA&#10;ANwAAAAPAAAAZHJzL2Rvd25yZXYueG1sRI/disIwFITvBd8hHGHvNNXtilSjiKCsFyL+PMChOTbV&#10;5qQ0sXbffrMg7OUwM98wi1VnK9FS40vHCsajBARx7nTJhYLrZTucgfABWWPlmBT8kIfVst9bYKbd&#10;i0/UnkMhIoR9hgpMCHUmpc8NWfQjVxNH7+YaiyHKppC6wVeE20pOkmQqLZYcFwzWtDGUP85Pq8De&#10;dy3P/O2aHr/CsdtXp83+YJT6GHTrOYhAXfgPv9vfWkGafsLfmXgE5PIX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kyo2GwwAAANwAAAAPAAAAAAAAAAAAAAAAAJcCAABkcnMvZG93&#10;bnJldi54bWxQSwUGAAAAAAQABAD1AAAAhwMAAAAA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rect>
                <v:line id="Straight Connector 446" o:spid="_x0000_s1031" style="position:absolute;visibility:visible;mso-wrap-style:square" from="384175,10160" to="384175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tcfe8QAAADcAAAADwAAAGRycy9kb3ducmV2LnhtbESPwWrDMBBE74X8g9hAb43cYkzrRAkh&#10;UOjJECeh10XaWKbWyrFUx83XR4VCj8PMvGFWm8l1YqQhtJ4VPC8yEMTam5YbBcfD+9MriBCRDXae&#10;ScEPBdisZw8rLI2/8p7GOjYiQTiUqMDG2JdSBm3JYVj4njh5Zz84jEkOjTQDXhPcdfIlywrpsOW0&#10;YLGnnSX9VX87Bfr42ZwuW672h7eTvmFlKmeNUo/zabsEEWmK/+G/9odRkOcF/J5JR0Cu7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e1x97xAAAANwAAAAPAAAAAAAAAAAA&#10;AAAAAKECAABkcnMvZG93bnJldi54bWxQSwUGAAAAAAQABAD5AAAAkgMAAAAA&#10;" strokecolor="#4f81bd [3204]" strokeweight="2pt">
                  <v:shadow on="t" opacity="24903f" mv:blur="40000f" origin=",.5" offset="0,20000emu"/>
                </v:line>
                <v:line id="Straight Connector 447" o:spid="_x0000_s1032" style="position:absolute;visibility:visible;mso-wrap-style:square" from="633730,10160" to="633730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Zu64MMAAADcAAAADwAAAGRycy9kb3ducmV2LnhtbESPT2sCMRTE74LfITzBm2YtUtutUaQg&#10;eFrwH70+ktfN0s3Luom6+ukbQfA4zMxvmPmyc7W4UBsqzwom4wwEsfam4lLBYb8efYAIEdlg7ZkU&#10;3CjActHvzTE3/spbuuxiKRKEQ44KbIxNLmXQlhyGsW+Ik/frW4cxybaUpsVrgrtavmXZu3RYcVqw&#10;2NC3Jf23OzsF+vBTHk8rLrb7z6O+Y2EKZ41Sw0G3+gIRqYuv8LO9MQqm0xk8zqQjIBf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DGbuuDDAAAA3AAAAA8AAAAAAAAAAAAA&#10;AAAAoQIAAGRycy9kb3ducmV2LnhtbFBLBQYAAAAABAAEAPkAAACRAwAAAAA=&#10;" strokecolor="#4f81bd [3204]" strokeweight="2pt">
                  <v:shadow on="t" opacity="24903f" mv:blur="40000f" origin=",.5" offset="0,20000emu"/>
                </v:line>
                <v:rect id="Rectangle 444" o:spid="_x0000_s1033" style="position:absolute;left:293370;top:198120;width:184150;height:18415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rIxXyxAAA&#10;ANwAAAAPAAAAZHJzL2Rvd25yZXYueG1sRI/RasJAFETfC/7DcgXf6kZJi6SuIoLFPJQQ6wdcstds&#10;NHs3ZLdJ+vfdQqGPw8ycYbb7ybZioN43jhWslgkI4srphmsF18/T8waED8gaW8ek4Js87Hezpy1m&#10;2o1c0nAJtYgQ9hkqMCF0mZS+MmTRL11HHL2b6y2GKPta6h7HCLetXCfJq7TYcFww2NHRUPW4fFkF&#10;9v4+8MbfrmnxEoopb8tj/mGUWsynwxuIQFP4D/+1z1pBmqbweyYeAbn7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ayMV8sQAAADcAAAADwAAAAAAAAAAAAAAAACXAgAAZHJzL2Rv&#10;d25yZXYueG1sUEsFBgAAAAAEAAQA9QAAAIgDAAAAAA=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rect>
              </v:group>
            </w:pict>
          </mc:Fallback>
        </mc:AlternateContent>
      </w:r>
      <w:r w:rsidR="006A1555">
        <w:rPr>
          <w:noProof/>
        </w:rPr>
        <mc:AlternateContent>
          <mc:Choice Requires="wpg">
            <w:drawing>
              <wp:anchor distT="0" distB="0" distL="114300" distR="114300" simplePos="0" relativeHeight="251805696" behindDoc="0" locked="0" layoutInCell="1" allowOverlap="1" wp14:anchorId="4D464259" wp14:editId="2D563C21">
                <wp:simplePos x="0" y="0"/>
                <wp:positionH relativeFrom="column">
                  <wp:posOffset>2349500</wp:posOffset>
                </wp:positionH>
                <wp:positionV relativeFrom="paragraph">
                  <wp:posOffset>27940</wp:posOffset>
                </wp:positionV>
                <wp:extent cx="774700" cy="570865"/>
                <wp:effectExtent l="50800" t="25400" r="63500" b="89535"/>
                <wp:wrapNone/>
                <wp:docPr id="35" name="Group 3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74700" cy="570865"/>
                          <a:chOff x="0" y="0"/>
                          <a:chExt cx="774700" cy="570865"/>
                        </a:xfrm>
                      </wpg:grpSpPr>
                      <wps:wsp>
                        <wps:cNvPr id="437" name="Straight Connector 437"/>
                        <wps:cNvCnPr/>
                        <wps:spPr>
                          <a:xfrm>
                            <a:off x="384175" y="10160"/>
                            <a:ext cx="0" cy="560705"/>
                          </a:xfrm>
                          <a:prstGeom prst="line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31" name="Straight Connector 431"/>
                        <wps:cNvCnPr/>
                        <wps:spPr>
                          <a:xfrm>
                            <a:off x="0" y="0"/>
                            <a:ext cx="77470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32" name="Straight Connector 432"/>
                        <wps:cNvCnPr/>
                        <wps:spPr>
                          <a:xfrm>
                            <a:off x="0" y="570865"/>
                            <a:ext cx="77470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33" name="Straight Connector 433"/>
                        <wps:cNvCnPr/>
                        <wps:spPr>
                          <a:xfrm>
                            <a:off x="135255" y="10160"/>
                            <a:ext cx="0" cy="560705"/>
                          </a:xfrm>
                          <a:prstGeom prst="line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34" name="Rectangle 434"/>
                        <wps:cNvSpPr/>
                        <wps:spPr>
                          <a:xfrm>
                            <a:off x="44450" y="198120"/>
                            <a:ext cx="184150" cy="184150"/>
                          </a:xfrm>
                          <a:prstGeom prst="rect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</a:extLst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5" name="Rectangle 435"/>
                        <wps:cNvSpPr/>
                        <wps:spPr>
                          <a:xfrm>
                            <a:off x="293370" y="198120"/>
                            <a:ext cx="184150" cy="184150"/>
                          </a:xfrm>
                          <a:prstGeom prst="rect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</a:extLst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8" name="Straight Connector 438"/>
                        <wps:cNvCnPr/>
                        <wps:spPr>
                          <a:xfrm>
                            <a:off x="633730" y="10160"/>
                            <a:ext cx="0" cy="560705"/>
                          </a:xfrm>
                          <a:prstGeom prst="line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44" name="Isosceles Triangle 544"/>
                        <wps:cNvSpPr/>
                        <wps:spPr>
                          <a:xfrm rot="10800000">
                            <a:off x="528320" y="207010"/>
                            <a:ext cx="215900" cy="177800"/>
                          </a:xfrm>
                          <a:prstGeom prst="triangle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35" o:spid="_x0000_s1026" style="position:absolute;margin-left:185pt;margin-top:2.2pt;width:61pt;height:44.95pt;z-index:251805696" coordsize="774700,57086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">
                <v:line id="Straight Connector 437" o:spid="_x0000_s1027" style="position:absolute;visibility:visible;mso-wrap-style:square" from="384175,10160" to="384175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aZ3JncMAAADcAAAADwAAAGRycy9kb3ducmV2LnhtbESPT2sCMRTE74LfITzBm2bVYu3WKCIU&#10;elrwH14fyetm6eZl3aS67ac3gtDjMDO/YZbrztXiSm2oPCuYjDMQxNqbiksFx8PHaAEiRGSDtWdS&#10;8EsB1qt+b4m58Tfe0XUfS5EgHHJUYGNscimDtuQwjH1DnLwv3zqMSbalNC3eEtzVcpplc+mw4rRg&#10;saGtJf29/3EK9PFcni4bLnaHt5P+w8IUzhqlhoNu8w4iUhf/w8/2p1HwMnuFx5l0BOTqDg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GmdyZ3DAAAA3AAAAA8AAAAAAAAAAAAA&#10;AAAAoQIAAGRycy9kb3ducmV2LnhtbFBLBQYAAAAABAAEAPkAAACRAwAAAAA=&#10;" strokecolor="#4f81bd [3204]" strokeweight="2pt">
                  <v:shadow on="t" opacity="24903f" mv:blur="40000f" origin=",.5" offset="0,20000emu"/>
                </v:line>
                <v:line id="Straight Connector 431" o:spid="_x0000_s1028" style="position:absolute;visibility:visible;mso-wrap-style:square" from="0,0" to="774700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Tj0csMAAADcAAAADwAAAGRycy9kb3ducmV2LnhtbESPT2sCMRTE74LfITzBm2atpehqFBEK&#10;PS34D6+P5LlZ3Lysm1RXP31TKPQ4zMxvmOW6c7W4Uxsqzwom4wwEsfam4lLB8fA5moEIEdlg7ZkU&#10;PCnAetXvLTE3/sE7uu9jKRKEQ44KbIxNLmXQlhyGsW+Ik3fxrcOYZFtK0+IjwV0t37LsQzqsOC1Y&#10;bGhrSV/3306BPp7L023Dxe4wP+kXFqZw1ig1HHSbBYhIXfwP/7W/jIL36QR+z6QjIFc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Ik49HLDAAAA3AAAAA8AAAAAAAAAAAAA&#10;AAAAoQIAAGRycy9kb3ducmV2LnhtbFBLBQYAAAAABAAEAPkAAACRAwAAAAA=&#10;" strokecolor="#4f81bd [3204]" strokeweight="2pt">
                  <v:shadow on="t" opacity="24903f" mv:blur="40000f" origin=",.5" offset="0,20000emu"/>
                </v:line>
                <v:line id="Straight Connector 432" o:spid="_x0000_s1029" style="position:absolute;visibility:visible;mso-wrap-style:square" from="0,570865" to="774700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eepqBcQAAADcAAAADwAAAGRycy9kb3ducmV2LnhtbESPzWrDMBCE74G+g9hCboncJITUtRxC&#10;odCTIX/kukhby9RauZaauH36KBDIcZiZb5hiPbhWnKkPjWcFL9MMBLH2puFawWH/MVmBCBHZYOuZ&#10;FPxRgHX5NCowN/7CWzrvYi0ShEOOCmyMXS5l0JYchqnviJP35XuHMcm+lqbHS4K7Vs6ybCkdNpwW&#10;LHb0bkl/736dAn041cefDVfb/etR/2NlKmeNUuPnYfMGItIQH+F7+9MoWMxncDuTjoAsr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56moFxAAAANwAAAAPAAAAAAAAAAAA&#10;AAAAAKECAABkcnMvZG93bnJldi54bWxQSwUGAAAAAAQABAD5AAAAkgMAAAAA&#10;" strokecolor="#4f81bd [3204]" strokeweight="2pt">
                  <v:shadow on="t" opacity="24903f" mv:blur="40000f" origin=",.5" offset="0,20000emu"/>
                </v:line>
                <v:line id="Straight Connector 433" o:spid="_x0000_s1030" style="position:absolute;visibility:visible;mso-wrap-style:square" from="135255,10160" to="135255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FqbPnsMAAADcAAAADwAAAGRycy9kb3ducmV2LnhtbESPT2sCMRTE74LfITzBm2atRdqtUaQg&#10;eFrwH70+ktfN0s3Luom6+ukbQfA4zMxvmPmyc7W4UBsqzwom4wwEsfam4lLBYb8efYAIEdlg7ZkU&#10;3CjActHvzTE3/spbuuxiKRKEQ44KbIxNLmXQlhyGsW+Ik/frW4cxybaUpsVrgrtavmXZTDqsOC1Y&#10;bOjbkv7bnZ0Cffgpj6cVF9v951HfsTCFs0ap4aBbfYGI1MVX+NneGAXv0yk8zqQjIBf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Bamz57DAAAA3AAAAA8AAAAAAAAAAAAA&#10;AAAAoQIAAGRycy9kb3ducmV2LnhtbFBLBQYAAAAABAAEAPkAAACRAwAAAAA=&#10;" strokecolor="#4f81bd [3204]" strokeweight="2pt">
                  <v:shadow on="t" opacity="24903f" mv:blur="40000f" origin=",.5" offset="0,20000emu"/>
                </v:line>
                <v:rect id="Rectangle 434" o:spid="_x0000_s1031" style="position:absolute;left:44450;top:198120;width:184150;height:18415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zJWaPwwAA&#10;ANwAAAAPAAAAZHJzL2Rvd25yZXYueG1sRI/disIwFITvBd8hHGHvNNXtilSjiKCsFyL+PMChOTbV&#10;5qQ0sXbffrMg7OUwM98wi1VnK9FS40vHCsajBARx7nTJhYLrZTucgfABWWPlmBT8kIfVst9bYKbd&#10;i0/UnkMhIoR9hgpMCHUmpc8NWfQjVxNH7+YaiyHKppC6wVeE20pOkmQqLZYcFwzWtDGUP85Pq8De&#10;dy3P/O2aHr/CsdtXp83+YJT6GHTrOYhAXfgPv9vfWkH6mcLfmXgE5PIX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zJWaPwwAAANwAAAAPAAAAAAAAAAAAAAAAAJcCAABkcnMvZG93&#10;bnJldi54bWxQSwUGAAAAAAQABAD1AAAAhwMAAAAA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rect>
                <v:rect id="Rectangle 435" o:spid="_x0000_s1032" style="position:absolute;left:293370;top:198120;width:184150;height:18415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cacMUwwAA&#10;ANwAAAAPAAAAZHJzL2Rvd25yZXYueG1sRI/disIwFITvF3yHcIS9W1N/kWoUEZT1QsSfBzg0x6ba&#10;nJQm1vr2RljYy2FmvmHmy9aWoqHaF44V9HsJCOLM6YJzBZfz5mcKwgdkjaVjUvAiD8tF52uOqXZP&#10;PlJzCrmIEPYpKjAhVKmUPjNk0fdcRRy9q6sthijrXOoanxFuSzlIkom0WHBcMFjR2lB2Pz2sAnvb&#10;Njz118voMA6Hdlce17u9Ueq7265mIAK14T/81/7VCkbDMXzOxCMgF2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cacMUwwAAANwAAAAPAAAAAAAAAAAAAAAAAJcCAABkcnMvZG93&#10;bnJldi54bWxQSwUGAAAAAAQABAD1AAAAhwMAAAAA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rect>
                <v:line id="Straight Connector 438" o:spid="_x0000_s1033" style="position:absolute;visibility:visible;mso-wrap-style:square" from="633730,10160" to="633730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AJd78EAAADcAAAADwAAAGRycy9kb3ducmV2LnhtbERPyWrDMBC9B/oPYgq5JXKTUho3SjCB&#10;Qk4GZ6HXQZpYptbItVTb6ddXh0KPj7dv95NrxUB9aDwreFpmIIi1Nw3XCi7n98UriBCRDbaeScGd&#10;Aux3D7Mt5saPXNFwirVIIRxyVGBj7HIpg7bkMCx9R5y4m+8dxgT7WpoexxTuWrnKshfpsOHUYLGj&#10;gyX9efp2CvTlo75+FVxW581V/2BpSmeNUvPHqXgDEWmK/+I/99EoeF6ntelMOgJy9ws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AYAl3vwQAAANwAAAAPAAAAAAAAAAAAAAAA&#10;AKECAABkcnMvZG93bnJldi54bWxQSwUGAAAAAAQABAD5AAAAjwMAAAAA&#10;" strokecolor="#4f81bd [3204]" strokeweight="2pt">
                  <v:shadow on="t" opacity="24903f" mv:blur="40000f" origin=",.5" offset="0,20000emu"/>
                </v:line>
                <v:shape id="Isosceles Triangle 544" o:spid="_x0000_s1034" type="#_x0000_t5" style="position:absolute;left:528320;top:207010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jJVQAxQAA&#10;ANwAAAAPAAAAZHJzL2Rvd25yZXYueG1sRI/BasMwEETvhf6D2EIupZET3NS4kU0IJIReStJArou1&#10;tU2tlZEU2/n7qFDocZidNzvrcjKdGMj51rKCxTwBQVxZ3XKt4Py1e8lA+ICssbNMCm7koSweH9aY&#10;azvykYZTqEWEsM9RQRNCn0vpq4YM+rntiaP3bZ3BEKWrpXY4Rrjp5DJJVtJgy7GhwZ62DVU/p6uJ&#10;bxye90u7nS7Z2Rw/s0vnPnB4U2r2NG3eQQSawv/xX/qgFbymKfyOiQSQxR0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KMlVADFAAAA3AAAAA8AAAAAAAAAAAAAAAAAlwIAAGRycy9k&#10;b3ducmV2LnhtbFBLBQYAAAAABAAEAPUAAACJ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</v:group>
            </w:pict>
          </mc:Fallback>
        </mc:AlternateContent>
      </w:r>
    </w:p>
    <w:bookmarkStart w:id="53" w:name="OLE_LINK727"/>
    <w:bookmarkStart w:id="54" w:name="OLE_LINK728"/>
    <w:bookmarkStart w:id="55" w:name="OLE_LINK88"/>
    <w:bookmarkStart w:id="56" w:name="OLE_LINK100"/>
    <w:bookmarkStart w:id="57" w:name="OLE_LINK15"/>
    <w:p w14:paraId="6FB12BCD" w14:textId="5F697E03" w:rsidR="00925ABE" w:rsidRPr="00150066" w:rsidRDefault="007E3CEA" w:rsidP="0027525C">
      <w:pPr>
        <w:tabs>
          <w:tab w:val="left" w:pos="720"/>
          <w:tab w:val="left" w:pos="3330"/>
          <w:tab w:val="left" w:pos="5130"/>
          <w:tab w:val="left" w:pos="6030"/>
        </w:tabs>
        <w:rPr>
          <w:rFonts w:cstheme="minorHAnsi"/>
        </w:rPr>
      </w:pPr>
      <w:r w:rsidRPr="00521AB6">
        <w:rPr>
          <w:position w:val="-16"/>
        </w:rPr>
        <w:object w:dxaOrig="1540" w:dyaOrig="440" w14:anchorId="1F5EC532">
          <v:shape id="_x0000_i1137" type="#_x0000_t75" style="width:78pt;height:23pt" o:ole="">
            <v:imagedata r:id="rId43" o:title=""/>
          </v:shape>
          <o:OLEObject Type="Embed" ProgID="Equation.DSMT4" ShapeID="_x0000_i1137" DrawAspect="Content" ObjectID="_1453653942" r:id="rId44"/>
        </w:object>
      </w:r>
      <w:bookmarkEnd w:id="53"/>
      <w:bookmarkEnd w:id="54"/>
      <w:bookmarkEnd w:id="55"/>
      <w:bookmarkEnd w:id="56"/>
      <w:bookmarkEnd w:id="57"/>
      <w:r w:rsidR="00CA6DA3">
        <w:rPr>
          <w:position w:val="-16"/>
        </w:rPr>
        <w:t xml:space="preserve"> </w:t>
      </w:r>
      <w:r w:rsidR="0027525C">
        <w:t>=</w:t>
      </w:r>
      <w:r w:rsidR="0027525C">
        <w:tab/>
        <w:t>=</w:t>
      </w:r>
      <w:r w:rsidR="0027525C">
        <w:tab/>
      </w:r>
      <w:bookmarkStart w:id="58" w:name="OLE_LINK76"/>
      <w:bookmarkStart w:id="59" w:name="OLE_LINK77"/>
      <w:r w:rsidR="0027525C">
        <w:t xml:space="preserve">– </w:t>
      </w:r>
      <w:bookmarkStart w:id="60" w:name="OLE_LINK80"/>
      <w:bookmarkStart w:id="61" w:name="OLE_LINK81"/>
      <w:r w:rsidR="00150066" w:rsidRPr="00742078">
        <w:rPr>
          <w:rFonts w:ascii="Symbol" w:hAnsi="Symbol" w:cstheme="minorHAnsi"/>
          <w:i/>
        </w:rPr>
        <w:t></w:t>
      </w:r>
      <w:bookmarkEnd w:id="58"/>
      <w:bookmarkEnd w:id="59"/>
      <w:bookmarkEnd w:id="60"/>
      <w:bookmarkEnd w:id="61"/>
      <w:r w:rsidR="00150066">
        <w:rPr>
          <w:rFonts w:cstheme="minorHAnsi"/>
        </w:rPr>
        <w:t xml:space="preserve"> </w:t>
      </w:r>
    </w:p>
    <w:p w14:paraId="6A56F5C6" w14:textId="454171D7" w:rsidR="00150066" w:rsidRDefault="00150066" w:rsidP="00F83A07">
      <w:pPr>
        <w:tabs>
          <w:tab w:val="left" w:pos="720"/>
        </w:tabs>
      </w:pPr>
    </w:p>
    <w:p w14:paraId="62135B96" w14:textId="77777777" w:rsidR="00FD78A7" w:rsidRDefault="00FD78A7" w:rsidP="00F83A07">
      <w:pPr>
        <w:tabs>
          <w:tab w:val="left" w:pos="720"/>
        </w:tabs>
      </w:pPr>
      <w:bookmarkStart w:id="62" w:name="OLE_LINK78"/>
      <w:bookmarkStart w:id="63" w:name="OLE_LINK79"/>
    </w:p>
    <w:p w14:paraId="251F9E4D" w14:textId="132F9F88" w:rsidR="00150066" w:rsidRDefault="00961483" w:rsidP="00F83A07">
      <w:pPr>
        <w:tabs>
          <w:tab w:val="left" w:pos="720"/>
        </w:tabs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03296" behindDoc="0" locked="0" layoutInCell="1" allowOverlap="1" wp14:anchorId="2507DD81" wp14:editId="604D8A30">
                <wp:simplePos x="0" y="0"/>
                <wp:positionH relativeFrom="column">
                  <wp:posOffset>2503805</wp:posOffset>
                </wp:positionH>
                <wp:positionV relativeFrom="paragraph">
                  <wp:posOffset>160655</wp:posOffset>
                </wp:positionV>
                <wp:extent cx="774700" cy="570865"/>
                <wp:effectExtent l="50800" t="25400" r="63500" b="89535"/>
                <wp:wrapNone/>
                <wp:docPr id="40" name="Group 4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74700" cy="570865"/>
                          <a:chOff x="0" y="0"/>
                          <a:chExt cx="774700" cy="570865"/>
                        </a:xfrm>
                      </wpg:grpSpPr>
                      <wpg:grpSp>
                        <wpg:cNvPr id="579" name="Group 579"/>
                        <wpg:cNvGrpSpPr/>
                        <wpg:grpSpPr>
                          <a:xfrm>
                            <a:off x="0" y="0"/>
                            <a:ext cx="774700" cy="570865"/>
                            <a:chOff x="0" y="0"/>
                            <a:chExt cx="774700" cy="570865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s:wsp>
                          <wps:cNvPr id="580" name="Straight Connector 580"/>
                          <wps:cNvCnPr/>
                          <wps:spPr>
                            <a:xfrm>
                              <a:off x="0" y="0"/>
                              <a:ext cx="77470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81" name="Straight Connector 581"/>
                          <wps:cNvCnPr/>
                          <wps:spPr>
                            <a:xfrm>
                              <a:off x="0" y="570865"/>
                              <a:ext cx="77470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82" name="Straight Connector 582"/>
                          <wps:cNvCnPr/>
                          <wps:spPr>
                            <a:xfrm>
                              <a:off x="135255" y="10160"/>
                              <a:ext cx="0" cy="560705"/>
                            </a:xfrm>
                            <a:prstGeom prst="line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83" name="Rectangle 583"/>
                          <wps:cNvSpPr/>
                          <wps:spPr>
                            <a:xfrm>
                              <a:off x="44450" y="198120"/>
                              <a:ext cx="184150" cy="184150"/>
                            </a:xfrm>
                            <a:prstGeom prst="rect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</a:extLst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84" name="Straight Connector 584"/>
                          <wps:cNvCnPr/>
                          <wps:spPr>
                            <a:xfrm>
                              <a:off x="384175" y="10160"/>
                              <a:ext cx="0" cy="560705"/>
                            </a:xfrm>
                            <a:prstGeom prst="line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85" name="Straight Connector 585"/>
                          <wps:cNvCnPr/>
                          <wps:spPr>
                            <a:xfrm>
                              <a:off x="633730" y="10160"/>
                              <a:ext cx="0" cy="560705"/>
                            </a:xfrm>
                            <a:prstGeom prst="line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578" name="Isosceles Triangle 578"/>
                        <wps:cNvSpPr/>
                        <wps:spPr>
                          <a:xfrm rot="10800000">
                            <a:off x="281305" y="200025"/>
                            <a:ext cx="215900" cy="177800"/>
                          </a:xfrm>
                          <a:prstGeom prst="triangle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40" o:spid="_x0000_s1026" style="position:absolute;margin-left:197.15pt;margin-top:12.65pt;width:61pt;height:44.95pt;z-index:251703296" coordsize="774700,57086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">
                <v:group id="Group 579" o:spid="_x0000_s1027" style="position:absolute;width:774700;height:570865" coordsize="774700,57086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Jl37KXGAAAA3AAA&#10;AA8AAAAAAAAAAAAAAAAAqQIAAGRycy9kb3ducmV2LnhtbFBLBQYAAAAABAAEAPoAAACcAwAAAAA=&#10;">
                  <v:line id="Straight Connector 580" o:spid="_x0000_s1028" style="position:absolute;visibility:visible;mso-wrap-style:square" from="0,0" to="774700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yqXk8AAAADcAAAADwAAAGRycy9kb3ducmV2LnhtbERPy4rCMBTdC/MP4Q6401RB0Y5RZEBw&#10;VfBR3F6SO02xuek0UTvz9WYhuDyc92rTu0bcqQu1ZwWTcQaCWHtTc6XgfNqNFiBCRDbYeCYFfxRg&#10;s/4YrDA3/sEHuh9jJVIIhxwV2BjbXMqgLTkMY98SJ+7Hdw5jgl0lTYePFO4aOc2yuXRYc2qw2NK3&#10;JX093pwCfb5U5e+Wi8NpWep/LEzhrFFq+Nlvv0BE6uNb/HLvjYLZIs1PZ9IRkOsnAA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DMql5PAAAAA3AAAAA8AAAAAAAAAAAAAAAAA&#10;oQIAAGRycy9kb3ducmV2LnhtbFBLBQYAAAAABAAEAPkAAACOAwAAAAA=&#10;" strokecolor="#4f81bd [3204]" strokeweight="2pt">
                    <v:shadow on="t" opacity="24903f" mv:blur="40000f" origin=",.5" offset="0,20000emu"/>
                  </v:line>
                  <v:line id="Straight Connector 581" o:spid="_x0000_s1029" style="position:absolute;visibility:visible;mso-wrap-style:square" from="0,570865" to="774700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GYyCMIAAADcAAAADwAAAGRycy9kb3ducmV2LnhtbESPT4vCMBTE78J+h/AEb5q6oGjXKCII&#10;ngr+w+sjedsUm5duk9XqpzfCwh6HmfkNs1h1rhY3akPlWcF4lIEg1t5UXCo4HbfDGYgQkQ3WnknB&#10;gwKslh+9BebG33lPt0MsRYJwyFGBjbHJpQzaksMw8g1x8r596zAm2ZbStHhPcFfLzyybSocVpwWL&#10;DW0s6evh1ynQp0t5/llzsT/Oz/qJhSmcNUoN+t36C0SkLv6H/9o7o2AyG8P7TDoCcvkC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XGYyCM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line id="Straight Connector 582" o:spid="_x0000_s1030" style="position:absolute;visibility:visible;mso-wrap-style:square" from="135255,10160" to="135255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LSsf8IAAADcAAAADwAAAGRycy9kb3ducmV2LnhtbESPT4vCMBTE78J+h/AWvGmq4KJdo8iC&#10;4KngP7w+krdNsXnpNlGrn94sCB6HmfkNM192rhZXakPlWcFomIEg1t5UXCo47NeDKYgQkQ3WnknB&#10;nQIsFx+9OebG33hL110sRYJwyFGBjbHJpQzaksMw9A1x8n596zAm2ZbStHhLcFfLcZZ9SYcVpwWL&#10;Df1Y0ufdxSnQh1N5/Ftxsd3PjvqBhSmcNUr1P7vVN4hIXXyHX+2NUTCZjuH/TDoCcvEE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rLSsf8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rect id="Rectangle 583" o:spid="_x0000_s1031" style="position:absolute;left:44450;top:198120;width:184150;height:18415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pkjiBxQAA&#10;ANwAAAAPAAAAZHJzL2Rvd25yZXYueG1sRI/BasMwEETvhfyD2EJvjdw0CcaNEoIhpT4UkzQfsFgb&#10;y4m1MpZqu38fFQo9DjPzhtnsJtuKgXrfOFbwMk9AEFdON1wrOH8dnlMQPiBrbB2Tgh/ysNvOHjaY&#10;aTfykYZTqEWEsM9QgQmhy6T0lSGLfu464uhdXG8xRNnXUvc4Rrht5SJJ1tJiw3HBYEe5oep2+rYK&#10;7PV94NRfzstyFcqpaI958WmUenqc9m8gAk3hP/zX/tAKVukr/J6JR0Bu7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GmSOIHFAAAA3AAAAA8AAAAAAAAAAAAAAAAAlwIAAGRycy9k&#10;b3ducmV2LnhtbFBLBQYAAAAABAAEAPUAAACJAwAAAAA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rect>
                  <v:line id="Straight Connector 584" o:spid="_x0000_s1032" style="position:absolute;visibility:visible;mso-wrap-style:square" from="384175,10160" to="384175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TBGRkMMAAADcAAAADwAAAGRycy9kb3ducmV2LnhtbESPT2sCMRTE74LfITzBm2YrtujWKCIU&#10;elrwH14fyetm6eZl3URd/fSNIPQ4zMxvmMWqc7W4UhsqzwrexhkIYu1NxaWCw/5rNAMRIrLB2jMp&#10;uFOA1bLfW2Bu/I23dN3FUiQIhxwV2BibXMqgLTkMY98QJ+/Htw5jkm0pTYu3BHe1nGTZh3RYcVqw&#10;2NDGkv7dXZwCfTiVx/Oai+1+ftQPLEzhrFFqOOjWnyAidfE//Gp/GwXvsyk8z6QjIJd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EwRkZD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585" o:spid="_x0000_s1033" style="position:absolute;visibility:visible;mso-wrap-style:square" from="633730,10160" to="633730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100C8QAAADcAAAADwAAAGRycy9kb3ducmV2LnhtbESPwWrDMBBE74X8g9hAb43cgkvqRAkh&#10;UOjJEDuh10XaWKbWyrFUx83XR4VCj8PMvGHW28l1YqQhtJ4VPC8yEMTam5YbBcf6/WkJIkRkg51n&#10;UvBDAbab2cMaC+OvfKCxio1IEA4FKrAx9oWUQVtyGBa+J07e2Q8OY5JDI82A1wR3nXzJslfpsOW0&#10;YLGnvSX9VX07Bfr42ZwuOy4P9dtJ37A0pbNGqcf5tFuBiDTF//Bf+8MoyJc5/J5JR0Bu7g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jXTQLxAAAANwAAAAPAAAAAAAAAAAA&#10;AAAAAKECAABkcnMvZG93bnJldi54bWxQSwUGAAAAAAQABAD5AAAAkgMAAAAA&#10;" strokecolor="#4f81bd [3204]" strokeweight="2pt">
                    <v:shadow on="t" opacity="24903f" mv:blur="40000f" origin=",.5" offset="0,20000emu"/>
                  </v:line>
                </v:group>
                <v:shape id="Isosceles Triangle 578" o:spid="_x0000_s1034" type="#_x0000_t5" style="position:absolute;left:281305;top:20002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sBJS4xAAA&#10;ANwAAAAPAAAAZHJzL2Rvd25yZXYueG1sRI9Na8JAEIbvQv/DMoVepG4qqCF1lSK0iBfxA7wO2TEJ&#10;ZmfD7jam/75zEDwO77zPPLNcD65VPYXYeDbwMclAEZfeNlwZOJ++33NQMSFbbD2TgT+KsF69jJZY&#10;WH/nA/XHVCmBcCzQQJ1SV2gdy5ocxonviCW7+uAwyRgqbQPeBe5aPc2yuXbYsFyosaNNTeXt+OtE&#10;Yzv+mfrNcMnP7rDPL23YYb8w5u11+PoElWhIz+VHe2sNzBZiK88IAfTqH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7ASUuMQAAADcAAAADwAAAAAAAAAAAAAAAACXAgAAZHJzL2Rv&#10;d25yZXYueG1sUEsFBgAAAAAEAAQA9QAAAIgDAAAAAA=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98176" behindDoc="0" locked="0" layoutInCell="1" allowOverlap="1" wp14:anchorId="4EECFBBC" wp14:editId="19BB493A">
                <wp:simplePos x="0" y="0"/>
                <wp:positionH relativeFrom="column">
                  <wp:posOffset>1373505</wp:posOffset>
                </wp:positionH>
                <wp:positionV relativeFrom="paragraph">
                  <wp:posOffset>160655</wp:posOffset>
                </wp:positionV>
                <wp:extent cx="774700" cy="570865"/>
                <wp:effectExtent l="50800" t="25400" r="63500" b="89535"/>
                <wp:wrapNone/>
                <wp:docPr id="37" name="Group 3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74700" cy="570865"/>
                          <a:chOff x="0" y="0"/>
                          <a:chExt cx="774700" cy="570865"/>
                        </a:xfrm>
                      </wpg:grpSpPr>
                      <wpg:grpSp>
                        <wpg:cNvPr id="559" name="Group 559"/>
                        <wpg:cNvGrpSpPr/>
                        <wpg:grpSpPr>
                          <a:xfrm>
                            <a:off x="0" y="0"/>
                            <a:ext cx="774700" cy="570865"/>
                            <a:chOff x="0" y="0"/>
                            <a:chExt cx="774700" cy="570865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s:wsp>
                          <wps:cNvPr id="560" name="Straight Connector 560"/>
                          <wps:cNvCnPr/>
                          <wps:spPr>
                            <a:xfrm>
                              <a:off x="0" y="0"/>
                              <a:ext cx="77470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61" name="Straight Connector 561"/>
                          <wps:cNvCnPr/>
                          <wps:spPr>
                            <a:xfrm>
                              <a:off x="0" y="570865"/>
                              <a:ext cx="77470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62" name="Straight Connector 562"/>
                          <wps:cNvCnPr/>
                          <wps:spPr>
                            <a:xfrm>
                              <a:off x="135255" y="10160"/>
                              <a:ext cx="0" cy="560705"/>
                            </a:xfrm>
                            <a:prstGeom prst="line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63" name="Rectangle 563"/>
                          <wps:cNvSpPr/>
                          <wps:spPr>
                            <a:xfrm>
                              <a:off x="44450" y="198120"/>
                              <a:ext cx="184150" cy="184150"/>
                            </a:xfrm>
                            <a:prstGeom prst="rect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</a:extLst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65" name="Straight Connector 565"/>
                          <wps:cNvCnPr/>
                          <wps:spPr>
                            <a:xfrm>
                              <a:off x="384175" y="10160"/>
                              <a:ext cx="0" cy="560705"/>
                            </a:xfrm>
                            <a:prstGeom prst="line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66" name="Straight Connector 566"/>
                          <wps:cNvCnPr/>
                          <wps:spPr>
                            <a:xfrm>
                              <a:off x="633730" y="10160"/>
                              <a:ext cx="0" cy="560705"/>
                            </a:xfrm>
                            <a:prstGeom prst="line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545" name="Isosceles Triangle 545"/>
                        <wps:cNvSpPr/>
                        <wps:spPr>
                          <a:xfrm rot="10800000">
                            <a:off x="528955" y="200025"/>
                            <a:ext cx="215900" cy="177800"/>
                          </a:xfrm>
                          <a:prstGeom prst="triangle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37" o:spid="_x0000_s1026" style="position:absolute;margin-left:108.15pt;margin-top:12.65pt;width:61pt;height:44.95pt;z-index:251698176" coordsize="774700,57086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">
                <v:group id="Group 559" o:spid="_x0000_s1027" style="position:absolute;width:774700;height:570865" coordsize="774700,57086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0sKwxcUAAADcAAAA&#10;DwAAAAAAAAAAAAAAAACpAgAAZHJzL2Rvd25yZXYueG1sUEsFBgAAAAAEAAQA+gAAAJsDAAAAAA==&#10;">
                  <v:line id="Straight Connector 560" o:spid="_x0000_s1028" style="position:absolute;visibility:visible;mso-wrap-style:square" from="0,0" to="774700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yZxacEAAADcAAAADwAAAGRycy9kb3ducmV2LnhtbERPz2vCMBS+D/wfwhN2W1MHK1ttFBEG&#10;OxWsyq6P5NkUm5faZFr965fDYMeP73e1nlwvrjSGzrOCRZaDINbedNwqOOw/X95BhIhssPdMCu4U&#10;YL2aPVVYGn/jHV2b2IoUwqFEBTbGoZQyaEsOQ+YH4sSd/OgwJji20ox4S+Gul695XkiHHacGiwNt&#10;Lelz8+MU6MN3e7xsuN7tP476gbWpnTVKPc+nzRJEpCn+i//cX0bBW5HmpzPpCMjVL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CDJnFpwQAAANwAAAAPAAAAAAAAAAAAAAAA&#10;AKECAABkcnMvZG93bnJldi54bWxQSwUGAAAAAAQABAD5AAAAjwMAAAAA&#10;" strokecolor="#4f81bd [3204]" strokeweight="2pt">
                    <v:shadow on="t" opacity="24903f" mv:blur="40000f" origin=",.5" offset="0,20000emu"/>
                  </v:line>
                  <v:line id="Straight Connector 561" o:spid="_x0000_s1029" style="position:absolute;visibility:visible;mso-wrap-style:square" from="0,570865" to="774700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7GrU8sIAAADcAAAADwAAAGRycy9kb3ducmV2LnhtbESPT4vCMBTE78J+h/AEb5q6oKxdo4gg&#10;eCr4D6+P5G1TbF66TVarn94Iwh6HmfkNM192rhZXakPlWcF4lIEg1t5UXCo4HjbDLxAhIhusPZOC&#10;OwVYLj56c8yNv/GOrvtYigThkKMCG2OTSxm0JYdh5Bvi5P341mFMsi2lafGW4K6Wn1k2lQ4rTgsW&#10;G1pb0pf9n1Ogj+fy9LviYneYnfQDC1M4a5Qa9LvVN4hIXfwPv9tbo2AyHcPrTDoCcvEE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7GrU8s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line id="Straight Connector 562" o:spid="_x0000_s1030" style="position:absolute;visibility:visible;mso-wrap-style:square" from="135255,10160" to="135255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LhKhcIAAADcAAAADwAAAGRycy9kb3ducmV2LnhtbESPT4vCMBTE78J+h/AWvGmqoGjXKLIg&#10;eCr4D6+P5G1TbF66TdTqpzcLCx6HmfkNs1h1rhY3akPlWcFomIEg1t5UXCo4HjaDGYgQkQ3WnknB&#10;gwKslh+9BebG33lHt30sRYJwyFGBjbHJpQzaksMw9A1x8n586zAm2ZbStHhPcFfLcZZNpcOK04LF&#10;hr4t6cv+6hTo47k8/a652B3mJ/3EwhTOGqX6n936C0SkLr7D/+2tUTCZjuHvTDoCcvkC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HLhKhc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rect id="Rectangle 563" o:spid="_x0000_s1031" style="position:absolute;left:44450;top:198120;width:184150;height:18415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Znt57wwAA&#10;ANwAAAAPAAAAZHJzL2Rvd25yZXYueG1sRI/disIwFITvhX2HcBa803T9Q6pRFsFFLxap+gCH5thU&#10;m5PSZGt9e7MgeDnMzDfMct3ZSrTU+NKxgq9hAoI4d7rkQsH5tB3MQfiArLFyTAoe5GG9+ugtMdXu&#10;zhm1x1CICGGfogITQp1K6XNDFv3Q1cTRu7jGYoiyKaRu8B7htpKjJJlJiyXHBYM1bQzlt+OfVWCv&#10;Py3P/eU8OUzDodtX2Wb/a5Tqf3bfCxCBuvAOv9o7rWA6G8P/mXgE5OoJ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Znt57wwAAANwAAAAPAAAAAAAAAAAAAAAAAJcCAABkcnMvZG93&#10;bnJldi54bWxQSwUGAAAAAAQABAD1AAAAhwMAAAAA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rect>
                  <v:line id="Straight Connector 565" o:spid="_x0000_s1032" style="position:absolute;visibility:visible;mso-wrap-style:square" from="384175,10160" to="384175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1HS8cQAAADcAAAADwAAAGRycy9kb3ducmV2LnhtbESPwWrDMBBE74X8g9hAb43cgk3rRAkh&#10;UOjJECeh10XaWKbWyrFUx83XR4VCj8PMvGFWm8l1YqQhtJ4VPC8yEMTam5YbBcfD+9MriBCRDXae&#10;ScEPBdisZw8rLI2/8p7GOjYiQTiUqMDG2JdSBm3JYVj4njh5Zz84jEkOjTQDXhPcdfIlywrpsOW0&#10;YLGnnSX9VX87Bfr42ZwuW672h7eTvmFlKmeNUo/zabsEEWmK/+G/9odRkBc5/J5JR0Cu7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TUdLxxAAAANwAAAAPAAAAAAAAAAAA&#10;AAAAAKECAABkcnMvZG93bnJldi54bWxQSwUGAAAAAAQABAD5AAAAkgMAAAAA&#10;" strokecolor="#4f81bd [3204]" strokeweight="2pt">
                    <v:shadow on="t" opacity="24903f" mv:blur="40000f" origin=",.5" offset="0,20000emu"/>
                  </v:line>
                  <v:line id="Straight Connector 566" o:spid="_x0000_s1033" style="position:absolute;visibility:visible;mso-wrap-style:square" from="633730,10160" to="633730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4NMhsMAAADcAAAADwAAAGRycy9kb3ducmV2LnhtbESPT2sCMRTE7wW/Q3iCt5q14KKrUaRQ&#10;8LTgP7w+kudmcfOyblJd++mbQsHjMDO/YZbr3jXiTl2oPSuYjDMQxNqbmisFx8PX+wxEiMgGG8+k&#10;4EkB1qvB2xIL4x+8o/s+ViJBOBSowMbYFlIGbclhGPuWOHkX3zmMSXaVNB0+Etw18iPLcumw5rRg&#10;saVPS/q6/3YK9PFcnW4bLneH+Un/YGlKZ41So2G/WYCI1MdX+L+9NQqmeQ5/Z9IRkKtf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GODTIb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</v:group>
                <v:shape id="Isosceles Triangle 545" o:spid="_x0000_s1034" type="#_x0000_t5" style="position:absolute;left:528955;top:20002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MafGbxQAA&#10;ANwAAAAPAAAAZHJzL2Rvd25yZXYueG1sRI9Li8JAEITvgv9haMGLrBPFR8g6igiK7GXxAV6bTG8S&#10;NtMTZsYY/70jLOyxqK6vulabztSiJecrywom4wQEcW51xYWC62X/kYLwAVljbZkUPMnDZt3vrTDT&#10;9sEnas+hEBHCPkMFZQhNJqXPSzLox7Yhjt6PdQZDlK6Q2uEjwk0tp0mykAYrjg0lNrQrKf893018&#10;4zg6TO2uu6VXc/pOb7X7wnap1HDQbT9BBOrC//Ff+qgVzGdzeI+JBJDrF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Mxp8ZvFAAAA3AAAAA8AAAAAAAAAAAAAAAAAlwIAAGRycy9k&#10;b3ducmV2LnhtbFBLBQYAAAAABAAEAPUAAACJ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</v:group>
            </w:pict>
          </mc:Fallback>
        </mc:AlternateContent>
      </w:r>
      <w:r w:rsidR="00DD5F21">
        <w:rPr>
          <w:noProof/>
        </w:rPr>
        <mc:AlternateContent>
          <mc:Choice Requires="wpg">
            <w:drawing>
              <wp:anchor distT="0" distB="0" distL="114300" distR="114300" simplePos="0" relativeHeight="251701248" behindDoc="0" locked="0" layoutInCell="1" allowOverlap="1" wp14:anchorId="7E275304" wp14:editId="40F4FE3A">
                <wp:simplePos x="0" y="0"/>
                <wp:positionH relativeFrom="column">
                  <wp:posOffset>3730625</wp:posOffset>
                </wp:positionH>
                <wp:positionV relativeFrom="paragraph">
                  <wp:posOffset>160655</wp:posOffset>
                </wp:positionV>
                <wp:extent cx="774700" cy="570865"/>
                <wp:effectExtent l="50800" t="25400" r="63500" b="89535"/>
                <wp:wrapNone/>
                <wp:docPr id="570" name="Group 57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74700" cy="570865"/>
                          <a:chOff x="0" y="0"/>
                          <a:chExt cx="774700" cy="570865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s:wsp>
                        <wps:cNvPr id="571" name="Straight Connector 571"/>
                        <wps:cNvCnPr/>
                        <wps:spPr>
                          <a:xfrm>
                            <a:off x="0" y="0"/>
                            <a:ext cx="77470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72" name="Straight Connector 572"/>
                        <wps:cNvCnPr/>
                        <wps:spPr>
                          <a:xfrm>
                            <a:off x="0" y="570865"/>
                            <a:ext cx="77470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73" name="Straight Connector 573"/>
                        <wps:cNvCnPr/>
                        <wps:spPr>
                          <a:xfrm>
                            <a:off x="135255" y="10160"/>
                            <a:ext cx="0" cy="560705"/>
                          </a:xfrm>
                          <a:prstGeom prst="line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74" name="Rectangle 574"/>
                        <wps:cNvSpPr/>
                        <wps:spPr>
                          <a:xfrm>
                            <a:off x="44450" y="198120"/>
                            <a:ext cx="184150" cy="184150"/>
                          </a:xfrm>
                          <a:prstGeom prst="rect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</a:extLst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75" name="Straight Connector 575"/>
                        <wps:cNvCnPr/>
                        <wps:spPr>
                          <a:xfrm>
                            <a:off x="384175" y="10160"/>
                            <a:ext cx="0" cy="560705"/>
                          </a:xfrm>
                          <a:prstGeom prst="line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76" name="Straight Connector 576"/>
                        <wps:cNvCnPr/>
                        <wps:spPr>
                          <a:xfrm>
                            <a:off x="633730" y="10160"/>
                            <a:ext cx="0" cy="560705"/>
                          </a:xfrm>
                          <a:prstGeom prst="line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570" o:spid="_x0000_s1026" style="position:absolute;margin-left:293.75pt;margin-top:12.65pt;width:61pt;height:44.95pt;z-index:251701248" coordsize="774700,57086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">
                <v:line id="Straight Connector 571" o:spid="_x0000_s1027" style="position:absolute;visibility:visible;mso-wrap-style:square" from="0,0" to="774700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abNCL8MAAADcAAAADwAAAGRycy9kb3ducmV2LnhtbESPT2sCMRTE74LfITzBm2Yt2OpqFBEK&#10;PS34D6+P5LlZ3Lysm1RXP31TKPQ4zMxvmOW6c7W4Uxsqzwom4wwEsfam4lLB8fA5moEIEdlg7ZkU&#10;PCnAetXvLTE3/sE7uu9jKRKEQ44KbIxNLmXQlhyGsW+Ik3fxrcOYZFtK0+IjwV0t37LsXTqsOC1Y&#10;bGhrSV/3306BPp7L023Dxe4wP+kXFqZw1ig1HHSbBYhIXfwP/7W/jILpxwR+z6QjIFc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GmzQi/DAAAA3AAAAA8AAAAAAAAAAAAA&#10;AAAAoQIAAGRycy9kb3ducmV2LnhtbFBLBQYAAAAABAAEAPkAAACRAwAAAAA=&#10;" strokecolor="#4f81bd [3204]" strokeweight="2pt">
                  <v:shadow on="t" opacity="24903f" mv:blur="40000f" origin=",.5" offset="0,20000emu"/>
                </v:line>
                <v:line id="Straight Connector 572" o:spid="_x0000_s1028" style="position:absolute;visibility:visible;mso-wrap-style:square" from="0,570865" to="774700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WHcWMQAAADcAAAADwAAAGRycy9kb3ducmV2LnhtbESPS2vDMBCE74H+B7GF3BK5gTzqWg6h&#10;UOjJkBe5LtLWMrVWrqUmbn99FAjkOMzMN0yxHlwrztSHxrOCl2kGglh703Ct4LD/mKxAhIhssPVM&#10;Cv4owLp8GhWYG3/hLZ13sRYJwiFHBTbGLpcyaEsOw9R3xMn78r3DmGRfS9PjJcFdK2dZtpAOG04L&#10;Fjt6t6S/d79OgT6c6uPPhqvt/vWo/7EylbNGqfHzsHkDEWmIj/C9/WkUzJczuJ1JR0CWV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ZYdxYxAAAANwAAAAPAAAAAAAAAAAA&#10;AAAAAKECAABkcnMvZG93bnJldi54bWxQSwUGAAAAAAQABAD5AAAAkgMAAAAA&#10;" strokecolor="#4f81bd [3204]" strokeweight="2pt">
                  <v:shadow on="t" opacity="24903f" mv:blur="40000f" origin=",.5" offset="0,20000emu"/>
                </v:line>
                <v:line id="Straight Connector 573" o:spid="_x0000_s1029" style="position:absolute;visibility:visible;mso-wrap-style:square" from="135255,10160" to="135255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9i15w8MAAADcAAAADwAAAGRycy9kb3ducmV2LnhtbESPT2sCMRTE74LfITzBm2ZVau3WKCIU&#10;elrwH14fyetm6eZl3aS67ac3gtDjMDO/YZbrztXiSm2oPCuYjDMQxNqbiksFx8PHaAEiRGSDtWdS&#10;8EsB1qt+b4m58Tfe0XUfS5EgHHJUYGNscimDtuQwjH1DnLwv3zqMSbalNC3eEtzVcpplc+mw4rRg&#10;saGtJf29/3EK9PFcni4bLnaHt5P+w8IUzhqlhoNu8w4iUhf/w8/2p1Hw8jqDx5l0BOTqDg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PYtecPDAAAA3AAAAA8AAAAAAAAAAAAA&#10;AAAAoQIAAGRycy9kb3ducmV2LnhtbFBLBQYAAAAABAAEAPkAAACRAwAAAAA=&#10;" strokecolor="#4f81bd [3204]" strokeweight="2pt">
                  <v:shadow on="t" opacity="24903f" mv:blur="40000f" origin=",.5" offset="0,20000emu"/>
                </v:line>
                <v:rect id="Rectangle 574" o:spid="_x0000_s1030" style="position:absolute;left:44450;top:198120;width:184150;height:18415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TrtDSwwAA&#10;ANwAAAAPAAAAZHJzL2Rvd25yZXYueG1sRI/disIwFITvF3yHcATv1lTRVapRRFD0QsSfBzg0x6ba&#10;nJQm1vr2mwVhL4eZ+YaZL1tbioZqXzhWMOgnIIgzpwvOFVwvm+8pCB+QNZaOScGbPCwXna85ptq9&#10;+ETNOeQiQtinqMCEUKVS+syQRd93FXH0bq62GKKsc6lrfEW4LeUwSX6kxYLjgsGK1oayx/lpFdj7&#10;tuGpv11Hx3E4tvvytN4fjFK9bruagQjUhv/wp73TCsaTEfydiUdALn4B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TrtDSwwAAANwAAAAPAAAAAAAAAAAAAAAAAJcCAABkcnMvZG93&#10;bnJldi54bWxQSwUGAAAAAAQABAD1AAAAhwMAAAAA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rect>
                <v:line id="Straight Connector 575" o:spid="_x0000_s1031" style="position:absolute;visibility:visible;mso-wrap-style:square" from="384175,10160" to="384175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FohELMMAAADcAAAADwAAAGRycy9kb3ducmV2LnhtbESPT2sCMRTE74LfITzBm2YtWNutUaQg&#10;eFrwH70+ktfN0s3Luom6+ukbQfA4zMxvmPmyc7W4UBsqzwom4wwEsfam4lLBYb8efYAIEdlg7ZkU&#10;3CjActHvzTE3/spbuuxiKRKEQ44KbIxNLmXQlhyGsW+Ik/frW4cxybaUpsVrgrtavmXZu3RYcVqw&#10;2NC3Jf23OzsF+vBTHk8rLrb7z6O+Y2EKZ41Sw0G3+gIRqYuv8LO9MQqmsyk8zqQjIBf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BaIRCzDAAAA3AAAAA8AAAAAAAAAAAAA&#10;AAAAoQIAAGRycy9kb3ducmV2LnhtbFBLBQYAAAAABAAEAPkAAACRAwAAAAA=&#10;" strokecolor="#4f81bd [3204]" strokeweight="2pt">
                  <v:shadow on="t" opacity="24903f" mv:blur="40000f" origin=",.5" offset="0,20000emu"/>
                </v:line>
                <v:line id="Straight Connector 576" o:spid="_x0000_s1032" style="position:absolute;visibility:visible;mso-wrap-style:square" from="633730,10160" to="633730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5lraW8QAAADcAAAADwAAAGRycy9kb3ducmV2LnhtbESPQWvCQBSE74X+h+UVvNVNhdoasxER&#10;Cj0F1Eivj91nNph9m2a3Gv31bqHQ4zAz3zDFanSdONMQWs8KXqYZCGLtTcuNgnr/8fwOIkRkg51n&#10;UnClAKvy8aHA3PgLb+m8i41IEA45KrAx9rmUQVtyGKa+J07e0Q8OY5JDI82AlwR3nZxl2Vw6bDkt&#10;WOxpY0mfdj9Oga6/msP3mqvtfnHQN6xM5axRavI0rpcgIo3xP/zX/jQKXt/m8HsmHQFZ3gE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mWtpbxAAAANwAAAAPAAAAAAAAAAAA&#10;AAAAAKECAABkcnMvZG93bnJldi54bWxQSwUGAAAAAAQABAD5AAAAkgMAAAAA&#10;" strokecolor="#4f81bd [3204]" strokeweight="2pt">
                  <v:shadow on="t" opacity="24903f" mv:blur="40000f" origin=",.5" offset="0,20000emu"/>
                </v:line>
              </v:group>
            </w:pict>
          </mc:Fallback>
        </mc:AlternateContent>
      </w:r>
      <w:r w:rsidR="00E733F4">
        <w:rPr>
          <w:noProof/>
        </w:rPr>
        <mc:AlternateContent>
          <mc:Choice Requires="wpg">
            <w:drawing>
              <wp:anchor distT="0" distB="0" distL="114300" distR="114300" simplePos="0" relativeHeight="251696128" behindDoc="0" locked="0" layoutInCell="1" allowOverlap="1" wp14:anchorId="5E301063" wp14:editId="11C9CDD7">
                <wp:simplePos x="0" y="0"/>
                <wp:positionH relativeFrom="column">
                  <wp:posOffset>171450</wp:posOffset>
                </wp:positionH>
                <wp:positionV relativeFrom="paragraph">
                  <wp:posOffset>160655</wp:posOffset>
                </wp:positionV>
                <wp:extent cx="774700" cy="570865"/>
                <wp:effectExtent l="50800" t="25400" r="63500" b="89535"/>
                <wp:wrapNone/>
                <wp:docPr id="558" name="Group 55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74700" cy="570865"/>
                          <a:chOff x="0" y="0"/>
                          <a:chExt cx="774700" cy="570865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g:grpSp>
                        <wpg:cNvPr id="547" name="Group 547"/>
                        <wpg:cNvGrpSpPr/>
                        <wpg:grpSpPr>
                          <a:xfrm>
                            <a:off x="0" y="0"/>
                            <a:ext cx="774700" cy="570865"/>
                            <a:chOff x="0" y="0"/>
                            <a:chExt cx="774700" cy="570865"/>
                          </a:xfrm>
                        </wpg:grpSpPr>
                        <wpg:grpSp>
                          <wpg:cNvPr id="548" name="Group 548"/>
                          <wpg:cNvGrpSpPr/>
                          <wpg:grpSpPr>
                            <a:xfrm>
                              <a:off x="0" y="0"/>
                              <a:ext cx="774700" cy="570865"/>
                              <a:chOff x="0" y="0"/>
                              <a:chExt cx="774700" cy="570865"/>
                            </a:xfrm>
                            <a:extLst>
                              <a:ext uri="{0CCBE362-F206-4b92-989A-16890622DB6E}">
                                <ma14:wrappingTextBoxFlag xmlns:ma14="http://schemas.microsoft.com/office/mac/drawingml/2011/main"/>
                              </a:ext>
                            </a:extLst>
                          </wpg:grpSpPr>
                          <wps:wsp>
                            <wps:cNvPr id="549" name="Straight Connector 549"/>
                            <wps:cNvCnPr/>
                            <wps:spPr>
                              <a:xfrm>
                                <a:off x="0" y="0"/>
                                <a:ext cx="77470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50" name="Straight Connector 550"/>
                            <wps:cNvCnPr/>
                            <wps:spPr>
                              <a:xfrm>
                                <a:off x="0" y="570865"/>
                                <a:ext cx="77470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51" name="Straight Connector 551"/>
                            <wps:cNvCnPr/>
                            <wps:spPr>
                              <a:xfrm>
                                <a:off x="135255" y="10160"/>
                                <a:ext cx="0" cy="560705"/>
                              </a:xfrm>
                              <a:prstGeom prst="line">
                                <a:avLst/>
                              </a:prstGeom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52" name="Rectangle 552"/>
                            <wps:cNvSpPr/>
                            <wps:spPr>
                              <a:xfrm>
                                <a:off x="44450" y="198120"/>
                                <a:ext cx="184150" cy="184150"/>
                              </a:xfrm>
                              <a:prstGeom prst="rect">
                                <a:avLst/>
                              </a:prstGeom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54" name="Straight Connector 554"/>
                            <wps:cNvCnPr/>
                            <wps:spPr>
                              <a:xfrm>
                                <a:off x="384175" y="10160"/>
                                <a:ext cx="0" cy="560705"/>
                              </a:xfrm>
                              <a:prstGeom prst="line">
                                <a:avLst/>
                              </a:prstGeom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55" name="Straight Connector 555"/>
                            <wps:cNvCnPr/>
                            <wps:spPr>
                              <a:xfrm>
                                <a:off x="633730" y="10160"/>
                                <a:ext cx="0" cy="560705"/>
                              </a:xfrm>
                              <a:prstGeom prst="line">
                                <a:avLst/>
                              </a:prstGeom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556" name="Isosceles Triangle 556"/>
                          <wps:cNvSpPr/>
                          <wps:spPr>
                            <a:xfrm rot="10800000">
                              <a:off x="528320" y="207010"/>
                              <a:ext cx="215900" cy="177800"/>
                            </a:xfrm>
                            <a:prstGeom prst="triangle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557" name="Isosceles Triangle 557"/>
                        <wps:cNvSpPr/>
                        <wps:spPr>
                          <a:xfrm rot="10800000">
                            <a:off x="284480" y="207010"/>
                            <a:ext cx="215900" cy="177800"/>
                          </a:xfrm>
                          <a:prstGeom prst="triangle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58" o:spid="_x0000_s1026" style="position:absolute;margin-left:13.5pt;margin-top:12.65pt;width:61pt;height:44.95pt;z-index:251696128" coordsize="774700,57086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">
                <v:group id="Group 547" o:spid="_x0000_s1027" style="position:absolute;width:774700;height:570865" coordsize="774700,57086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EnIF/HGAAAA3AAA&#10;AA8AAAAAAAAAAAAAAAAAqQIAAGRycy9kb3ducmV2LnhtbFBLBQYAAAAABAAEAPoAAACcAwAAAAA=&#10;">
                  <v:group id="Group 548" o:spid="_x0000_s1028" style="position:absolute;width:774700;height:570865" coordsize="774700,57086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DhXg4PDAAAA3AAAAA8A&#10;AAAAAAAAAAAAAAAAqQIAAGRycy9kb3ducmV2LnhtbFBLBQYAAAAABAAEAPoAAACZAwAAAAA=&#10;">
                    <v:line id="Straight Connector 549" o:spid="_x0000_s1029" style="position:absolute;visibility:visible;mso-wrap-style:square" from="0,0" to="774700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WamElMMAAADcAAAADwAAAGRycy9kb3ducmV2LnhtbESPT2sCMRTE74LfITzBm2YrtujWKCIU&#10;elrwH14fyetm6eZl3URd/fSNIPQ4zMxvmMWqc7W4UhsqzwrexhkIYu1NxaWCw/5rNAMRIrLB2jMp&#10;uFOA1bLfW2Bu/I23dN3FUiQIhxwV2BibXMqgLTkMY98QJ+/Htw5jkm0pTYu3BHe1nGTZh3RYcVqw&#10;2NDGkv7dXZwCfTiVx/Oai+1+ftQPLEzhrFFqOOjWnyAidfE//Gp/GwXv0zk8z6QjIJd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FmphJTDAAAA3AAAAA8AAAAAAAAAAAAA&#10;AAAAoQIAAGRycy9kb3ducmV2LnhtbFBLBQYAAAAABAAEAPkAAACRAwAAAAA=&#10;" strokecolor="#4f81bd [3204]" strokeweight="2pt">
                      <v:shadow on="t" opacity="24903f" mv:blur="40000f" origin=",.5" offset="0,20000emu"/>
                    </v:line>
                    <v:line id="Straight Connector 550" o:spid="_x0000_s1030" style="position:absolute;visibility:visible;mso-wrap-style:square" from="0,570865" to="774700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TUq71MEAAADcAAAADwAAAGRycy9kb3ducmV2LnhtbERPz2vCMBS+D/wfwhN2W1MFx1YbRQbC&#10;ToVWZddH8myKzUvXZNr515vDYMeP73e5nVwvrjSGzrOCRZaDINbedNwqOB72L28gQkQ22HsmBb8U&#10;YLuZPZVYGH/jmq5NbEUK4VCgAhvjUEgZtCWHIfMDceLOfnQYExxbaUa8pXDXy2Wev0qHHacGiwN9&#10;WNKX5scp0Mev9vS946o+vJ/0HStTOWuUep5PuzWISFP8F/+5P42C1SrNT2fSEZCbB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BNSrvUwQAAANwAAAAPAAAAAAAAAAAAAAAA&#10;AKECAABkcnMvZG93bnJldi54bWxQSwUGAAAAAAQABAD5AAAAjwMAAAAA&#10;" strokecolor="#4f81bd [3204]" strokeweight="2pt">
                      <v:shadow on="t" opacity="24903f" mv:blur="40000f" origin=",.5" offset="0,20000emu"/>
                    </v:line>
                    <v:line id="Straight Connector 551" o:spid="_x0000_s1031" style="position:absolute;visibility:visible;mso-wrap-style:square" from="135255,10160" to="135255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gYeT8IAAADcAAAADwAAAGRycy9kb3ducmV2LnhtbESPT4vCMBTE78J+h/CEvWmq4LJWo4gg&#10;7KngP7w+kmdTbF66TdTqp98Iwh6HmfkNM192rhY3akPlWcFomIEg1t5UXCo47DeDbxAhIhusPZOC&#10;BwVYLj56c8yNv/OWbrtYigThkKMCG2OTSxm0JYdh6Bvi5J196zAm2ZbStHhPcFfLcZZ9SYcVpwWL&#10;Da0t6cvu6hTow6k8/q642O6nR/3EwhTOGqU++91qBiJSF//D7/aPUTCZjOB1Jh0BufgD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IgYeT8IAAADcAAAADwAAAAAAAAAAAAAA&#10;AAChAgAAZHJzL2Rvd25yZXYueG1sUEsFBgAAAAAEAAQA+QAAAJADAAAAAA==&#10;" strokecolor="#4f81bd [3204]" strokeweight="2pt">
                      <v:shadow on="t" opacity="24903f" mv:blur="40000f" origin=",.5" offset="0,20000emu"/>
                    </v:line>
                    <v:rect id="Rectangle 552" o:spid="_x0000_s1032" style="position:absolute;left:44450;top:198120;width:184150;height:18415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4vrFdwwAA&#10;ANwAAAAPAAAAZHJzL2Rvd25yZXYueG1sRI/RisIwFETfhf2HcIV901TZinSNIsLK+iBi9QMuzbXp&#10;2tyUJtbu3xtB8HGYmTPMYtXbWnTU+sqxgsk4AUFcOF1xqeB8+hnNQfiArLF2TAr+ycNq+TFYYKbd&#10;nY/U5aEUEcI+QwUmhCaT0heGLPqxa4ijd3GtxRBlW0rd4j3CbS2nSTKTFiuOCwYb2hgqrvnNKrB/&#10;247n/nL+OqTh0O/q42a3N0p9Dvv1N4hAfXiHX+1frSBNp/A8E4+AXD4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4vrFdwwAAANwAAAAPAAAAAAAAAAAAAAAAAJcCAABkcnMvZG93&#10;bnJldi54bWxQSwUGAAAAAAQABAD1AAAAhwMAAAAA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rect>
                    <v:line id="Straight Connector 554" o:spid="_x0000_s1033" style="position:absolute;visibility:visible;mso-wrap-style:square" from="384175,10160" to="384175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nG918QAAADcAAAADwAAAGRycy9kb3ducmV2LnhtbESPQWvCQBSE74X+h+UVvNVNpZYasxER&#10;Cj0F1Eivj91nNph9m2a3Gv31bqHQ4zAz3zDFanSdONMQWs8KXqYZCGLtTcuNgnr/8fwOIkRkg51n&#10;UnClAKvy8aHA3PgLb+m8i41IEA45KrAx9rmUQVtyGKa+J07e0Q8OY5JDI82AlwR3nZxl2Zt02HJa&#10;sNjTxpI+7X6cAl1/NYfvNVfb/eKgb1iZylmj1ORpXC9BRBrjf/iv/WkUzOev8HsmHQFZ3gE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ycb3XxAAAANwAAAAPAAAAAAAAAAAA&#10;AAAAAKECAABkcnMvZG93bnJldi54bWxQSwUGAAAAAAQABAD5AAAAkgMAAAAA&#10;" strokecolor="#4f81bd [3204]" strokeweight="2pt">
                      <v:shadow on="t" opacity="24903f" mv:blur="40000f" origin=",.5" offset="0,20000emu"/>
                    </v:line>
                    <v:line id="Straight Connector 555" o:spid="_x0000_s1034" style="position:absolute;visibility:visible;mso-wrap-style:square" from="633730,10160" to="633730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T0YTMMAAADcAAAADwAAAGRycy9kb3ducmV2LnhtbESPT2sCMRTE7wW/Q3iCt5q1sEVXo0ih&#10;4GnBf3h9JM/N4uZl3aS6+umbQsHjMDO/YRar3jXiRl2oPSuYjDMQxNqbmisFh/33+xREiMgGG8+k&#10;4EEBVsvB2wIL4++8pdsuViJBOBSowMbYFlIGbclhGPuWOHln3zmMSXaVNB3eE9w18iPLPqXDmtOC&#10;xZa+LOnL7scp0IdTdbyuudzuZ0f9xNKUzhqlRsN+PQcRqY+v8H97YxTkeQ5/Z9IRkMtf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F09GEzDAAAA3AAAAA8AAAAAAAAAAAAA&#10;AAAAoQIAAGRycy9kb3ducmV2LnhtbFBLBQYAAAAABAAEAPkAAACRAwAAAAA=&#10;" strokecolor="#4f81bd [3204]" strokeweight="2pt">
                      <v:shadow on="t" opacity="24903f" mv:blur="40000f" origin=",.5" offset="0,20000emu"/>
                    </v:line>
                  </v:group>
                  <v:shape id="Isosceles Triangle 556" o:spid="_x0000_s1035" type="#_x0000_t5" style="position:absolute;left:528320;top:207010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5YvkxxAAA&#10;ANwAAAAPAAAAZHJzL2Rvd25yZXYueG1sRI9Bi8IwEIXvC/sfwgheljVV0C1doyyCIl7EKngdmtm2&#10;2ExKEmv990YQPD7evO/Nmy9704iOnK8tKxiPEhDEhdU1lwpOx/V3CsIHZI2NZVJwJw/LxefHHDNt&#10;b3ygLg+liBD2GSqoQmgzKX1RkUE/si1x9P6tMxiidKXUDm8Rbho5SZKZNFhzbKiwpVVFxSW/mvjG&#10;9mszsav+nJ7MYZ+eG7fD7kep4aD/+wURqA/v41d6qxVMpzN4jokEkIsH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uWL5McQAAADcAAAADwAAAAAAAAAAAAAAAACXAgAAZHJzL2Rv&#10;d25yZXYueG1sUEsFBgAAAAAEAAQA9QAAAIgDAAAAAA=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shape>
                </v:group>
                <v:shape id="Isosceles Triangle 557" o:spid="_x0000_s1036" type="#_x0000_t5" style="position:absolute;left:284480;top:207010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WLlyqxQAA&#10;ANwAAAAPAAAAZHJzL2Rvd25yZXYueG1sRI/BasMwEETvgf6D2EIvoZEbcGLcKKYYWkwuJU4g18Xa&#10;2qbWykiq4/59FSjkOMzOm51dMZtBTOR8b1nByyoBQdxY3XOr4Hx6f85A+ICscbBMCn7JQ7F/WOww&#10;1/bKR5rq0IoIYZ+jgi6EMZfSNx0Z9Cs7EkfvyzqDIUrXSu3wGuFmkOsk2UiDPceGDkcqO2q+6x8T&#10;36iWH2tbzpfsbI6f2WVwB5y2Sj09zm+vIALN4X78n660gjTdwm1MJIDc/wE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NYuXKrFAAAA3AAAAA8AAAAAAAAAAAAAAAAAlwIAAGRycy9k&#10;b3ducmV2LnhtbFBLBQYAAAAABAAEAPUAAACJ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</v:group>
            </w:pict>
          </mc:Fallback>
        </mc:AlternateContent>
      </w:r>
    </w:p>
    <w:p w14:paraId="4908AB04" w14:textId="06FF64AF" w:rsidR="00150066" w:rsidRDefault="00150066" w:rsidP="00F83A07">
      <w:pPr>
        <w:tabs>
          <w:tab w:val="left" w:pos="720"/>
        </w:tabs>
      </w:pPr>
    </w:p>
    <w:p w14:paraId="6C959763" w14:textId="6A946255" w:rsidR="00150066" w:rsidRDefault="00E733F4" w:rsidP="00C82572">
      <w:pPr>
        <w:tabs>
          <w:tab w:val="left" w:pos="1620"/>
          <w:tab w:val="left" w:pos="3420"/>
          <w:tab w:val="left" w:pos="5310"/>
        </w:tabs>
      </w:pPr>
      <w:r>
        <w:t>=</w:t>
      </w:r>
      <w:bookmarkStart w:id="64" w:name="OLE_LINK82"/>
      <w:bookmarkStart w:id="65" w:name="OLE_LINK83"/>
      <w:bookmarkEnd w:id="62"/>
      <w:bookmarkEnd w:id="63"/>
      <w:r w:rsidR="00A073BF">
        <w:tab/>
        <w:t xml:space="preserve">– </w:t>
      </w:r>
      <w:r w:rsidR="00A073BF">
        <w:rPr>
          <w:rFonts w:ascii="Symbol" w:hAnsi="Symbol" w:cstheme="minorHAnsi"/>
          <w:i/>
        </w:rPr>
        <w:t></w:t>
      </w:r>
      <w:r w:rsidR="00A073BF">
        <w:rPr>
          <w:rFonts w:ascii="Times" w:hAnsi="Times"/>
          <w:sz w:val="20"/>
          <w:szCs w:val="20"/>
        </w:rPr>
        <w:t xml:space="preserve"> </w:t>
      </w:r>
      <w:r w:rsidR="00A073BF">
        <w:rPr>
          <w:rFonts w:ascii="Times" w:hAnsi="Times"/>
          <w:sz w:val="20"/>
          <w:szCs w:val="20"/>
        </w:rPr>
        <w:tab/>
      </w:r>
      <w:r w:rsidR="00A073BF">
        <w:t xml:space="preserve">– </w:t>
      </w:r>
      <w:r w:rsidR="00A073BF">
        <w:rPr>
          <w:rFonts w:ascii="Symbol" w:hAnsi="Symbol" w:cstheme="minorHAnsi"/>
          <w:i/>
        </w:rPr>
        <w:t></w:t>
      </w:r>
      <w:r w:rsidR="00A073BF">
        <w:rPr>
          <w:rFonts w:ascii="Times" w:hAnsi="Times"/>
          <w:sz w:val="20"/>
          <w:szCs w:val="20"/>
        </w:rPr>
        <w:t xml:space="preserve"> </w:t>
      </w:r>
      <w:r w:rsidR="00A073BF">
        <w:rPr>
          <w:rFonts w:ascii="Times" w:hAnsi="Times"/>
          <w:sz w:val="20"/>
          <w:szCs w:val="20"/>
        </w:rPr>
        <w:tab/>
      </w:r>
      <w:r w:rsidR="00A073BF">
        <w:t xml:space="preserve">+ </w:t>
      </w:r>
      <w:r w:rsidR="00A073BF">
        <w:rPr>
          <w:rFonts w:ascii="Symbol" w:hAnsi="Symbol" w:cstheme="minorHAnsi"/>
          <w:i/>
        </w:rPr>
        <w:t></w:t>
      </w:r>
      <w:bookmarkStart w:id="66" w:name="OLE_LINK11"/>
      <w:bookmarkStart w:id="67" w:name="OLE_LINK12"/>
      <w:r w:rsidR="00A073BF" w:rsidRPr="00394B53">
        <w:rPr>
          <w:rFonts w:cstheme="minorHAnsi"/>
          <w:vertAlign w:val="superscript"/>
        </w:rPr>
        <w:t>2</w:t>
      </w:r>
      <w:bookmarkEnd w:id="66"/>
      <w:bookmarkEnd w:id="67"/>
      <w:r w:rsidR="00A073BF">
        <w:rPr>
          <w:rFonts w:ascii="Times" w:hAnsi="Times"/>
          <w:sz w:val="20"/>
          <w:szCs w:val="20"/>
        </w:rPr>
        <w:t xml:space="preserve"> </w:t>
      </w:r>
      <w:bookmarkEnd w:id="64"/>
      <w:bookmarkEnd w:id="65"/>
      <w:r>
        <w:t xml:space="preserve">  </w:t>
      </w:r>
    </w:p>
    <w:p w14:paraId="7971E77E" w14:textId="759B3C7C" w:rsidR="00F83A07" w:rsidRDefault="00F83A07" w:rsidP="00F83A07">
      <w:pPr>
        <w:tabs>
          <w:tab w:val="left" w:pos="720"/>
        </w:tabs>
        <w:rPr>
          <w:rFonts w:cstheme="minorHAnsi"/>
          <w:position w:val="22"/>
        </w:rPr>
      </w:pPr>
      <w:r w:rsidRPr="00D16A76">
        <w:rPr>
          <w:rFonts w:cstheme="minorHAnsi"/>
          <w:position w:val="72"/>
        </w:rPr>
        <w:t xml:space="preserve"> </w:t>
      </w:r>
      <w:r w:rsidRPr="00D16A76">
        <w:rPr>
          <w:rFonts w:cstheme="minorHAnsi"/>
          <w:position w:val="22"/>
        </w:rPr>
        <w:t xml:space="preserve"> </w:t>
      </w:r>
    </w:p>
    <w:p w14:paraId="0EE63752" w14:textId="24F22587" w:rsidR="00E7304A" w:rsidRDefault="002E00D5" w:rsidP="00E7304A">
      <w:pPr>
        <w:tabs>
          <w:tab w:val="left" w:pos="720"/>
        </w:tabs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810816" behindDoc="0" locked="0" layoutInCell="1" allowOverlap="1" wp14:anchorId="78967180" wp14:editId="05EA719F">
                <wp:simplePos x="0" y="0"/>
                <wp:positionH relativeFrom="column">
                  <wp:posOffset>2503805</wp:posOffset>
                </wp:positionH>
                <wp:positionV relativeFrom="paragraph">
                  <wp:posOffset>160655</wp:posOffset>
                </wp:positionV>
                <wp:extent cx="774700" cy="570865"/>
                <wp:effectExtent l="50800" t="25400" r="63500" b="89535"/>
                <wp:wrapNone/>
                <wp:docPr id="53" name="Group 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74700" cy="570865"/>
                          <a:chOff x="0" y="0"/>
                          <a:chExt cx="774700" cy="570865"/>
                        </a:xfrm>
                      </wpg:grpSpPr>
                      <wpg:grpSp>
                        <wpg:cNvPr id="588" name="Group 588"/>
                        <wpg:cNvGrpSpPr/>
                        <wpg:grpSpPr>
                          <a:xfrm>
                            <a:off x="0" y="0"/>
                            <a:ext cx="774700" cy="570865"/>
                            <a:chOff x="0" y="0"/>
                            <a:chExt cx="774700" cy="570865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s:wsp>
                          <wps:cNvPr id="589" name="Straight Connector 589"/>
                          <wps:cNvCnPr/>
                          <wps:spPr>
                            <a:xfrm>
                              <a:off x="0" y="0"/>
                              <a:ext cx="77470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90" name="Straight Connector 590"/>
                          <wps:cNvCnPr/>
                          <wps:spPr>
                            <a:xfrm>
                              <a:off x="0" y="570865"/>
                              <a:ext cx="77470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91" name="Straight Connector 591"/>
                          <wps:cNvCnPr/>
                          <wps:spPr>
                            <a:xfrm>
                              <a:off x="135255" y="10160"/>
                              <a:ext cx="0" cy="560705"/>
                            </a:xfrm>
                            <a:prstGeom prst="line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93" name="Straight Connector 593"/>
                          <wps:cNvCnPr/>
                          <wps:spPr>
                            <a:xfrm>
                              <a:off x="384175" y="10160"/>
                              <a:ext cx="0" cy="560705"/>
                            </a:xfrm>
                            <a:prstGeom prst="line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94" name="Straight Connector 594"/>
                          <wps:cNvCnPr/>
                          <wps:spPr>
                            <a:xfrm>
                              <a:off x="633730" y="10160"/>
                              <a:ext cx="0" cy="560705"/>
                            </a:xfrm>
                            <a:prstGeom prst="line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628" name="Isosceles Triangle 628"/>
                        <wps:cNvSpPr/>
                        <wps:spPr>
                          <a:xfrm rot="10800000">
                            <a:off x="531495" y="205740"/>
                            <a:ext cx="215900" cy="177800"/>
                          </a:xfrm>
                          <a:prstGeom prst="triangle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87" name="Isosceles Triangle 587"/>
                        <wps:cNvSpPr/>
                        <wps:spPr>
                          <a:xfrm rot="10800000">
                            <a:off x="33655" y="200025"/>
                            <a:ext cx="215900" cy="177800"/>
                          </a:xfrm>
                          <a:prstGeom prst="triangle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53" o:spid="_x0000_s1026" style="position:absolute;margin-left:197.15pt;margin-top:12.65pt;width:61pt;height:44.95pt;z-index:251810816" coordsize="774700,57086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">
                <v:group id="Group 588" o:spid="_x0000_s1027" style="position:absolute;width:774700;height:570865" coordsize="774700,57086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w+45GcIAAADcAAAADwAA&#10;AAAAAAAAAAAAAACpAgAAZHJzL2Rvd25yZXYueG1sUEsFBgAAAAAEAAQA+gAAAJgDAAAAAA==&#10;">
                  <v:line id="Straight Connector 589" o:spid="_x0000_s1028" style="position:absolute;visibility:visible;mso-wrap-style:square" from="0,0" to="774700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ohA+DsQAAADcAAAADwAAAGRycy9kb3ducmV2LnhtbESPwWrDMBBE74H+g9hCboncQkPiRgkm&#10;EOjJEDuh10XaWqbWyrVUx+nXV4FCj8PMvGG2+8l1YqQhtJ4VPC0zEMTam5YbBef6uFiDCBHZYOeZ&#10;FNwowH73MNtibvyVTzRWsREJwiFHBTbGPpcyaEsOw9L3xMn78IPDmOTQSDPgNcFdJ5+zbCUdtpwW&#10;LPZ0sKQ/q2+nQJ/fm8tXweWp3lz0D5amdNYoNX+cilcQkab4H/5rvxkFL+sN3M+kIyB3v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iED4OxAAAANwAAAAPAAAAAAAAAAAA&#10;AAAAAKECAABkcnMvZG93bnJldi54bWxQSwUGAAAAAAQABAD5AAAAkgMAAAAA&#10;" strokecolor="#4f81bd [3204]" strokeweight="2pt">
                    <v:shadow on="t" opacity="24903f" mv:blur="40000f" origin=",.5" offset="0,20000emu"/>
                  </v:line>
                  <v:line id="Straight Connector 590" o:spid="_x0000_s1029" style="position:absolute;visibility:visible;mso-wrap-style:square" from="0,570865" to="774700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tvMBTsEAAADcAAAADwAAAGRycy9kb3ducmV2LnhtbERPz2vCMBS+D/wfwhN2m6kDh3ZGkcHA&#10;U0Fb2fWRPJti81KbrO321y+HgceP7/d2P7lWDNSHxrOC5SIDQay9abhWUJWfL2sQISIbbD2Tgh8K&#10;sN/NnraYGz/yiYZzrEUK4ZCjAhtjl0sZtCWHYeE74sRdfe8wJtjX0vQ4pnDXytcse5MOG04NFjv6&#10;sKRv52+nQFdf9eV+4OJUbi76FwtTOGuUep5Ph3cQkab4EP+7j0bBapPmpzPpCMjdH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C28wFOwQAAANwAAAAPAAAAAAAAAAAAAAAA&#10;AKECAABkcnMvZG93bnJldi54bWxQSwUGAAAAAAQABAD5AAAAjwMAAAAA&#10;" strokecolor="#4f81bd [3204]" strokeweight="2pt">
                    <v:shadow on="t" opacity="24903f" mv:blur="40000f" origin=",.5" offset="0,20000emu"/>
                  </v:line>
                  <v:line id="Straight Connector 591" o:spid="_x0000_s1030" style="position:absolute;visibility:visible;mso-wrap-style:square" from="135255,10160" to="135255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2b+k1cIAAADcAAAADwAAAGRycy9kb3ducmV2LnhtbESPT4vCMBTE74LfITxhb5oqrGg1iiwI&#10;eyr4D6+P5NkUm5duk9XufnojCB6HmfkNs1x3rhY3akPlWcF4lIEg1t5UXCo4HrbDGYgQkQ3WnknB&#10;HwVYr/q9JebG33lHt30sRYJwyFGBjbHJpQzaksMw8g1x8i6+dRiTbEtpWrwnuKvlJMum0mHFacFi&#10;Q1+W9HX/6xTo47k8/Wy42B3mJ/2PhSmcNUp9DLrNAkSkLr7Dr/a3UfA5H8PzTDoCcvU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2b+k1c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line id="Straight Connector 593" o:spid="_x0000_s1031" style="position:absolute;visibility:visible;mso-wrap-style:square" from="384175,10160" to="384175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iGfOcMAAADcAAAADwAAAGRycy9kb3ducmV2LnhtbESPT2sCMRTE74LfITzBm2artOjWKCIU&#10;elrwH14fyetm6eZl3URd/fSNIPQ4zMxvmMWqc7W4UhsqzwrexhkIYu1NxaWCw/5rNAMRIrLB2jMp&#10;uFOA1bLfW2Bu/I23dN3FUiQIhxwV2BibXMqgLTkMY98QJ+/Htw5jkm0pTYu3BHe1nGTZh3RYcVqw&#10;2NDGkv7dXZwCfTiVx/Oai+1+ftQPLEzhrFFqOOjWnyAidfE//Gp/GwXv8yk8z6QjIJd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EYhnzn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594" o:spid="_x0000_s1032" style="position:absolute;visibility:visible;mso-wrap-style:square" from="633730,10160" to="633730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cgHTcMAAADcAAAADwAAAGRycy9kb3ducmV2LnhtbESPT2sCMRTE74LfITzBm2YrtujWKCIU&#10;elrwH14fyetm6eZl3URd/fSNIPQ4zMxvmMWqc7W4UhsqzwrexhkIYu1NxaWCw/5rNAMRIrLB2jMp&#10;uFOA1bLfW2Bu/I23dN3FUiQIhxwV2BibXMqgLTkMY98QJ+/Htw5jkm0pTYu3BHe1nGTZh3RYcVqw&#10;2NDGkv7dXZwCfTiVx/Oai+1+ftQPLEzhrFFqOOjWnyAidfE//Gp/GwXv8yk8z6QjIJd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MnIB03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</v:group>
                <v:shape id="Isosceles Triangle 628" o:spid="_x0000_s1033" type="#_x0000_t5" style="position:absolute;left:531495;top:205740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kktrZxAAA&#10;ANwAAAAPAAAAZHJzL2Rvd25yZXYueG1sRI/BasJAEIbvQt9hmUIvUjfNwYbUVUSoiBfRCl6H7DQJ&#10;ZmfD7hrTt3cOQo/DP/833yxWo+vUQCG2ng18zDJQxJW3LdcGzj/f7wWomJAtdp7JwB9FWC1fJgss&#10;rb/zkYZTqpVAOJZooEmpL7WOVUMO48z3xJL9+uAwyRhqbQPeBe46nWfZXDtsWS402NOmoep6ujnR&#10;2E23ud+Ml+Lsjofi0oU9Dp/GvL2O6y9Qicb0v/xs76yBeS628owQQC8f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JJLa2cQAAADcAAAADwAAAAAAAAAAAAAAAACXAgAAZHJzL2Rv&#10;d25yZXYueG1sUEsFBgAAAAAEAAQA9QAAAIgDAAAAAA=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  <v:shape id="Isosceles Triangle 587" o:spid="_x0000_s1034" type="#_x0000_t5" style="position:absolute;left:33655;top:20002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oTnDtwwAA&#10;ANwAAAAPAAAAZHJzL2Rvd25yZXYueG1sRI9Bi8IwEIXvwv6HMIIX0VRBLV2jLMIushexCl6HZrYt&#10;NpOSxFr//UYQPD7evO/NW29704iOnK8tK5hNExDEhdU1lwrOp+9JCsIHZI2NZVLwIA/bzcdgjZm2&#10;dz5Sl4dSRAj7DBVUIbSZlL6oyKCf2pY4en/WGQxRulJqh/cIN42cJ8lSGqw5NlTY0q6i4prfTHxj&#10;P/6Z211/Sc/meEgvjfvFbqXUaNh/fYII1If38Su91woW6QqeYyIB5OYf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oTnDtwwAAANwAAAAPAAAAAAAAAAAAAAAAAJcCAABkcnMvZG93&#10;bnJldi54bWxQSwUGAAAAAAQABAD1AAAAhwMAAAAA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</v:group>
            </w:pict>
          </mc:Fallback>
        </mc:AlternateContent>
      </w:r>
      <w:r w:rsidR="00961483">
        <w:rPr>
          <w:noProof/>
        </w:rPr>
        <mc:AlternateContent>
          <mc:Choice Requires="wpg">
            <w:drawing>
              <wp:anchor distT="0" distB="0" distL="114300" distR="114300" simplePos="0" relativeHeight="251807744" behindDoc="1" locked="0" layoutInCell="1" allowOverlap="1" wp14:anchorId="31737C51" wp14:editId="0E15A34D">
                <wp:simplePos x="0" y="0"/>
                <wp:positionH relativeFrom="column">
                  <wp:posOffset>1383665</wp:posOffset>
                </wp:positionH>
                <wp:positionV relativeFrom="paragraph">
                  <wp:posOffset>150495</wp:posOffset>
                </wp:positionV>
                <wp:extent cx="774700" cy="570865"/>
                <wp:effectExtent l="50800" t="25400" r="63500" b="89535"/>
                <wp:wrapNone/>
                <wp:docPr id="41" name="Group 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74700" cy="570865"/>
                          <a:chOff x="0" y="0"/>
                          <a:chExt cx="774700" cy="570865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g:grpSp>
                        <wpg:cNvPr id="597" name="Group 597"/>
                        <wpg:cNvGrpSpPr/>
                        <wpg:grpSpPr>
                          <a:xfrm>
                            <a:off x="0" y="0"/>
                            <a:ext cx="774700" cy="570865"/>
                            <a:chOff x="0" y="0"/>
                            <a:chExt cx="774700" cy="570865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s:wsp>
                          <wps:cNvPr id="598" name="Straight Connector 598"/>
                          <wps:cNvCnPr/>
                          <wps:spPr>
                            <a:xfrm>
                              <a:off x="0" y="0"/>
                              <a:ext cx="77470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99" name="Straight Connector 599"/>
                          <wps:cNvCnPr/>
                          <wps:spPr>
                            <a:xfrm>
                              <a:off x="0" y="570865"/>
                              <a:ext cx="77470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00" name="Straight Connector 600"/>
                          <wps:cNvCnPr/>
                          <wps:spPr>
                            <a:xfrm>
                              <a:off x="135255" y="10160"/>
                              <a:ext cx="0" cy="560705"/>
                            </a:xfrm>
                            <a:prstGeom prst="line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02" name="Straight Connector 602"/>
                          <wps:cNvCnPr/>
                          <wps:spPr>
                            <a:xfrm>
                              <a:off x="384175" y="10160"/>
                              <a:ext cx="0" cy="560705"/>
                            </a:xfrm>
                            <a:prstGeom prst="line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03" name="Straight Connector 603"/>
                          <wps:cNvCnPr/>
                          <wps:spPr>
                            <a:xfrm>
                              <a:off x="633730" y="10160"/>
                              <a:ext cx="0" cy="560705"/>
                            </a:xfrm>
                            <a:prstGeom prst="line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626" name="Isosceles Triangle 626"/>
                        <wps:cNvSpPr/>
                        <wps:spPr>
                          <a:xfrm rot="10800000">
                            <a:off x="277495" y="201930"/>
                            <a:ext cx="215900" cy="177800"/>
                          </a:xfrm>
                          <a:prstGeom prst="triangle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96" name="Isosceles Triangle 596"/>
                        <wps:cNvSpPr/>
                        <wps:spPr>
                          <a:xfrm rot="10800000">
                            <a:off x="528955" y="200025"/>
                            <a:ext cx="215900" cy="177800"/>
                          </a:xfrm>
                          <a:prstGeom prst="triangle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41" o:spid="_x0000_s1026" style="position:absolute;margin-left:108.95pt;margin-top:11.85pt;width:61pt;height:44.95pt;z-index:-251508736;mso-width-relative:margin;mso-height-relative:margin" coordsize="774700,57086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">
                <v:group id="Group 597" o:spid="_x0000_s1027" style="position:absolute;width:774700;height:570865" coordsize="774700,57086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DeoO7bGAAAA3AAA&#10;AA8AAAAAAAAAAAAAAAAAqQIAAGRycy9kb3ducmV2LnhtbFBLBQYAAAAABAAEAPoAAACcAwAAAAA=&#10;">
                  <v:line id="Straight Connector 598" o:spid="_x0000_s1028" style="position:absolute;visibility:visible;mso-wrap-style:square" from="0,0" to="774700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SIUNSMEAAADcAAAADwAAAGRycy9kb3ducmV2LnhtbERPz2vCMBS+D/wfwhN2m6kDh3ZGkcHA&#10;U0Fb2fWRPJti81KbrO321y+HgceP7/d2P7lWDNSHxrOC5SIDQay9abhWUJWfL2sQISIbbD2Tgh8K&#10;sN/NnraYGz/yiYZzrEUK4ZCjAhtjl0sZtCWHYeE74sRdfe8wJtjX0vQ4pnDXytcse5MOG04NFjv6&#10;sKRv52+nQFdf9eV+4OJUbi76FwtTOGuUep5Ph3cQkab4EP+7j0bBapPWpjPpCMjdH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BIhQ1IwQAAANwAAAAPAAAAAAAAAAAAAAAA&#10;AKECAABkcnMvZG93bnJldi54bWxQSwUGAAAAAAQABAD5AAAAjwMAAAAA&#10;" strokecolor="#4f81bd [3204]" strokeweight="2pt">
                    <v:shadow on="t" opacity="24903f" mv:blur="40000f" origin=",.5" offset="0,20000emu"/>
                  </v:line>
                  <v:line id="Straight Connector 599" o:spid="_x0000_s1029" style="position:absolute;visibility:visible;mso-wrap-style:square" from="0,570865" to="774700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J8mo08QAAADcAAAADwAAAGRycy9kb3ducmV2LnhtbESPzWrDMBCE74G+g9hCb4mcQkvtRDYh&#10;UOjJkB+T6yJtLBNr5Vhq4vbpq0Khx2FmvmHW1eR6caMxdJ4VLBcZCGLtTcetguPhff4GIkRkg71n&#10;UvBFAaryYbbGwvg77+i2j61IEA4FKrAxDoWUQVtyGBZ+IE7e2Y8OY5JjK82I9wR3vXzOslfpsOO0&#10;YHGgrSV92X86Bfp4apvrhuvdIW/0N9amdtYo9fQ4bVYgIk3xP/zX/jAKXvIcfs+kIyDLH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nyajTxAAAANwAAAAPAAAAAAAAAAAA&#10;AAAAAKECAABkcnMvZG93bnJldi54bWxQSwUGAAAAAAQABAD5AAAAkgMAAAAA&#10;" strokecolor="#4f81bd [3204]" strokeweight="2pt">
                    <v:shadow on="t" opacity="24903f" mv:blur="40000f" origin=",.5" offset="0,20000emu"/>
                  </v:line>
                  <v:line id="Straight Connector 600" o:spid="_x0000_s1030" style="position:absolute;visibility:visible;mso-wrap-style:square" from="135255,10160" to="135255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dz1tcAAAADcAAAADwAAAGRycy9kb3ducmV2LnhtbERPz2vCMBS+D/wfwhO8rak7yNY1igjC&#10;TgVtxesjeWvKmpeuiVr9681hsOPH97vcTK4XVxpD51nBMstBEGtvOm4VNPX+9R1EiMgGe8+k4E4B&#10;NuvZS4mF8Tc+0PUYW5FCOBSowMY4FFIGbclhyPxAnLhvPzqMCY6tNCPeUrjr5Vuer6TDjlODxYF2&#10;lvTP8eIU6Obcnn63XB3qj5N+YGUqZ41Si/m0/QQRaYr/4j/3l1GwytP8dCYdAbl+Ag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IXc9bXAAAAA3AAAAA8AAAAAAAAAAAAAAAAA&#10;oQIAAGRycy9kb3ducmV2LnhtbFBLBQYAAAAABAAEAPkAAACOAwAAAAA=&#10;" strokecolor="#4f81bd [3204]" strokeweight="2pt">
                    <v:shadow on="t" opacity="24903f" mv:blur="40000f" origin=",.5" offset="0,20000emu"/>
                  </v:line>
                  <v:line id="Straight Connector 602" o:spid="_x0000_s1031" style="position:absolute;visibility:visible;mso-wrap-style:square" from="384175,10160" to="384175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kLOWcEAAADcAAAADwAAAGRycy9kb3ducmV2LnhtbESPT4vCMBTE74LfITzBm6Z6EO0aRQTB&#10;U8F/eH0kb5uyzUu3iVr99JsFweMwM79hluvO1eJObag8K5iMMxDE2puKSwXn0240BxEissHaMyl4&#10;UoD1qt9bYm78gw90P8ZSJAiHHBXYGJtcyqAtOQxj3xAn79u3DmOSbSlNi48Ed7WcZtlMOqw4LVhs&#10;aGtJ/xxvToE+X8vL74aLw2lx0S8sTOGsUWo46DZfICJ18RN+t/dGwSybwv+ZdATk6g8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AaQs5ZwQAAANwAAAAPAAAAAAAAAAAAAAAA&#10;AKECAABkcnMvZG93bnJldi54bWxQSwUGAAAAAAQABAD5AAAAjwMAAAAA&#10;" strokecolor="#4f81bd [3204]" strokeweight="2pt">
                    <v:shadow on="t" opacity="24903f" mv:blur="40000f" origin=",.5" offset="0,20000emu"/>
                  </v:line>
                  <v:line id="Straight Connector 603" o:spid="_x0000_s1032" style="position:absolute;visibility:visible;mso-wrap-style:square" from="633730,10160" to="633730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Q5rwsIAAADcAAAADwAAAGRycy9kb3ducmV2LnhtbESPT4vCMBTE74LfITzBm6auIFqNIoLg&#10;qeA/vD6St03Z5qU2Wa376TcLCx6HmfkNs9p0rhYPakPlWcFknIEg1t5UXCq4nPejOYgQkQ3WnknB&#10;iwJs1v3eCnPjn3ykxymWIkE45KjAxtjkUgZtyWEY+4Y4eZ++dRiTbEtpWnwmuKvlR5bNpMOK04LF&#10;hnaW9Nfp2ynQl1t5vW+5OJ4XV/2DhSmcNUoNB912CSJSF9/h//bBKJhlU/g7k46AXP8C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dQ5rws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</v:group>
                <v:shape id="Isosceles Triangle 626" o:spid="_x0000_s1033" type="#_x0000_t5" style="position:absolute;left:277495;top:201930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6QeswxAAA&#10;ANwAAAAPAAAAZHJzL2Rvd25yZXYueG1sRI9Pi8IwEMXvC36HMIKXRdPtoVuqUURQxIv4B7wOzdgW&#10;m0lJsrX77TeCsMfHm/d78xarwbSiJ+cbywq+ZgkI4tLqhisF18t2moPwAVlja5kU/JKH1XL0scBC&#10;2yefqD+HSkQI+wIV1CF0hZS+rMmgn9mOOHp36wyGKF0ltcNnhJtWpkmSSYMNx4YaO9rUVD7OPya+&#10;sf/cpXYz3PKrOR3zW+sO2H8rNRkP6zmIQEP4P36n91pBlmbwGhMJIJd/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OkHrMMQAAADcAAAADwAAAAAAAAAAAAAAAACXAgAAZHJzL2Rv&#10;d25yZXYueG1sUEsFBgAAAAAEAAQA9QAAAIgDAAAAAA=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  <v:shape id="Isosceles Triangle 596" o:spid="_x0000_s1034" type="#_x0000_t5" style="position:absolute;left:528955;top:20002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C20OrxQAA&#10;ANwAAAAPAAAAZHJzL2Rvd25yZXYueG1sRI/BasMwEETvhf6D2EIvpZEbaOI4kU0JtJhcQtJArou1&#10;sU2slZFU2/37qhDIcZidNzubYjKdGMj51rKCt1kCgriyuuVawen78zUF4QOyxs4yKfglD0X++LDB&#10;TNuRDzQcQy0ihH2GCpoQ+kxKXzVk0M9sTxy9i3UGQ5SultrhGOGmk/MkWUiDLceGBnvaNlRdjz8m&#10;vlG+fM3tdjqnJ3PYp+fO7XBYKvX8NH2sQQSawv34li61gvfVAv7HRALI/A8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ELbQ6vFAAAA3AAAAA8AAAAAAAAAAAAAAAAAlwIAAGRycy9k&#10;b3ducmV2LnhtbFBLBQYAAAAABAAEAPUAAACJ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</v:group>
            </w:pict>
          </mc:Fallback>
        </mc:AlternateContent>
      </w:r>
      <w:r w:rsidR="00515C1C">
        <w:rPr>
          <w:noProof/>
        </w:rPr>
        <mc:AlternateContent>
          <mc:Choice Requires="wpg">
            <w:drawing>
              <wp:anchor distT="0" distB="0" distL="114300" distR="114300" simplePos="0" relativeHeight="251741184" behindDoc="0" locked="0" layoutInCell="1" allowOverlap="1" wp14:anchorId="7AC59E21" wp14:editId="6F267FD6">
                <wp:simplePos x="0" y="0"/>
                <wp:positionH relativeFrom="column">
                  <wp:posOffset>171450</wp:posOffset>
                </wp:positionH>
                <wp:positionV relativeFrom="paragraph">
                  <wp:posOffset>160655</wp:posOffset>
                </wp:positionV>
                <wp:extent cx="774700" cy="570865"/>
                <wp:effectExtent l="50800" t="25400" r="63500" b="89535"/>
                <wp:wrapNone/>
                <wp:docPr id="320" name="Group 3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74700" cy="570865"/>
                          <a:chOff x="0" y="0"/>
                          <a:chExt cx="774700" cy="570865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g:grpSp>
                        <wpg:cNvPr id="604" name="Group 604"/>
                        <wpg:cNvGrpSpPr/>
                        <wpg:grpSpPr>
                          <a:xfrm>
                            <a:off x="0" y="0"/>
                            <a:ext cx="774700" cy="570865"/>
                            <a:chOff x="0" y="0"/>
                            <a:chExt cx="774700" cy="570865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g:grpSp>
                          <wpg:cNvPr id="605" name="Group 605"/>
                          <wpg:cNvGrpSpPr/>
                          <wpg:grpSpPr>
                            <a:xfrm>
                              <a:off x="0" y="0"/>
                              <a:ext cx="774700" cy="570865"/>
                              <a:chOff x="0" y="0"/>
                              <a:chExt cx="774700" cy="570865"/>
                            </a:xfrm>
                          </wpg:grpSpPr>
                          <wpg:grpSp>
                            <wpg:cNvPr id="606" name="Group 606"/>
                            <wpg:cNvGrpSpPr/>
                            <wpg:grpSpPr>
                              <a:xfrm>
                                <a:off x="0" y="0"/>
                                <a:ext cx="774700" cy="570865"/>
                                <a:chOff x="0" y="0"/>
                                <a:chExt cx="774700" cy="570865"/>
                              </a:xfrm>
                              <a:extLst>
                                <a:ext uri="{0CCBE362-F206-4b92-989A-16890622DB6E}">
                                  <ma14:wrappingTextBoxFlag xmlns:ma14="http://schemas.microsoft.com/office/mac/drawingml/2011/main"/>
                                </a:ext>
                              </a:extLst>
                            </wpg:grpSpPr>
                            <wps:wsp>
                              <wps:cNvPr id="607" name="Straight Connector 607"/>
                              <wps:cNvCnPr/>
                              <wps:spPr>
                                <a:xfrm>
                                  <a:off x="0" y="0"/>
                                  <a:ext cx="774700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08" name="Straight Connector 608"/>
                              <wps:cNvCnPr/>
                              <wps:spPr>
                                <a:xfrm>
                                  <a:off x="0" y="570865"/>
                                  <a:ext cx="774700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09" name="Straight Connector 609"/>
                              <wps:cNvCnPr/>
                              <wps:spPr>
                                <a:xfrm>
                                  <a:off x="135255" y="10160"/>
                                  <a:ext cx="0" cy="560705"/>
                                </a:xfrm>
                                <a:prstGeom prst="line">
                                  <a:avLst/>
                                </a:prstGeom>
                                <a:extLst>
                                  <a:ext uri="{FAA26D3D-D897-4be2-8F04-BA451C77F1D7}">
                                    <ma14:placeholderFlag xmlns:ma14="http://schemas.microsoft.com/office/mac/drawingml/2011/main"/>
                                  </a:ext>
                                  <a:ext uri="{C572A759-6A51-4108-AA02-DFA0A04FC94B}">
                                    <ma14:wrappingTextBoxFlag xmlns:ma14="http://schemas.microsoft.com/office/mac/drawingml/2011/main"/>
                                  </a:ext>
                                </a:extLst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11" name="Straight Connector 611"/>
                              <wps:cNvCnPr/>
                              <wps:spPr>
                                <a:xfrm>
                                  <a:off x="384175" y="10160"/>
                                  <a:ext cx="0" cy="560705"/>
                                </a:xfrm>
                                <a:prstGeom prst="line">
                                  <a:avLst/>
                                </a:prstGeom>
                                <a:extLst>
                                  <a:ext uri="{FAA26D3D-D897-4be2-8F04-BA451C77F1D7}">
                                    <ma14:placeholderFlag xmlns:ma14="http://schemas.microsoft.com/office/mac/drawingml/2011/main"/>
                                  </a:ext>
                                  <a:ext uri="{C572A759-6A51-4108-AA02-DFA0A04FC94B}">
                                    <ma14:wrappingTextBoxFlag xmlns:ma14="http://schemas.microsoft.com/office/mac/drawingml/2011/main"/>
                                  </a:ext>
                                </a:extLst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12" name="Straight Connector 612"/>
                              <wps:cNvCnPr/>
                              <wps:spPr>
                                <a:xfrm>
                                  <a:off x="633730" y="10160"/>
                                  <a:ext cx="0" cy="560705"/>
                                </a:xfrm>
                                <a:prstGeom prst="line">
                                  <a:avLst/>
                                </a:prstGeom>
                                <a:extLst>
                                  <a:ext uri="{FAA26D3D-D897-4be2-8F04-BA451C77F1D7}">
                                    <ma14:placeholderFlag xmlns:ma14="http://schemas.microsoft.com/office/mac/drawingml/2011/main"/>
                                  </a:ext>
                                  <a:ext uri="{C572A759-6A51-4108-AA02-DFA0A04FC94B}">
                                    <ma14:wrappingTextBoxFlag xmlns:ma14="http://schemas.microsoft.com/office/mac/drawingml/2011/main"/>
                                  </a:ext>
                                </a:extLst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613" name="Isosceles Triangle 613"/>
                            <wps:cNvSpPr/>
                            <wps:spPr>
                              <a:xfrm rot="10800000">
                                <a:off x="528320" y="207010"/>
                                <a:ext cx="215900" cy="177800"/>
                              </a:xfrm>
                              <a:prstGeom prst="triangle">
                                <a:avLst/>
                              </a:prstGeom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614" name="Isosceles Triangle 614"/>
                          <wps:cNvSpPr/>
                          <wps:spPr>
                            <a:xfrm rot="10800000">
                              <a:off x="284480" y="207010"/>
                              <a:ext cx="215900" cy="177800"/>
                            </a:xfrm>
                            <a:prstGeom prst="triangle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639" name="Isosceles Triangle 639"/>
                        <wps:cNvSpPr/>
                        <wps:spPr>
                          <a:xfrm rot="10800000">
                            <a:off x="22225" y="205105"/>
                            <a:ext cx="207645" cy="177800"/>
                          </a:xfrm>
                          <a:prstGeom prst="triangle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320" o:spid="_x0000_s1026" style="position:absolute;margin-left:13.5pt;margin-top:12.65pt;width:61pt;height:44.95pt;z-index:251741184;mso-width-relative:margin;mso-height-relative:margin" coordsize="774700,57086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">
                <v:group id="Group 604" o:spid="_x0000_s1027" style="position:absolute;width:774700;height:570865" coordsize="774700,57086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9FVROsUAAADcAAAA&#10;DwAAAAAAAAAAAAAAAACpAgAAZHJzL2Rvd25yZXYueG1sUEsFBgAAAAAEAAQA+gAAAJsDAAAAAA==&#10;">
                  <v:group id="Group 605" o:spid="_x0000_s1028" style="position:absolute;width:774700;height:570865" coordsize="774700,57086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CbGfShxAAAANwAAAAP&#10;AAAAAAAAAAAAAAAAAKkCAABkcnMvZG93bnJldi54bWxQSwUGAAAAAAQABAD6AAAAmgMAAAAA&#10;">
                    <v:group id="Group 606" o:spid="_x0000_s1029" style="position:absolute;width:774700;height:570865" coordsize="774700,57086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GvLatbGAAAA3AAA&#10;AA8AAAAAAAAAAAAAAAAAqQIAAGRycy9kb3ducmV2LnhtbFBLBQYAAAAABAAEAPoAAACcAwAAAAA=&#10;">
                      <v:line id="Straight Connector 607" o:spid="_x0000_s1030" style="position:absolute;visibility:visible;mso-wrap-style:square" from="0,0" to="774700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CjVtwcQAAADcAAAADwAAAGRycy9kb3ducmV2LnhtbESPwWrDMBBE74X8g9hCbo3cHtLGiRJC&#10;oZCTwXZCrou0tUytlWOpsduvrwKBHoeZecNsdpPrxJWG0HpW8LzIQBBrb1puFBzrj6c3ECEiG+w8&#10;k4IfCrDbzh42mBs/cknXKjYiQTjkqMDG2OdSBm3JYVj4njh5n35wGJMcGmkGHBPcdfIly5bSYctp&#10;wWJP75b0V/XtFOjjuTld9lyU9eqkf7EwhbNGqfnjtF+DiDTF//C9fTAKltkr3M6kIyC3f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KNW3BxAAAANwAAAAPAAAAAAAAAAAA&#10;AAAAAKECAABkcnMvZG93bnJldi54bWxQSwUGAAAAAAQABAD5AAAAkgMAAAAA&#10;" strokecolor="#4f81bd [3204]" strokeweight="2pt">
                        <v:shadow on="t" opacity="24903f" mv:blur="40000f" origin=",.5" offset="0,20000emu"/>
                      </v:line>
                      <v:line id="Straight Connector 608" o:spid="_x0000_s1031" style="position:absolute;visibility:visible;mso-wrap-style:square" from="0,570865" to="774700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e6r5s8AAAADcAAAADwAAAGRycy9kb3ducmV2LnhtbERPz2vCMBS+D/wfwhO8rak7yNY1igjC&#10;TgVtxesjeWvKmpeuiVr9681hsOPH97vcTK4XVxpD51nBMstBEGtvOm4VNPX+9R1EiMgGe8+k4E4B&#10;NuvZS4mF8Tc+0PUYW5FCOBSowMY4FFIGbclhyPxAnLhvPzqMCY6tNCPeUrjr5Vuer6TDjlODxYF2&#10;lvTP8eIU6Obcnn63XB3qj5N+YGUqZ41Si/m0/QQRaYr/4j/3l1GwytPadCYdAbl+Ag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Huq+bPAAAAA3AAAAA8AAAAAAAAAAAAAAAAA&#10;oQIAAGRycy9kb3ducmV2LnhtbFBLBQYAAAAABAAEAPkAAACOAwAAAAA=&#10;" strokecolor="#4f81bd [3204]" strokeweight="2pt">
                        <v:shadow on="t" opacity="24903f" mv:blur="40000f" origin=",.5" offset="0,20000emu"/>
                      </v:line>
                      <v:line id="Straight Connector 609" o:spid="_x0000_s1032" style="position:absolute;visibility:visible;mso-wrap-style:square" from="135255,10160" to="135255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FOZcKMIAAADcAAAADwAAAGRycy9kb3ducmV2LnhtbESPT4vCMBTE7wt+h/AEb2vqHkSrUUQQ&#10;9lTwH14fybMp27x0m1jrfvqNIHgcZuY3zHLdu1p01IbKs4LJOANBrL2puFRwOu4+ZyBCRDZYeyYF&#10;DwqwXg0+lpgbf+c9dYdYigThkKMCG2OTSxm0JYdh7Bvi5F196zAm2ZbStHhPcFfLryybSocVpwWL&#10;DW0t6Z/DzSnQp0t5/t1wsT/Oz/oPC1M4a5QaDfvNAkSkPr7Dr/a3UTDN5vA8k46AXP0D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FOZcKMIAAADcAAAADwAAAAAAAAAAAAAA&#10;AAChAgAAZHJzL2Rvd25yZXYueG1sUEsFBgAAAAAEAAQA+QAAAJADAAAAAA==&#10;" strokecolor="#4f81bd [3204]" strokeweight="2pt">
                        <v:shadow on="t" opacity="24903f" mv:blur="40000f" origin=",.5" offset="0,20000emu"/>
                      </v:line>
                      <v:line id="Straight Connector 611" o:spid="_x0000_s1033" style="position:absolute;visibility:visible;mso-wrap-style:square" from="384175,10160" to="384175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0nG88IAAADcAAAADwAAAGRycy9kb3ducmV2LnhtbESPT4vCMBTE7wt+h/CEva1p9yBajSKC&#10;sKeC//D6SJ5NsXmpTVa7++mNIHgcZuY3zHzZu0bcqAu1ZwX5KANBrL2puVJw2G++JiBCRDbYeCYF&#10;fxRguRh8zLEw/s5buu1iJRKEQ4EKbIxtIWXQlhyGkW+Jk3f2ncOYZFdJ0+E9wV0jv7NsLB3WnBYs&#10;trS2pC+7X6dAH07V8bricrufHvU/lqZ01ij1OexXMxCR+vgOv9o/RsE4z+F5Jh0BuXg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b0nG88IAAADcAAAADwAAAAAAAAAAAAAA&#10;AAChAgAAZHJzL2Rvd25yZXYueG1sUEsFBgAAAAAEAAQA+QAAAJADAAAAAA==&#10;" strokecolor="#4f81bd [3204]" strokeweight="2pt">
                        <v:shadow on="t" opacity="24903f" mv:blur="40000f" origin=",.5" offset="0,20000emu"/>
                      </v:line>
                      <v:line id="Straight Connector 612" o:spid="_x0000_s1034" style="position:absolute;visibility:visible;mso-wrap-style:square" from="633730,10160" to="633730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n5tYhMIAAADcAAAADwAAAGRycy9kb3ducmV2LnhtbESPT4vCMBTE78J+h/AW9mZTPYhbjSLC&#10;gqeC//D6SJ5NsXmpTVbrfnojCHscZuY3zHzZu0bcqAu1ZwWjLAdBrL2puVJw2P8MpyBCRDbYeCYF&#10;DwqwXHwM5lgYf+ct3XaxEgnCoUAFNsa2kDJoSw5D5lvi5J195zAm2VXSdHhPcNfIcZ5PpMOa04LF&#10;ltaW9GX36xTow6k6XldcbvffR/2HpSmdNUp9ffarGYhIffwPv9sbo2AyGsPrTDoCcvEE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n5tYhMIAAADcAAAADwAAAAAAAAAAAAAA&#10;AAChAgAAZHJzL2Rvd25yZXYueG1sUEsFBgAAAAAEAAQA+QAAAJADAAAAAA==&#10;" strokecolor="#4f81bd [3204]" strokeweight="2pt">
                        <v:shadow on="t" opacity="24903f" mv:blur="40000f" origin=",.5" offset="0,20000emu"/>
                      </v:line>
                    </v:group>
                    <v:shape id="Isosceles Triangle 613" o:spid="_x0000_s1035" type="#_x0000_t5" style="position:absolute;left:528320;top:207010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kWoIVxAAA&#10;ANwAAAAPAAAAZHJzL2Rvd25yZXYueG1sRI9Bi8IwEIXvwv6HMMJeZE1VcEvXKIvgIl7EKngdmtm2&#10;2ExKEmv990YQPD7evO/NW6x604iOnK8tK5iMExDEhdU1lwpOx81XCsIHZI2NZVJwJw+r5cdggZm2&#10;Nz5Ql4dSRAj7DBVUIbSZlL6oyKAf25Y4ev/WGQxRulJqh7cIN42cJslcGqw5NlTY0rqi4pJfTXxj&#10;O/qb2nV/Tk/msE/Pjdth963U57D//QERqA/v41d6qxXMJzN4jokEkMsH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5FqCFcQAAADcAAAADwAAAAAAAAAAAAAAAACXAgAAZHJzL2Rv&#10;d25yZXYueG1sUEsFBgAAAAAEAAQA9QAAAIgDAAAAAA=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shape>
                  </v:group>
                  <v:shape id="Isosceles Triangle 614" o:spid="_x0000_s1036" type="#_x0000_t5" style="position:absolute;left:284480;top:207010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rsxphxAAA&#10;ANwAAAAPAAAAZHJzL2Rvd25yZXYueG1sRI9Bi8IwEIXvwv6HMMJeZE0VcUvXKIvgIl7EKngdmtm2&#10;2ExKEmv990YQPD7evO/NW6x604iOnK8tK5iMExDEhdU1lwpOx81XCsIHZI2NZVJwJw+r5cdggZm2&#10;Nz5Ql4dSRAj7DBVUIbSZlL6oyKAf25Y4ev/WGQxRulJqh7cIN42cJslcGqw5NlTY0rqi4pJfTXxj&#10;O/qb2nV/Tk/msE/Pjdth963U57D//QERqA/v41d6qxXMJzN4jokEkMsH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a7MaYcQAAADcAAAADwAAAAAAAAAAAAAAAACXAgAAZHJzL2Rv&#10;d25yZXYueG1sUEsFBgAAAAAEAAQA9QAAAIgDAAAAAA=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shape>
                </v:group>
                <v:shape id="Isosceles Triangle 639" o:spid="_x0000_s1037" type="#_x0000_t5" style="position:absolute;left:22225;top:205105;width:207645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OB+mfxQAA&#10;ANwAAAAPAAAAZHJzL2Rvd25yZXYueG1sRI/BasMwEETvhf6D2EIvpZGbQuI4kU0JtJhcQtJArou1&#10;sU2slZFU2/37qhDIcZidNzubYjKdGMj51rKCt1kCgriyuuVawen78zUF4QOyxs4yKfglD0X++LDB&#10;TNuRDzQcQy0ihH2GCpoQ+kxKXzVk0M9sTxy9i3UGQ5SultrhGOGmk/MkWUiDLceGBnvaNlRdjz8m&#10;vlG+fM3tdjqnJ3PYp+fO7XBYKvX8NH2sQQSawv34li61gsX7Cv7HRALI/A8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M4H6Z/FAAAA3AAAAA8AAAAAAAAAAAAAAAAAlwIAAGRycy9k&#10;b3ducmV2LnhtbFBLBQYAAAAABAAEAPUAAACJ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</v:group>
            </w:pict>
          </mc:Fallback>
        </mc:AlternateContent>
      </w:r>
      <w:r w:rsidR="003C14C2">
        <w:rPr>
          <w:noProof/>
        </w:rPr>
        <mc:AlternateContent>
          <mc:Choice Requires="wpg">
            <w:drawing>
              <wp:anchor distT="0" distB="0" distL="114300" distR="114300" simplePos="0" relativeHeight="251725824" behindDoc="0" locked="0" layoutInCell="1" allowOverlap="1" wp14:anchorId="74D4F378" wp14:editId="33031DCB">
                <wp:simplePos x="0" y="0"/>
                <wp:positionH relativeFrom="column">
                  <wp:posOffset>3710305</wp:posOffset>
                </wp:positionH>
                <wp:positionV relativeFrom="paragraph">
                  <wp:posOffset>160655</wp:posOffset>
                </wp:positionV>
                <wp:extent cx="774700" cy="570865"/>
                <wp:effectExtent l="50800" t="25400" r="63500" b="89535"/>
                <wp:wrapNone/>
                <wp:docPr id="631" name="Group 6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74700" cy="570865"/>
                          <a:chOff x="0" y="0"/>
                          <a:chExt cx="774700" cy="570865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g:grpSp>
                        <wpg:cNvPr id="615" name="Group 615"/>
                        <wpg:cNvGrpSpPr/>
                        <wpg:grpSpPr>
                          <a:xfrm>
                            <a:off x="0" y="0"/>
                            <a:ext cx="774700" cy="570865"/>
                            <a:chOff x="0" y="0"/>
                            <a:chExt cx="774700" cy="570865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s:wsp>
                          <wps:cNvPr id="616" name="Straight Connector 616"/>
                          <wps:cNvCnPr/>
                          <wps:spPr>
                            <a:xfrm>
                              <a:off x="0" y="0"/>
                              <a:ext cx="77470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17" name="Straight Connector 617"/>
                          <wps:cNvCnPr/>
                          <wps:spPr>
                            <a:xfrm>
                              <a:off x="0" y="570865"/>
                              <a:ext cx="77470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18" name="Straight Connector 618"/>
                          <wps:cNvCnPr/>
                          <wps:spPr>
                            <a:xfrm>
                              <a:off x="135255" y="10160"/>
                              <a:ext cx="0" cy="560705"/>
                            </a:xfrm>
                            <a:prstGeom prst="line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20" name="Straight Connector 620"/>
                          <wps:cNvCnPr/>
                          <wps:spPr>
                            <a:xfrm>
                              <a:off x="384175" y="10160"/>
                              <a:ext cx="0" cy="560705"/>
                            </a:xfrm>
                            <a:prstGeom prst="line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21" name="Straight Connector 621"/>
                          <wps:cNvCnPr/>
                          <wps:spPr>
                            <a:xfrm>
                              <a:off x="633730" y="10160"/>
                              <a:ext cx="0" cy="560705"/>
                            </a:xfrm>
                            <a:prstGeom prst="line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630" name="Isosceles Triangle 630"/>
                        <wps:cNvSpPr/>
                        <wps:spPr>
                          <a:xfrm rot="10800000">
                            <a:off x="531495" y="201930"/>
                            <a:ext cx="215900" cy="177800"/>
                          </a:xfrm>
                          <a:prstGeom prst="triangle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631" o:spid="_x0000_s1026" style="position:absolute;margin-left:292.15pt;margin-top:12.65pt;width:61pt;height:44.95pt;z-index:251725824;mso-width-relative:margin;mso-height-relative:margin" coordsize="774700,57086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">
                <v:group id="Group 615" o:spid="_x0000_s1027" style="position:absolute;width:774700;height:570865" coordsize="774700,57086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B7AYnzGAAAA3AAA&#10;AA8AAAAAAAAAAAAAAAAAqQIAAGRycy9kb3ducmV2LnhtbFBLBQYAAAAABAAEAPoAAACcAwAAAAA=&#10;">
                  <v:line id="Straight Connector 616" o:spid="_x0000_s1028" style="position:absolute;visibility:visible;mso-wrap-style:square" from="0,0" to="774700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4KBeh8IAAADcAAAADwAAAGRycy9kb3ducmV2LnhtbESPT4vCMBTE7wt+h/CEva2peyhajSKC&#10;sKeC//D6SJ5NsXmpTVa7++mNIHgcZuY3zHzZu0bcqAu1ZwXjUQaCWHtTc6XgsN98TUCEiGyw8UwK&#10;/ijAcjH4mGNh/J23dNvFSiQIhwIV2BjbQsqgLTkMI98SJ+/sO4cxya6SpsN7grtGfmdZLh3WnBYs&#10;trS2pC+7X6dAH07V8bricrufHvU/lqZ01ij1OexXMxCR+vgOv9o/RkE+zuF5Jh0BuXg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4KBeh8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line id="Straight Connector 617" o:spid="_x0000_s1029" style="position:absolute;visibility:visible;mso-wrap-style:square" from="0,570865" to="774700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j+z7HMIAAADcAAAADwAAAGRycy9kb3ducmV2LnhtbESPT4vCMBTE78J+h/CEvWmqB3etRhFB&#10;2FPBf3h9JM+m2Lx0m6jVT78RhD0OM/MbZr7sXC1u1IbKs4LRMANBrL2puFRw2G8G3yBCRDZYeyYF&#10;DwqwXHz05pgbf+ct3XaxFAnCIUcFNsYmlzJoSw7D0DfEyTv71mFMsi2lafGe4K6W4yybSIcVpwWL&#10;Da0t6cvu6hTow6k8/q642O6nR/3EwhTOGqU++91qBiJSF//D7/aPUTAZfcHrTDoCcvEH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j+z7HM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line id="Straight Connector 618" o:spid="_x0000_s1030" style="position:absolute;visibility:visible;mso-wrap-style:square" from="135255,10160" to="135255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/nNvbr8AAADcAAAADwAAAGRycy9kb3ducmV2LnhtbERPy4rCMBTdC/MP4Q6401QXotW0iDDg&#10;quALt5fkTlOmualNRut8/WQhuDyc96YcXCvu1IfGs4LZNANBrL1puFZwPn1NliBCRDbYeiYFTwpQ&#10;Fh+jDebGP/hA92OsRQrhkKMCG2OXSxm0JYdh6jvixH373mFMsK+l6fGRwl0r51m2kA4bTg0WO9pZ&#10;0j/HX6dAn6/15bbl6nBaXfQfVqZy1ig1/hy2axCRhvgWv9x7o2AxS2vTmXQEZPEP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/nNvbr8AAADcAAAADwAAAAAAAAAAAAAAAACh&#10;AgAAZHJzL2Rvd25yZXYueG1sUEsFBgAAAAAEAAQA+QAAAI0DAAAAAA==&#10;" strokecolor="#4f81bd [3204]" strokeweight="2pt">
                    <v:shadow on="t" opacity="24903f" mv:blur="40000f" origin=",.5" offset="0,20000emu"/>
                  </v:line>
                  <v:line id="Straight Connector 620" o:spid="_x0000_s1031" style="position:absolute;visibility:visible;mso-wrap-style:square" from="384175,10160" to="384175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zmmp1b8AAADcAAAADwAAAGRycy9kb3ducmV2LnhtbERPy4rCMBTdD8w/hDswuzEdF6LVtIgw&#10;4KrgC7eX5NoUm5vaRO349WYhuDyc96IcXCtu1IfGs4LfUQaCWHvTcK1gv/v7mYIIEdlg65kU/FOA&#10;svj8WGBu/J03dNvGWqQQDjkqsDF2uZRBW3IYRr4jTtzJ9w5jgn0tTY/3FO5aOc6yiXTYcGqw2NHK&#10;kj5vr06B3h/rw2XJ1WY3O+gHVqZy1ij1/TUs5yAiDfEtfrnXRsFknOanM+kIyOIJ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zmmp1b8AAADcAAAADwAAAAAAAAAAAAAAAACh&#10;AgAAZHJzL2Rvd25yZXYueG1sUEsFBgAAAAAEAAQA+QAAAI0DAAAAAA==&#10;" strokecolor="#4f81bd [3204]" strokeweight="2pt">
                    <v:shadow on="t" opacity="24903f" mv:blur="40000f" origin=",.5" offset="0,20000emu"/>
                  </v:line>
                  <v:line id="Straight Connector 621" o:spid="_x0000_s1032" style="position:absolute;visibility:visible;mso-wrap-style:square" from="633730,10160" to="633730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oSUMTsIAAADcAAAADwAAAGRycy9kb3ducmV2LnhtbESPT4vCMBTE78J+h/AW9mZTPYhbjSLC&#10;gqeC//D6SJ5NsXmpTVbrfnojCHscZuY3zHzZu0bcqAu1ZwWjLAdBrL2puVJw2P8MpyBCRDbYeCYF&#10;DwqwXHwM5lgYf+ct3XaxEgnCoUAFNsa2kDJoSw5D5lvi5J195zAm2VXSdHhPcNfIcZ5PpMOa04LF&#10;ltaW9GX36xTow6k6XldcbvffR/2HpSmdNUp9ffarGYhIffwPv9sbo2AyHsHrTDoCcvEE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oSUMTs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</v:group>
                <v:shape id="Isosceles Triangle 630" o:spid="_x0000_s1033" type="#_x0000_t5" style="position:absolute;left:531495;top:201930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fPUACxAAA&#10;ANwAAAAPAAAAZHJzL2Rvd25yZXYueG1sRI9Na8JAEIbvhf6HZQQvpW6qYEPqKkVoES/iB3gdstMk&#10;mJ0Nu9sY/71zEDwO77zPPLNYDa5VPYXYeDbwMclAEZfeNlwZOB1/3nNQMSFbbD2TgRtFWC1fXxZY&#10;WH/lPfWHVCmBcCzQQJ1SV2gdy5ocxonviCX788FhkjFU2ga8Cty1epplc+2wYblQY0frmsrL4d+J&#10;xubtd+rXwzk/uf0uP7dhi/2nMePR8P0FKtGQnsuP9sYamM9EX54RAujlH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Xz1AAsQAAADcAAAADwAAAAAAAAAAAAAAAACXAgAAZHJzL2Rv&#10;d25yZXYueG1sUEsFBgAAAAAEAAQA9QAAAIgDAAAAAA=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</v:group>
            </w:pict>
          </mc:Fallback>
        </mc:AlternateContent>
      </w:r>
    </w:p>
    <w:p w14:paraId="30E4F4D2" w14:textId="76B371B9" w:rsidR="00E7304A" w:rsidRDefault="00E7304A" w:rsidP="00E7304A">
      <w:pPr>
        <w:tabs>
          <w:tab w:val="left" w:pos="720"/>
        </w:tabs>
      </w:pPr>
    </w:p>
    <w:p w14:paraId="38B61822" w14:textId="0A608359" w:rsidR="00E7304A" w:rsidRDefault="00E7304A" w:rsidP="003C14C2">
      <w:pPr>
        <w:tabs>
          <w:tab w:val="left" w:pos="1620"/>
          <w:tab w:val="left" w:pos="3420"/>
          <w:tab w:val="left" w:pos="5310"/>
        </w:tabs>
        <w:rPr>
          <w:rFonts w:cstheme="minorHAnsi"/>
          <w:position w:val="22"/>
        </w:rPr>
      </w:pPr>
      <w:r>
        <w:t>=</w:t>
      </w:r>
      <w:r w:rsidR="003C14C2">
        <w:tab/>
        <w:t>–</w:t>
      </w:r>
      <w:r w:rsidR="00394B53">
        <w:t xml:space="preserve"> </w:t>
      </w:r>
      <w:bookmarkStart w:id="68" w:name="OLE_LINK16"/>
      <w:bookmarkStart w:id="69" w:name="OLE_LINK17"/>
      <w:r w:rsidR="007F5C1D">
        <w:rPr>
          <w:rFonts w:ascii="Symbol" w:hAnsi="Symbol" w:cstheme="minorHAnsi"/>
          <w:i/>
        </w:rPr>
        <w:t></w:t>
      </w:r>
      <w:bookmarkEnd w:id="68"/>
      <w:bookmarkEnd w:id="69"/>
      <w:r w:rsidR="007F5C1D">
        <w:rPr>
          <w:rFonts w:ascii="Times" w:hAnsi="Times"/>
          <w:sz w:val="20"/>
          <w:szCs w:val="20"/>
        </w:rPr>
        <w:t xml:space="preserve">  </w:t>
      </w:r>
      <w:r w:rsidR="007F5C1D">
        <w:rPr>
          <w:rFonts w:ascii="Times" w:hAnsi="Times"/>
          <w:sz w:val="20"/>
          <w:szCs w:val="20"/>
        </w:rPr>
        <w:tab/>
      </w:r>
      <w:r w:rsidR="00394B53">
        <w:rPr>
          <w:rFonts w:ascii="Times" w:hAnsi="Times"/>
          <w:sz w:val="20"/>
          <w:szCs w:val="20"/>
        </w:rPr>
        <w:t xml:space="preserve">– </w:t>
      </w:r>
      <w:r w:rsidR="00394B53">
        <w:rPr>
          <w:rFonts w:ascii="Symbol" w:hAnsi="Symbol" w:cstheme="minorHAnsi"/>
          <w:i/>
        </w:rPr>
        <w:t></w:t>
      </w:r>
      <w:r w:rsidR="00394B53">
        <w:rPr>
          <w:rFonts w:ascii="Times" w:hAnsi="Times"/>
          <w:sz w:val="20"/>
          <w:szCs w:val="20"/>
        </w:rPr>
        <w:tab/>
      </w:r>
      <w:r w:rsidR="007F5C1D">
        <w:t xml:space="preserve">+ </w:t>
      </w:r>
      <w:r w:rsidR="007F5C1D">
        <w:rPr>
          <w:rFonts w:ascii="Symbol" w:hAnsi="Symbol" w:cstheme="minorHAnsi"/>
          <w:i/>
        </w:rPr>
        <w:t></w:t>
      </w:r>
      <w:r w:rsidR="00394B53" w:rsidRPr="00394B53">
        <w:rPr>
          <w:rFonts w:cstheme="minorHAnsi"/>
          <w:vertAlign w:val="superscript"/>
        </w:rPr>
        <w:t>2</w:t>
      </w:r>
    </w:p>
    <w:p w14:paraId="0CEADDD6" w14:textId="07F1B76B" w:rsidR="00E7304A" w:rsidRDefault="00E7304A" w:rsidP="00F83A07">
      <w:pPr>
        <w:tabs>
          <w:tab w:val="left" w:pos="720"/>
        </w:tabs>
        <w:rPr>
          <w:rFonts w:cstheme="minorHAnsi"/>
          <w:position w:val="22"/>
        </w:rPr>
      </w:pPr>
    </w:p>
    <w:p w14:paraId="44A60E73" w14:textId="1B69ABE1" w:rsidR="00E7304A" w:rsidRDefault="00025B90" w:rsidP="00E7304A">
      <w:pPr>
        <w:tabs>
          <w:tab w:val="left" w:pos="720"/>
        </w:tabs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17632" behindDoc="0" locked="0" layoutInCell="1" allowOverlap="1" wp14:anchorId="3FF38C76" wp14:editId="00D4E830">
                <wp:simplePos x="0" y="0"/>
                <wp:positionH relativeFrom="column">
                  <wp:posOffset>2618105</wp:posOffset>
                </wp:positionH>
                <wp:positionV relativeFrom="paragraph">
                  <wp:posOffset>160655</wp:posOffset>
                </wp:positionV>
                <wp:extent cx="774700" cy="570865"/>
                <wp:effectExtent l="50800" t="25400" r="63500" b="89535"/>
                <wp:wrapNone/>
                <wp:docPr id="55" name="Group 5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74700" cy="570865"/>
                          <a:chOff x="0" y="0"/>
                          <a:chExt cx="774700" cy="570865"/>
                        </a:xfrm>
                      </wpg:grpSpPr>
                      <wpg:grpSp>
                        <wpg:cNvPr id="345" name="Group 345"/>
                        <wpg:cNvGrpSpPr/>
                        <wpg:grpSpPr>
                          <a:xfrm>
                            <a:off x="0" y="0"/>
                            <a:ext cx="774700" cy="570865"/>
                            <a:chOff x="0" y="0"/>
                            <a:chExt cx="774700" cy="570865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s:wsp>
                          <wps:cNvPr id="346" name="Straight Connector 346"/>
                          <wps:cNvCnPr/>
                          <wps:spPr>
                            <a:xfrm>
                              <a:off x="0" y="0"/>
                              <a:ext cx="77470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7" name="Straight Connector 347"/>
                          <wps:cNvCnPr/>
                          <wps:spPr>
                            <a:xfrm>
                              <a:off x="0" y="570865"/>
                              <a:ext cx="77470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8" name="Straight Connector 348"/>
                          <wps:cNvCnPr/>
                          <wps:spPr>
                            <a:xfrm>
                              <a:off x="135255" y="10160"/>
                              <a:ext cx="0" cy="560705"/>
                            </a:xfrm>
                            <a:prstGeom prst="line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50" name="Straight Connector 350"/>
                          <wps:cNvCnPr/>
                          <wps:spPr>
                            <a:xfrm>
                              <a:off x="384175" y="10160"/>
                              <a:ext cx="0" cy="560705"/>
                            </a:xfrm>
                            <a:prstGeom prst="line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51" name="Straight Connector 351"/>
                          <wps:cNvCnPr/>
                          <wps:spPr>
                            <a:xfrm>
                              <a:off x="633730" y="10160"/>
                              <a:ext cx="0" cy="560705"/>
                            </a:xfrm>
                            <a:prstGeom prst="line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344" name="Isosceles Triangle 344"/>
                        <wps:cNvSpPr/>
                        <wps:spPr>
                          <a:xfrm rot="10800000">
                            <a:off x="33655" y="200025"/>
                            <a:ext cx="215900" cy="177800"/>
                          </a:xfrm>
                          <a:prstGeom prst="triangle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2AD150DF" w14:textId="77777777" w:rsidR="00EB2DA3" w:rsidRDefault="00EB2DA3" w:rsidP="00E7304A">
                              <w:pPr>
                                <w:rPr>
                                  <w:rFonts w:eastAsia="Times New Roman" w:cs="Times New Roman"/>
                                </w:rPr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55" o:spid="_x0000_s1049" style="position:absolute;margin-left:206.15pt;margin-top:12.65pt;width:61pt;height:44.95pt;z-index:251717632" coordsize="774700,57086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">
                <v:group id="Group 345" o:spid="_x0000_s1050" style="position:absolute;width:774700;height:570865" coordsize="774700,57086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YB3u5cUAAADcAAAA&#10;DwAAAAAAAAAAAAAAAACpAgAAZHJzL2Rvd25yZXYueG1sUEsFBgAAAAAEAAQA+gAAAJsDAAAAAA==&#10;">
                  <v:line id="Straight Connector 346" o:spid="_x0000_s1051" style="position:absolute;visibility:visible;mso-wrap-style:square" from="0,0" to="774700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nn3SHsMAAADcAAAADwAAAGRycy9kb3ducmV2LnhtbESPT2sCMRTE74LfITzBm2Zti9TVKFIo&#10;9LTgP3p9JM/N4uZl3aS6+ulNQfA4zMxvmMWqc7W4UBsqzwom4wwEsfam4lLBfvc9+gQRIrLB2jMp&#10;uFGA1bLfW2Bu/JU3dNnGUiQIhxwV2BibXMqgLTkMY98QJ+/oW4cxybaUpsVrgrtavmXZVDqsOC1Y&#10;bOjLkj5t/5wCvf8tD+c1F5vd7KDvWJjCWaPUcNCt5yAidfEVfrZ/jIL3jyn8n0lHQC4f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J590h7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347" o:spid="_x0000_s1052" style="position:absolute;visibility:visible;mso-wrap-style:square" from="0,570865" to="774700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8TF3hcMAAADcAAAADwAAAGRycy9kb3ducmV2LnhtbESPT2sCMRTE74LfITzBm2bVYu3WKCIU&#10;elrwH14fyetm6eZl3aS67ac3gtDjMDO/YZbrztXiSm2oPCuYjDMQxNqbiksFx8PHaAEiRGSDtWdS&#10;8EsB1qt+b4m58Tfe0XUfS5EgHHJUYGNscimDtuQwjH1DnLwv3zqMSbalNC3eEtzVcpplc+mw4rRg&#10;saGtJf29/3EK9PFcni4bLnaHt5P+w8IUzhqlhoNu8w4iUhf/w8/2p1Ewe3mFx5l0BOTqDg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PExd4X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348" o:spid="_x0000_s1053" style="position:absolute;visibility:visible;mso-wrap-style:square" from="135255,10160" to="135255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K7j98EAAADcAAAADwAAAGRycy9kb3ducmV2LnhtbERPyWrDMBC9B/oPYgq5JXKTUho3SjCB&#10;Qk4GZ6HXQZpYptbItVTb6ddXh0KPj7dv95NrxUB9aDwreFpmIIi1Nw3XCi7n98UriBCRDbaeScGd&#10;Aux3D7Mt5saPXNFwirVIIRxyVGBj7HIpg7bkMCx9R5y4m+8dxgT7WpoexxTuWrnKshfpsOHUYLGj&#10;gyX9efp2CvTlo75+FVxW581V/2BpSmeNUvPHqXgDEWmK/+I/99EoWD+ntelMOgJy9ws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CAruP3wQAAANwAAAAPAAAAAAAAAAAAAAAA&#10;AKECAABkcnMvZG93bnJldi54bWxQSwUGAAAAAAQABAD5AAAAjwMAAAAA&#10;" strokecolor="#4f81bd [3204]" strokeweight="2pt">
                    <v:shadow on="t" opacity="24903f" mv:blur="40000f" origin=",.5" offset="0,20000emu"/>
                  </v:line>
                  <v:line id="Straight Connector 350" o:spid="_x0000_s1054" style="position:absolute;visibility:visible;mso-wrap-style:square" from="384175,10160" to="384175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+wF5LMEAAADcAAAADwAAAGRycy9kb3ducmV2LnhtbERPyWrDMBC9B/oPYgq5JXITWho3SjCB&#10;Qk4GZ6HXQZpYptbItVTb6ddXh0KPj7dv95NrxUB9aDwreFpmIIi1Nw3XCi7n98UriBCRDbaeScGd&#10;Aux3D7Mt5saPXNFwirVIIRxyVGBj7HIpg7bkMCx9R5y4m+8dxgT7WpoexxTuWrnKshfpsOHUYLGj&#10;gyX9efp2CvTlo75+FVxW581V/2BpSmeNUvPHqXgDEWmK/+I/99EoWD+n+elMOgJy9ws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D7AXkswQAAANwAAAAPAAAAAAAAAAAAAAAA&#10;AKECAABkcnMvZG93bnJldi54bWxQSwUGAAAAAAQABAD5AAAAjwMAAAAA&#10;" strokecolor="#4f81bd [3204]" strokeweight="2pt">
                    <v:shadow on="t" opacity="24903f" mv:blur="40000f" origin=",.5" offset="0,20000emu"/>
                  </v:line>
                  <v:line id="Straight Connector 351" o:spid="_x0000_s1055" style="position:absolute;visibility:visible;mso-wrap-style:square" from="633730,10160" to="633730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E3ct8MAAADcAAAADwAAAGRycy9kb3ducmV2LnhtbESPT2sCMRTE74LfITzBm2attOhqFBEK&#10;PS34D6+P5LlZ3Lysm1RXP31TKPQ4zMxvmOW6c7W4Uxsqzwom4wwEsfam4lLB8fA5moEIEdlg7ZkU&#10;PCnAetXvLTE3/sE7uu9jKRKEQ44KbIxNLmXQlhyGsW+Ik3fxrcOYZFtK0+IjwV0t37LsQzqsOC1Y&#10;bGhrSV/3306BPp7L023Dxe4wP+kXFqZw1ig1HHSbBYhIXfwP/7W/jILp+wR+z6QjIFc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JRN3Lf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</v:group>
                <v:shape id="Isosceles Triangle 344" o:spid="_x0000_s1056" type="#_x0000_t5" style="position:absolute;left:33655;top:20002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Vbpb4xQAA&#10;ANwAAAAPAAAAZHJzL2Rvd25yZXYueG1sRI9Li8JAEITvgv9haMGLrBMfaMg6igiK7GXxAV6bTG8S&#10;NtMTZsYY/70jLOyxqK6vulabztSiJecrywom4wQEcW51xYWC62X/kYLwAVljbZkUPMnDZt3vrTDT&#10;9sEnas+hEBHCPkMFZQhNJqXPSzLox7Yhjt6PdQZDlK6Q2uEjwk0tp0mykAYrjg0lNrQrKf893018&#10;4zg6TO2uu6VXc/pOb7X7wnap1HDQbT9BBOrC//Ff+qgVzOZzeI+JBJDrF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BVulvjFAAAA3AAAAA8AAAAAAAAAAAAAAAAAlwIAAGRycy9k&#10;b3ducmV2LnhtbFBLBQYAAAAABAAEAPUAAACJ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  <v:textbox>
                    <w:txbxContent>
                      <w:p w14:paraId="2AD150DF" w14:textId="77777777" w:rsidR="00EB2DA3" w:rsidRDefault="00EB2DA3" w:rsidP="00E7304A">
                        <w:pPr>
                          <w:rPr>
                            <w:rFonts w:eastAsia="Times New Roman" w:cs="Times New Roman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  <w:r w:rsidR="00B42415">
        <w:rPr>
          <w:noProof/>
        </w:rPr>
        <mc:AlternateContent>
          <mc:Choice Requires="wpg">
            <w:drawing>
              <wp:anchor distT="0" distB="0" distL="114300" distR="114300" simplePos="0" relativeHeight="251808768" behindDoc="0" locked="0" layoutInCell="1" allowOverlap="1" wp14:anchorId="2E08A22D" wp14:editId="3C304CD5">
                <wp:simplePos x="0" y="0"/>
                <wp:positionH relativeFrom="column">
                  <wp:posOffset>1487805</wp:posOffset>
                </wp:positionH>
                <wp:positionV relativeFrom="paragraph">
                  <wp:posOffset>160655</wp:posOffset>
                </wp:positionV>
                <wp:extent cx="774700" cy="570865"/>
                <wp:effectExtent l="50800" t="25400" r="63500" b="89535"/>
                <wp:wrapNone/>
                <wp:docPr id="48" name="Group 4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74700" cy="570865"/>
                          <a:chOff x="0" y="0"/>
                          <a:chExt cx="774700" cy="570865"/>
                        </a:xfrm>
                      </wpg:grpSpPr>
                      <wpg:grpSp>
                        <wpg:cNvPr id="336" name="Group 336"/>
                        <wpg:cNvGrpSpPr/>
                        <wpg:grpSpPr>
                          <a:xfrm>
                            <a:off x="0" y="0"/>
                            <a:ext cx="774700" cy="570865"/>
                            <a:chOff x="0" y="0"/>
                            <a:chExt cx="774700" cy="570865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s:wsp>
                          <wps:cNvPr id="337" name="Straight Connector 337"/>
                          <wps:cNvCnPr/>
                          <wps:spPr>
                            <a:xfrm>
                              <a:off x="0" y="0"/>
                              <a:ext cx="77470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38" name="Straight Connector 338"/>
                          <wps:cNvCnPr/>
                          <wps:spPr>
                            <a:xfrm>
                              <a:off x="0" y="570865"/>
                              <a:ext cx="77470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39" name="Straight Connector 339"/>
                          <wps:cNvCnPr/>
                          <wps:spPr>
                            <a:xfrm>
                              <a:off x="135255" y="10160"/>
                              <a:ext cx="0" cy="560705"/>
                            </a:xfrm>
                            <a:prstGeom prst="line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1" name="Straight Connector 341"/>
                          <wps:cNvCnPr/>
                          <wps:spPr>
                            <a:xfrm>
                              <a:off x="384175" y="10160"/>
                              <a:ext cx="0" cy="560705"/>
                            </a:xfrm>
                            <a:prstGeom prst="line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2" name="Straight Connector 342"/>
                          <wps:cNvCnPr/>
                          <wps:spPr>
                            <a:xfrm>
                              <a:off x="633730" y="10160"/>
                              <a:ext cx="0" cy="560705"/>
                            </a:xfrm>
                            <a:prstGeom prst="line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335" name="Isosceles Triangle 335"/>
                        <wps:cNvSpPr/>
                        <wps:spPr>
                          <a:xfrm rot="10800000">
                            <a:off x="281305" y="200025"/>
                            <a:ext cx="215900" cy="177800"/>
                          </a:xfrm>
                          <a:prstGeom prst="triangle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008588B4" w14:textId="77777777" w:rsidR="00EB2DA3" w:rsidRDefault="00EB2DA3" w:rsidP="00E7304A">
                              <w:pPr>
                                <w:rPr>
                                  <w:rFonts w:eastAsia="Times New Roman" w:cs="Times New Roman"/>
                                </w:rPr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48" o:spid="_x0000_s1057" style="position:absolute;margin-left:117.15pt;margin-top:12.65pt;width:61pt;height:44.95pt;z-index:251808768" coordsize="774700,57086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">
                <v:group id="Group 336" o:spid="_x0000_s1058" style="position:absolute;width:774700;height:570865" coordsize="774700,57086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DIyQPvxAAAANwAAAAP&#10;AAAAAAAAAAAAAAAAAKkCAABkcnMvZG93bnJldi54bWxQSwUGAAAAAAQABAD6AAAAmgMAAAAA&#10;">
                  <v:line id="Straight Connector 337" o:spid="_x0000_s1059" style="position:absolute;visibility:visible;mso-wrap-style:square" from="0,0" to="774700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qTcE+MMAAADcAAAADwAAAGRycy9kb3ducmV2LnhtbESPT2sCMRTE74LfITzBm2atUNutUaQg&#10;eFrwH70+ktfN0s3Luom6+ukbQfA4zMxvmPmyc7W4UBsqzwom4wwEsfam4lLBYb8efYAIEdlg7ZkU&#10;3CjActHvzTE3/spbuuxiKRKEQ44KbIxNLmXQlhyGsW+Ik/frW4cxybaUpsVrgrtavmXZu3RYcVqw&#10;2NC3Jf23OzsF+vBTHk8rLrb7z6O+Y2EKZ41Sw0G3+gIRqYuv8LO9MQqm0xk8zqQjIBf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Kk3BPj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338" o:spid="_x0000_s1060" style="position:absolute;visibility:visible;mso-wrap-style:square" from="0,570865" to="774700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2KiQisEAAADcAAAADwAAAGRycy9kb3ducmV2LnhtbERPz2vCMBS+D/wfwhN2W1MVxlYbRQbC&#10;ToVWZddH8myKzUvXZNr515vDYMeP73e5nVwvrjSGzrOCRZaDINbedNwqOB72L28gQkQ22HsmBb8U&#10;YLuZPZVYGH/jmq5NbEUK4VCgAhvjUEgZtCWHIfMDceLOfnQYExxbaUa8pXDXy2Wev0qHHacGiwN9&#10;WNKX5scp0Mev9vS946o+vJ/0HStTOWuUep5PuzWISFP8F/+5P42C1SqtTWfSEZCbB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DYqJCKwQAAANwAAAAPAAAAAAAAAAAAAAAA&#10;AKECAABkcnMvZG93bnJldi54bWxQSwUGAAAAAAQABAD5AAAAjwMAAAAA&#10;" strokecolor="#4f81bd [3204]" strokeweight="2pt">
                    <v:shadow on="t" opacity="24903f" mv:blur="40000f" origin=",.5" offset="0,20000emu"/>
                  </v:line>
                  <v:line id="Straight Connector 339" o:spid="_x0000_s1061" style="position:absolute;visibility:visible;mso-wrap-style:square" from="135255,10160" to="135255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t+Q1EcIAAADcAAAADwAAAGRycy9kb3ducmV2LnhtbESPT4vCMBTE7wt+h/AEb2vqCqLVKLKw&#10;4KngP7w+kmdTbF5qk9XqpzcLCx6HmfkNs1h1rhY3akPlWcFomIEg1t5UXCo47H8+pyBCRDZYeyYF&#10;DwqwWvY+Fpgbf+ct3XaxFAnCIUcFNsYmlzJoSw7D0DfEyTv71mFMsi2lafGe4K6WX1k2kQ4rTgsW&#10;G/q2pC+7X6dAH07l8brmYrufHfUTC1M4a5Qa9Lv1HESkLr7D/+2NUTAez+DvTDoCcvkC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t+Q1Ec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line id="Straight Connector 341" o:spid="_x0000_s1062" style="position:absolute;visibility:visible;mso-wrap-style:square" from="384175,10160" to="384175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EZRKasMAAADcAAAADwAAAGRycy9kb3ducmV2LnhtbESPT2sCMRTE74LfITzBm2atpehqFBEK&#10;PS34D6+P5LlZ3Lysm1RXP31TKPQ4zMxvmOW6c7W4Uxsqzwom4wwEsfam4lLB8fA5moEIEdlg7ZkU&#10;PCnAetXvLTE3/sE7uu9jKRKEQ44KbIxNLmXQlhyGsW+Ik3fxrcOYZFtK0+IjwV0t37LsQzqsOC1Y&#10;bGhrSV/3306BPp7L023Dxe4wP+kXFqZw1ig1HHSbBYhIXfwP/7W/jILp+wR+z6QjIFc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BGUSmr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342" o:spid="_x0000_s1063" style="position:absolute;visibility:visible;mso-wrap-style:square" from="633730,10160" to="633730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4UbUHcQAAADcAAAADwAAAGRycy9kb3ducmV2LnhtbESPzWrDMBCE74G+g9hCboncJITUtRxC&#10;odCTIX/kukhby9RauZaauH36KBDIcZiZb5hiPbhWnKkPjWcFL9MMBLH2puFawWH/MVmBCBHZYOuZ&#10;FPxRgHX5NCowN/7CWzrvYi0ShEOOCmyMXS5l0JYchqnviJP35XuHMcm+lqbHS4K7Vs6ybCkdNpwW&#10;LHb0bkl/736dAn041cefDVfb/etR/2NlKmeNUuPnYfMGItIQH+F7+9MomC9mcDuTjoAsr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hRtQdxAAAANwAAAAPAAAAAAAAAAAA&#10;AAAAAKECAABkcnMvZG93bnJldi54bWxQSwUGAAAAAAQABAD5AAAAkgMAAAAA&#10;" strokecolor="#4f81bd [3204]" strokeweight="2pt">
                    <v:shadow on="t" opacity="24903f" mv:blur="40000f" origin=",.5" offset="0,20000emu"/>
                  </v:line>
                </v:group>
                <v:shape id="Isosceles Triangle 335" o:spid="_x0000_s1064" type="#_x0000_t5" style="position:absolute;left:281305;top:20002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iJEAexQAA&#10;ANwAAAAPAAAAZHJzL2Rvd25yZXYueG1sRI/BasMwEETvhf6D2EIupZET09S4kU0IJIReStJArou1&#10;tU2tlZEU2/n7qFDocZidNzvrcjKdGMj51rKCxTwBQVxZ3XKt4Py1e8lA+ICssbNMCm7koSweH9aY&#10;azvykYZTqEWEsM9RQRNCn0vpq4YM+rntiaP3bZ3BEKWrpXY4Rrjp5DJJVtJgy7GhwZ62DVU/p6uJ&#10;bxye90u7nS7Z2Rw/s0vnPnB4U2r2NG3eQQSawv/xX/qgFaTpK/yOiQSQxR0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CIkQB7FAAAA3AAAAA8AAAAAAAAAAAAAAAAAlwIAAGRycy9k&#10;b3ducmV2LnhtbFBLBQYAAAAABAAEAPUAAACJ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  <v:textbox>
                    <w:txbxContent>
                      <w:p w14:paraId="008588B4" w14:textId="77777777" w:rsidR="00EB2DA3" w:rsidRDefault="00EB2DA3" w:rsidP="00E7304A">
                        <w:pPr>
                          <w:rPr>
                            <w:rFonts w:eastAsia="Times New Roman" w:cs="Times New Roman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  <w:r w:rsidR="00FD78A7">
        <w:rPr>
          <w:noProof/>
        </w:rPr>
        <mc:AlternateContent>
          <mc:Choice Requires="wpg">
            <w:drawing>
              <wp:anchor distT="0" distB="0" distL="114300" distR="114300" simplePos="0" relativeHeight="251737088" behindDoc="0" locked="0" layoutInCell="1" allowOverlap="1" wp14:anchorId="285835A6" wp14:editId="2400639E">
                <wp:simplePos x="0" y="0"/>
                <wp:positionH relativeFrom="column">
                  <wp:posOffset>285750</wp:posOffset>
                </wp:positionH>
                <wp:positionV relativeFrom="paragraph">
                  <wp:posOffset>160655</wp:posOffset>
                </wp:positionV>
                <wp:extent cx="774700" cy="570865"/>
                <wp:effectExtent l="50800" t="25400" r="63500" b="89535"/>
                <wp:wrapNone/>
                <wp:docPr id="632" name="Group 6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74700" cy="570865"/>
                          <a:chOff x="0" y="0"/>
                          <a:chExt cx="774700" cy="570865"/>
                        </a:xfrm>
                      </wpg:grpSpPr>
                      <wpg:grpSp>
                        <wpg:cNvPr id="362" name="Group 362"/>
                        <wpg:cNvGrpSpPr/>
                        <wpg:grpSpPr>
                          <a:xfrm>
                            <a:off x="0" y="0"/>
                            <a:ext cx="774700" cy="570865"/>
                            <a:chOff x="0" y="0"/>
                            <a:chExt cx="774700" cy="570865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s:wsp>
                          <wps:cNvPr id="364" name="Straight Connector 364"/>
                          <wps:cNvCnPr/>
                          <wps:spPr>
                            <a:xfrm>
                              <a:off x="0" y="0"/>
                              <a:ext cx="77470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65" name="Straight Connector 365"/>
                          <wps:cNvCnPr/>
                          <wps:spPr>
                            <a:xfrm>
                              <a:off x="0" y="570865"/>
                              <a:ext cx="77470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66" name="Straight Connector 366"/>
                          <wps:cNvCnPr/>
                          <wps:spPr>
                            <a:xfrm>
                              <a:off x="135255" y="10160"/>
                              <a:ext cx="0" cy="560705"/>
                            </a:xfrm>
                            <a:prstGeom prst="line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68" name="Straight Connector 368"/>
                          <wps:cNvCnPr/>
                          <wps:spPr>
                            <a:xfrm>
                              <a:off x="384175" y="10160"/>
                              <a:ext cx="0" cy="560705"/>
                            </a:xfrm>
                            <a:prstGeom prst="line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69" name="Straight Connector 369"/>
                          <wps:cNvCnPr/>
                          <wps:spPr>
                            <a:xfrm>
                              <a:off x="633730" y="10160"/>
                              <a:ext cx="0" cy="560705"/>
                            </a:xfrm>
                            <a:prstGeom prst="line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363" name="Isosceles Triangle 363"/>
                        <wps:cNvSpPr/>
                        <wps:spPr>
                          <a:xfrm rot="10800000">
                            <a:off x="30480" y="207010"/>
                            <a:ext cx="215900" cy="177800"/>
                          </a:xfrm>
                          <a:prstGeom prst="triangle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5060D79D" w14:textId="77777777" w:rsidR="00EB2DA3" w:rsidRDefault="00EB2DA3" w:rsidP="00E7304A">
                              <w:pPr>
                                <w:rPr>
                                  <w:rFonts w:eastAsia="Times New Roman" w:cs="Times New Roman"/>
                                </w:rPr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1" name="Isosceles Triangle 361"/>
                        <wps:cNvSpPr/>
                        <wps:spPr>
                          <a:xfrm rot="10800000">
                            <a:off x="284480" y="207010"/>
                            <a:ext cx="215900" cy="177800"/>
                          </a:xfrm>
                          <a:prstGeom prst="triangle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61AF1C2B" w14:textId="77777777" w:rsidR="00EB2DA3" w:rsidRDefault="00EB2DA3" w:rsidP="00E7304A">
                              <w:pPr>
                                <w:rPr>
                                  <w:rFonts w:eastAsia="Times New Roman" w:cs="Times New Roman"/>
                                </w:rPr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632" o:spid="_x0000_s1065" style="position:absolute;margin-left:22.5pt;margin-top:12.65pt;width:61pt;height:44.95pt;z-index:251737088" coordsize="774700,57086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">
                <v:group id="Group 362" o:spid="_x0000_s1066" style="position:absolute;width:774700;height:570865" coordsize="774700,57086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CkQSrxxAAAANwAAAAP&#10;AAAAAAAAAAAAAAAAAKkCAABkcnMvZG93bnJldi54bWxQSwUGAAAAAAQABAD6AAAAmgMAAAAA&#10;">
                  <v:line id="Straight Connector 364" o:spid="_x0000_s1067" style="position:absolute;visibility:visible;mso-wrap-style:square" from="0,0" to="774700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Sla1ksMAAADcAAAADwAAAGRycy9kb3ducmV2LnhtbESPT2sCMRTE74LfITzBm2Zti9TVKFIo&#10;9LTgP3p9JM/N4uZl3aS6+ulNQfA4zMxvmMWqc7W4UBsqzwom4wwEsfam4lLBfvc9+gQRIrLB2jMp&#10;uFGA1bLfW2Bu/JU3dNnGUiQIhxwV2BibXMqgLTkMY98QJ+/oW4cxybaUpsVrgrtavmXZVDqsOC1Y&#10;bOjLkj5t/5wCvf8tD+c1F5vd7KDvWJjCWaPUcNCt5yAidfEVfrZ/jIL36Qf8n0lHQC4f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EpWtZL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365" o:spid="_x0000_s1068" style="position:absolute;visibility:visible;mso-wrap-style:square" from="0,570865" to="774700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JRoQCcMAAADcAAAADwAAAGRycy9kb3ducmV2LnhtbESPT2sCMRTE74LfITzBm2ZtqdTVKFIo&#10;9LTgP3p9JM/N4uZl3aS6+ulNQfA4zMxvmMWqc7W4UBsqzwom4wwEsfam4lLBfvc9+gQRIrLB2jMp&#10;uFGA1bLfW2Bu/JU3dNnGUiQIhxwV2BibXMqgLTkMY98QJ+/oW4cxybaUpsVrgrtavmXZVDqsOC1Y&#10;bOjLkj5t/5wCvf8tD+c1F5vd7KDvWJjCWaPUcNCt5yAidfEVfrZ/jIL36Qf8n0lHQC4f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CUaEAn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366" o:spid="_x0000_s1069" style="position:absolute;visibility:visible;mso-wrap-style:square" from="135255,10160" to="135255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1ciOfsMAAADcAAAADwAAAGRycy9kb3ducmV2LnhtbESPT2sCMRTE7wW/Q3iCt5q1wqKrUaRQ&#10;8LTgP7w+kudmcfOyblJd++mbQsHjMDO/YZbr3jXiTl2oPSuYjDMQxNqbmisFx8PX+wxEiMgGG8+k&#10;4EkB1qvB2xIL4x+8o/s+ViJBOBSowMbYFlIGbclhGPuWOHkX3zmMSXaVNB0+Etw18iPLcumw5rRg&#10;saVPS/q6/3YK9PFcnW4bLneH+Un/YGlKZ41So2G/WYCI1MdX+L+9NQqmeQ5/Z9IRkKtf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NXIjn7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368" o:spid="_x0000_s1070" style="position:absolute;visibility:visible;mso-wrap-style:square" from="384175,10160" to="384175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xu/l8EAAADcAAAADwAAAGRycy9kb3ducmV2LnhtbERPz2vCMBS+D/wfwhN2W1M3KFttFBEG&#10;OxWsyq6P5NkUm5faZFr965fDYMeP73e1nlwvrjSGzrOCRZaDINbedNwqOOw/X95BhIhssPdMCu4U&#10;YL2aPVVYGn/jHV2b2IoUwqFEBTbGoZQyaEsOQ+YH4sSd/OgwJji20ox4S+Gul695XkiHHacGiwNt&#10;Lelz8+MU6MN3e7xsuN7tP476gbWpnTVKPc+nzRJEpCn+i//cX0bBW5HWpjPpCMjVL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DLG7+XwQAAANwAAAAPAAAAAAAAAAAAAAAA&#10;AKECAABkcnMvZG93bnJldi54bWxQSwUGAAAAAAQABAD5AAAAjwMAAAAA&#10;" strokecolor="#4f81bd [3204]" strokeweight="2pt">
                    <v:shadow on="t" opacity="24903f" mv:blur="40000f" origin=",.5" offset="0,20000emu"/>
                  </v:line>
                  <v:line id="Straight Connector 369" o:spid="_x0000_s1071" style="position:absolute;visibility:visible;mso-wrap-style:square" from="633730,10160" to="633730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pFcaDMQAAADcAAAADwAAAGRycy9kb3ducmV2LnhtbESPwWrDMBBE74H+g9hCboncFkzjRgkm&#10;EOjJECeh10XaWqbWyrVUx+nXV4FAj8PMvGHW28l1YqQhtJ4VPC0zEMTam5YbBafjfvEKIkRkg51n&#10;UnClANvNw2yNhfEXPtBYx0YkCIcCFdgY+0LKoC05DEvfEyfv0w8OY5JDI82AlwR3nXzOslw6bDkt&#10;WOxpZ0l/1T9OgT59NOfvkqvDcXXWv1iZylmj1PxxKt9ARJrif/jefjcKXvIV3M6kIyA3f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kVxoMxAAAANwAAAAPAAAAAAAAAAAA&#10;AAAAAKECAABkcnMvZG93bnJldi54bWxQSwUGAAAAAAQABAD5AAAAkgMAAAAA&#10;" strokecolor="#4f81bd [3204]" strokeweight="2pt">
                    <v:shadow on="t" opacity="24903f" mv:blur="40000f" origin=",.5" offset="0,20000emu"/>
                  </v:line>
                </v:group>
                <v:shape id="Isosceles Triangle 363" o:spid="_x0000_s1072" type="#_x0000_t5" style="position:absolute;left:30480;top:207010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RMlLsxAAA&#10;ANwAAAAPAAAAZHJzL2Rvd25yZXYueG1sRI9Bi8IwEIXvC/sfwgheljVVwS1doyyCIl7EKngdmtm2&#10;2ExKEmv990YQPD7evO/Nmy9704iOnK8tKxiPEhDEhdU1lwpOx/V3CsIHZI2NZVJwJw/LxefHHDNt&#10;b3ygLg+liBD2GSqoQmgzKX1RkUE/si1x9P6tMxiidKXUDm8Rbho5SZKZNFhzbKiwpVVFxSW/mvjG&#10;9mszsav+nJ7MYZ+eG7fD7kep4aD/+wURqA/v41d6qxVMZ1N4jokEkIsH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0TJS7MQAAADcAAAADwAAAAAAAAAAAAAAAACXAgAAZHJzL2Rv&#10;d25yZXYueG1sUEsFBgAAAAAEAAQA9QAAAIgDAAAAAA=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  <v:textbox>
                    <w:txbxContent>
                      <w:p w14:paraId="5060D79D" w14:textId="77777777" w:rsidR="00EB2DA3" w:rsidRDefault="00EB2DA3" w:rsidP="00E7304A">
                        <w:pPr>
                          <w:rPr>
                            <w:rFonts w:eastAsia="Times New Roman" w:cs="Times New Roman"/>
                          </w:rPr>
                        </w:pPr>
                      </w:p>
                    </w:txbxContent>
                  </v:textbox>
                </v:shape>
                <v:shape id="Isosceles Triangle 361" o:spid="_x0000_s1073" type="#_x0000_t5" style="position:absolute;left:284480;top:207010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OrGkAxAAA&#10;ANwAAAAPAAAAZHJzL2Rvd25yZXYueG1sRI9Bi8IwEIXvwv6HMMJeZE1VcEvXKIvgIl7EKngdmtm2&#10;2ExKEmv990YQPD7evO/NW6x604iOnK8tK5iMExDEhdU1lwpOx81XCsIHZI2NZVJwJw+r5cdggZm2&#10;Nz5Ql4dSRAj7DBVUIbSZlL6oyKAf25Y4ev/WGQxRulJqh7cIN42cJslcGqw5NlTY0rqi4pJfTXxj&#10;O/qb2nV/Tk/msE/Pjdth963U57D//QERqA/v41d6qxXM5hN4jokEkMsH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TqxpAMQAAADcAAAADwAAAAAAAAAAAAAAAACXAgAAZHJzL2Rv&#10;d25yZXYueG1sUEsFBgAAAAAEAAQA9QAAAIgDAAAAAA=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  <v:textbox>
                    <w:txbxContent>
                      <w:p w14:paraId="61AF1C2B" w14:textId="77777777" w:rsidR="00EB2DA3" w:rsidRDefault="00EB2DA3" w:rsidP="00E7304A">
                        <w:pPr>
                          <w:rPr>
                            <w:rFonts w:eastAsia="Times New Roman" w:cs="Times New Roman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  <w:r w:rsidR="004436EA">
        <w:rPr>
          <w:noProof/>
        </w:rPr>
        <mc:AlternateContent>
          <mc:Choice Requires="wpg">
            <w:drawing>
              <wp:anchor distT="0" distB="0" distL="114300" distR="114300" simplePos="0" relativeHeight="251716608" behindDoc="0" locked="0" layoutInCell="1" allowOverlap="1" wp14:anchorId="033C095B" wp14:editId="3DFA6EE1">
                <wp:simplePos x="0" y="0"/>
                <wp:positionH relativeFrom="column">
                  <wp:posOffset>3824605</wp:posOffset>
                </wp:positionH>
                <wp:positionV relativeFrom="paragraph">
                  <wp:posOffset>163830</wp:posOffset>
                </wp:positionV>
                <wp:extent cx="774700" cy="570865"/>
                <wp:effectExtent l="50800" t="25400" r="63500" b="89535"/>
                <wp:wrapNone/>
                <wp:docPr id="624" name="Group 57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74700" cy="570865"/>
                          <a:chOff x="0" y="0"/>
                          <a:chExt cx="774700" cy="570865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s:wsp>
                        <wps:cNvPr id="353" name="Straight Connector 353"/>
                        <wps:cNvCnPr/>
                        <wps:spPr>
                          <a:xfrm>
                            <a:off x="0" y="0"/>
                            <a:ext cx="77470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54" name="Straight Connector 354"/>
                        <wps:cNvCnPr/>
                        <wps:spPr>
                          <a:xfrm>
                            <a:off x="0" y="570865"/>
                            <a:ext cx="77470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55" name="Straight Connector 355"/>
                        <wps:cNvCnPr/>
                        <wps:spPr>
                          <a:xfrm>
                            <a:off x="135255" y="10160"/>
                            <a:ext cx="0" cy="560705"/>
                          </a:xfrm>
                          <a:prstGeom prst="line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57" name="Straight Connector 357"/>
                        <wps:cNvCnPr/>
                        <wps:spPr>
                          <a:xfrm>
                            <a:off x="384175" y="10160"/>
                            <a:ext cx="0" cy="560705"/>
                          </a:xfrm>
                          <a:prstGeom prst="line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58" name="Straight Connector 358"/>
                        <wps:cNvCnPr/>
                        <wps:spPr>
                          <a:xfrm>
                            <a:off x="633730" y="10160"/>
                            <a:ext cx="0" cy="560705"/>
                          </a:xfrm>
                          <a:prstGeom prst="line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70" o:spid="_x0000_s1026" style="position:absolute;margin-left:301.15pt;margin-top:12.9pt;width:61pt;height:44.95pt;z-index:251716608" coordsize="774700,57086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">
                <v:line id="Straight Connector 353" o:spid="_x0000_s1027" style="position:absolute;visibility:visible;mso-wrap-style:square" from="0,0" to="774700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C9PnW8MAAADcAAAADwAAAGRycy9kb3ducmV2LnhtbESPT2sCMRTE74LfITzBm2atVNqtUaQg&#10;eFrwH70+ktfN0s3Luom6+ukbQfA4zMxvmPmyc7W4UBsqzwom4wwEsfam4lLBYb8efYAIEdlg7ZkU&#10;3CjActHvzTE3/spbuuxiKRKEQ44KbIxNLmXQlhyGsW+Ik/frW4cxybaUpsVrgrtavmXZTDqsOC1Y&#10;bOjbkv7bnZ0Cffgpj6cVF9v951HfsTCFs0ap4aBbfYGI1MVX+NneGAXT9yk8zqQjIBf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AvT51vDAAAA3AAAAA8AAAAAAAAAAAAA&#10;AAAAoQIAAGRycy9kb3ducmV2LnhtbFBLBQYAAAAABAAEAPkAAACRAwAAAAA=&#10;" strokecolor="#4f81bd [3204]" strokeweight="2pt">
                  <v:shadow on="t" opacity="24903f" mv:blur="40000f" origin=",.5" offset="0,20000emu"/>
                </v:line>
                <v:line id="Straight Connector 354" o:spid="_x0000_s1028" style="position:absolute;visibility:visible;mso-wrap-style:square" from="0,570865" to="774700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Dp/L8MAAADcAAAADwAAAGRycy9kb3ducmV2LnhtbESPT2sCMRTE74LfITzBm2bVWuzWKCIU&#10;elrwH14fyetm6eZl3aS67ac3gtDjMDO/YZbrztXiSm2oPCuYjDMQxNqbiksFx8PHaAEiRGSDtWdS&#10;8EsB1qt+b4m58Tfe0XUfS5EgHHJUYGNscimDtuQwjH1DnLwv3zqMSbalNC3eEtzVcpplr9JhxWnB&#10;YkNbS/p7/+MU6OO5PF02XOwObyf9h4UpnDVKDQfd5h1EpC7+h5/tT6NgNn+Bx5l0BOTqDg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IQ6fy/DAAAA3AAAAA8AAAAAAAAAAAAA&#10;AAAAoQIAAGRycy9kb3ducmV2LnhtbFBLBQYAAAAABAAEAPkAAACRAwAAAAA=&#10;" strokecolor="#4f81bd [3204]" strokeweight="2pt">
                  <v:shadow on="t" opacity="24903f" mv:blur="40000f" origin=",.5" offset="0,20000emu"/>
                </v:line>
                <v:line id="Straight Connector 355" o:spid="_x0000_s1029" style="position:absolute;visibility:visible;mso-wrap-style:square" from="135255,10160" to="135255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63batMQAAADcAAAADwAAAGRycy9kb3ducmV2LnhtbESPQWvCQBSE74X+h+UVvNVNLZYasxER&#10;Cj0F1Eivj91nNph9m2a3Gv31bqHQ4zAz3zDFanSdONMQWs8KXqYZCGLtTcuNgnr/8fwOIkRkg51n&#10;UnClAKvy8aHA3PgLb+m8i41IEA45KrAx9rmUQVtyGKa+J07e0Q8OY5JDI82AlwR3nZxl2Zt02HJa&#10;sNjTxpI+7X6cAl1/NYfvNVfb/eKgb1iZylmj1ORpXC9BRBrjf/iv/WkUvM7n8HsmHQFZ3gE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rdtq0xAAAANwAAAAPAAAAAAAAAAAA&#10;AAAAAKECAABkcnMvZG93bnJldi54bWxQSwUGAAAAAAQABAD5AAAAkgMAAAAA&#10;" strokecolor="#4f81bd [3204]" strokeweight="2pt">
                  <v:shadow on="t" opacity="24903f" mv:blur="40000f" origin=",.5" offset="0,20000emu"/>
                </v:line>
                <v:line id="Straight Connector 357" o:spid="_x0000_s1030" style="position:absolute;visibility:visible;mso-wrap-style:square" from="384175,10160" to="384175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OjhWMMAAADcAAAADwAAAGRycy9kb3ducmV2LnhtbESPT2sCMRTE74LfITzBm2ZVau3WKCIU&#10;elrwH14fyetm6eZl3aS67ac3gtDjMDO/YZbrztXiSm2oPCuYjDMQxNqbiksFx8PHaAEiRGSDtWdS&#10;8EsB1qt+b4m58Tfe0XUfS5EgHHJUYGNscimDtuQwjH1DnLwv3zqMSbalNC3eEtzVcpplc+mw4rRg&#10;saGtJf29/3EK9PFcni4bLnaHt5P+w8IUzhqlhoNu8w4iUhf/w8/2p1Ewe3mFx5l0BOTqDg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HTo4VjDAAAA3AAAAA8AAAAAAAAAAAAA&#10;AAAAoQIAAGRycy9kb3ducmV2LnhtbFBLBQYAAAAABAAEAPkAAACRAwAAAAA=&#10;" strokecolor="#4f81bd [3204]" strokeweight="2pt">
                  <v:shadow on="t" opacity="24903f" mv:blur="40000f" origin=",.5" offset="0,20000emu"/>
                </v:line>
                <v:line id="Straight Connector 358" o:spid="_x0000_s1031" style="position:absolute;visibility:visible;mso-wrap-style:square" from="633730,10160" to="633730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Xd1KsEAAADcAAAADwAAAGRycy9kb3ducmV2LnhtbERPyWrDMBC9B/oPYgq5JXITWho3SjCB&#10;Qk4GZ6HXQZpYptbItVTb6ddXh0KPj7dv95NrxUB9aDwreFpmIIi1Nw3XCi7n98UriBCRDbaeScGd&#10;Aux3D7Mt5saPXNFwirVIIRxyVGBj7HIpg7bkMCx9R5y4m+8dxgT7WpoexxTuWrnKshfpsOHUYLGj&#10;gyX9efp2CvTlo75+FVxW581V/2BpSmeNUvPHqXgDEWmK/+I/99EoWD+ntelMOgJy9ws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AFd3UqwQAAANwAAAAPAAAAAAAAAAAAAAAA&#10;AKECAABkcnMvZG93bnJldi54bWxQSwUGAAAAAAQABAD5AAAAjwMAAAAA&#10;" strokecolor="#4f81bd [3204]" strokeweight="2pt">
                  <v:shadow on="t" opacity="24903f" mv:blur="40000f" origin=",.5" offset="0,20000emu"/>
                </v:line>
              </v:group>
            </w:pict>
          </mc:Fallback>
        </mc:AlternateContent>
      </w:r>
    </w:p>
    <w:p w14:paraId="31851B22" w14:textId="77777777" w:rsidR="00E7304A" w:rsidRDefault="00E7304A" w:rsidP="00E7304A">
      <w:pPr>
        <w:tabs>
          <w:tab w:val="left" w:pos="720"/>
        </w:tabs>
      </w:pPr>
    </w:p>
    <w:p w14:paraId="3CC8ABEA" w14:textId="6E6723D7" w:rsidR="00E7304A" w:rsidRDefault="00E7304A" w:rsidP="001D6707">
      <w:pPr>
        <w:tabs>
          <w:tab w:val="left" w:pos="1800"/>
          <w:tab w:val="left" w:pos="3600"/>
          <w:tab w:val="left" w:pos="5490"/>
        </w:tabs>
      </w:pPr>
      <w:r>
        <w:t xml:space="preserve">– </w:t>
      </w:r>
      <w:r w:rsidRPr="00742078">
        <w:rPr>
          <w:rFonts w:ascii="Symbol" w:hAnsi="Symbol" w:cstheme="minorHAnsi"/>
          <w:i/>
        </w:rPr>
        <w:t></w:t>
      </w:r>
      <w:r w:rsidR="007F5C1D">
        <w:tab/>
      </w:r>
      <w:r w:rsidR="001D6707">
        <w:t>+</w:t>
      </w:r>
      <w:r w:rsidR="007F5C1D">
        <w:t xml:space="preserve"> </w:t>
      </w:r>
      <w:bookmarkStart w:id="70" w:name="OLE_LINK84"/>
      <w:bookmarkStart w:id="71" w:name="OLE_LINK85"/>
      <w:r w:rsidR="007F5C1D">
        <w:rPr>
          <w:rFonts w:ascii="Symbol" w:hAnsi="Symbol" w:cstheme="minorHAnsi"/>
          <w:i/>
        </w:rPr>
        <w:t></w:t>
      </w:r>
      <w:bookmarkEnd w:id="70"/>
      <w:bookmarkEnd w:id="71"/>
      <w:r w:rsidR="00394B53" w:rsidRPr="00394B53">
        <w:rPr>
          <w:rFonts w:cstheme="minorHAnsi"/>
          <w:vertAlign w:val="superscript"/>
        </w:rPr>
        <w:t>2</w:t>
      </w:r>
      <w:r w:rsidR="007F5C1D">
        <w:rPr>
          <w:rFonts w:ascii="Times" w:hAnsi="Times"/>
          <w:sz w:val="20"/>
          <w:szCs w:val="20"/>
        </w:rPr>
        <w:tab/>
      </w:r>
      <w:r w:rsidR="001D6707">
        <w:rPr>
          <w:rFonts w:ascii="Times" w:hAnsi="Times"/>
          <w:sz w:val="20"/>
          <w:szCs w:val="20"/>
        </w:rPr>
        <w:t xml:space="preserve">+ </w:t>
      </w:r>
      <w:r w:rsidR="001D6707">
        <w:rPr>
          <w:rFonts w:ascii="Symbol" w:hAnsi="Symbol" w:cstheme="minorHAnsi"/>
          <w:i/>
        </w:rPr>
        <w:t></w:t>
      </w:r>
      <w:r w:rsidR="00394B53" w:rsidRPr="00394B53">
        <w:rPr>
          <w:rFonts w:cstheme="minorHAnsi"/>
          <w:vertAlign w:val="superscript"/>
        </w:rPr>
        <w:t>2</w:t>
      </w:r>
      <w:r w:rsidR="001D6707">
        <w:rPr>
          <w:rFonts w:ascii="Times" w:hAnsi="Times"/>
          <w:sz w:val="20"/>
          <w:szCs w:val="20"/>
        </w:rPr>
        <w:t xml:space="preserve"> </w:t>
      </w:r>
      <w:r w:rsidR="007F5C1D">
        <w:rPr>
          <w:rFonts w:ascii="Times" w:hAnsi="Times"/>
          <w:sz w:val="20"/>
          <w:szCs w:val="20"/>
        </w:rPr>
        <w:t xml:space="preserve"> </w:t>
      </w:r>
      <w:r w:rsidR="007F5C1D">
        <w:rPr>
          <w:rFonts w:ascii="Times" w:hAnsi="Times"/>
          <w:sz w:val="20"/>
          <w:szCs w:val="20"/>
        </w:rPr>
        <w:tab/>
      </w:r>
      <w:r w:rsidR="001D6707">
        <w:t>–</w:t>
      </w:r>
      <w:r w:rsidR="007F5C1D">
        <w:t xml:space="preserve"> </w:t>
      </w:r>
      <w:r w:rsidR="007F5C1D">
        <w:rPr>
          <w:rFonts w:ascii="Symbol" w:hAnsi="Symbol" w:cstheme="minorHAnsi"/>
          <w:i/>
        </w:rPr>
        <w:t></w:t>
      </w:r>
      <w:r w:rsidR="00394B53">
        <w:rPr>
          <w:rFonts w:cstheme="minorHAnsi"/>
          <w:vertAlign w:val="superscript"/>
        </w:rPr>
        <w:t>3</w:t>
      </w:r>
      <w:r w:rsidR="007F5C1D">
        <w:rPr>
          <w:rFonts w:ascii="Times" w:hAnsi="Times"/>
          <w:sz w:val="20"/>
          <w:szCs w:val="20"/>
        </w:rPr>
        <w:t xml:space="preserve"> </w:t>
      </w:r>
      <w:r>
        <w:t xml:space="preserve">  </w:t>
      </w:r>
    </w:p>
    <w:p w14:paraId="7C5F969F" w14:textId="429F86B3" w:rsidR="00E7304A" w:rsidRDefault="00E7304A" w:rsidP="00E7304A">
      <w:pPr>
        <w:tabs>
          <w:tab w:val="left" w:pos="720"/>
        </w:tabs>
      </w:pPr>
    </w:p>
    <w:p w14:paraId="01BD1224" w14:textId="77777777" w:rsidR="008F7D97" w:rsidRDefault="006F1DD5" w:rsidP="008F7D97">
      <w:pPr>
        <w:tabs>
          <w:tab w:val="left" w:pos="720"/>
        </w:tabs>
        <w:rPr>
          <w:rFonts w:cstheme="minorHAnsi"/>
          <w:position w:val="22"/>
        </w:rPr>
      </w:pPr>
      <w:r>
        <w:rPr>
          <w:rFonts w:cstheme="minorHAnsi"/>
          <w:position w:val="22"/>
        </w:rPr>
        <w:t xml:space="preserve"> </w:t>
      </w:r>
    </w:p>
    <w:bookmarkStart w:id="72" w:name="OLE_LINK94"/>
    <w:bookmarkStart w:id="73" w:name="OLE_LINK93"/>
    <w:bookmarkStart w:id="74" w:name="OLE_LINK92"/>
    <w:p w14:paraId="1654952A" w14:textId="77777777" w:rsidR="00B52F79" w:rsidRDefault="00B52F79" w:rsidP="00B52F79">
      <w:pPr>
        <w:tabs>
          <w:tab w:val="left" w:pos="720"/>
        </w:tabs>
        <w:rPr>
          <w:rFonts w:ascii="Arial" w:hAnsi="Arial" w:cs="Lucida Sans Unicode"/>
        </w:rPr>
      </w:pPr>
      <w:r>
        <w:rPr>
          <w:rFonts w:ascii="Arial" w:hAnsi="Arial" w:cs="Lucida Sans Unicode"/>
          <w:position w:val="-36"/>
        </w:rPr>
        <w:object w:dxaOrig="6100" w:dyaOrig="840" w14:anchorId="6B1C427D">
          <v:shape id="_x0000_i1044" type="#_x0000_t75" style="width:305pt;height:42pt" o:ole="">
            <v:imagedata r:id="rId45" o:title=""/>
          </v:shape>
          <o:OLEObject Type="Embed" ProgID="Equation.DSMT4" ShapeID="_x0000_i1044" DrawAspect="Content" ObjectID="_1453653943" r:id="rId46"/>
        </w:object>
      </w:r>
      <w:bookmarkEnd w:id="72"/>
      <w:bookmarkEnd w:id="73"/>
      <w:bookmarkEnd w:id="74"/>
    </w:p>
    <w:bookmarkStart w:id="75" w:name="OLE_LINK101"/>
    <w:bookmarkStart w:id="76" w:name="OLE_LINK97"/>
    <w:bookmarkStart w:id="77" w:name="OLE_LINK96"/>
    <w:bookmarkStart w:id="78" w:name="OLE_LINK95"/>
    <w:p w14:paraId="45EB2CB2" w14:textId="77777777" w:rsidR="00B52F79" w:rsidRDefault="00B52F79" w:rsidP="00B52F79">
      <w:pPr>
        <w:tabs>
          <w:tab w:val="left" w:pos="720"/>
        </w:tabs>
        <w:rPr>
          <w:rFonts w:ascii="Arial" w:hAnsi="Arial" w:cs="Lucida Sans Unicode"/>
        </w:rPr>
      </w:pPr>
      <w:r>
        <w:rPr>
          <w:rFonts w:ascii="Arial" w:hAnsi="Arial" w:cs="Lucida Sans Unicode"/>
          <w:position w:val="-36"/>
        </w:rPr>
        <w:object w:dxaOrig="6060" w:dyaOrig="840" w14:anchorId="362F92C6">
          <v:shape id="_x0000_i1045" type="#_x0000_t75" style="width:303pt;height:42pt" o:ole="">
            <v:imagedata r:id="rId47" o:title=""/>
          </v:shape>
          <o:OLEObject Type="Embed" ProgID="Equation.DSMT4" ShapeID="_x0000_i1045" DrawAspect="Content" ObjectID="_1453653944" r:id="rId48"/>
        </w:object>
      </w:r>
      <w:bookmarkEnd w:id="75"/>
      <w:bookmarkEnd w:id="76"/>
      <w:bookmarkEnd w:id="77"/>
      <w:bookmarkEnd w:id="78"/>
    </w:p>
    <w:bookmarkStart w:id="79" w:name="OLE_LINK102"/>
    <w:bookmarkStart w:id="80" w:name="OLE_LINK99"/>
    <w:bookmarkStart w:id="81" w:name="OLE_LINK98"/>
    <w:p w14:paraId="6A1E8A98" w14:textId="77777777" w:rsidR="00B52F79" w:rsidRDefault="00B52F79" w:rsidP="00B52F79">
      <w:pPr>
        <w:tabs>
          <w:tab w:val="left" w:pos="720"/>
        </w:tabs>
        <w:rPr>
          <w:rFonts w:ascii="Arial" w:hAnsi="Arial" w:cs="Lucida Sans Unicode"/>
        </w:rPr>
      </w:pPr>
      <w:r>
        <w:rPr>
          <w:rFonts w:ascii="Arial" w:hAnsi="Arial" w:cs="Lucida Sans Unicode"/>
          <w:position w:val="-36"/>
        </w:rPr>
        <w:object w:dxaOrig="5940" w:dyaOrig="840" w14:anchorId="5A1E75FE">
          <v:shape id="_x0000_i1046" type="#_x0000_t75" style="width:297pt;height:42pt" o:ole="">
            <v:imagedata r:id="rId49" o:title=""/>
          </v:shape>
          <o:OLEObject Type="Embed" ProgID="Equation.DSMT4" ShapeID="_x0000_i1046" DrawAspect="Content" ObjectID="_1453653945" r:id="rId50"/>
        </w:object>
      </w:r>
      <w:bookmarkEnd w:id="79"/>
      <w:bookmarkEnd w:id="80"/>
      <w:bookmarkEnd w:id="81"/>
    </w:p>
    <w:p w14:paraId="30B7D292" w14:textId="7FB45726" w:rsidR="00B52F79" w:rsidRDefault="00B52F79" w:rsidP="00B52F79">
      <w:pPr>
        <w:tabs>
          <w:tab w:val="left" w:pos="720"/>
        </w:tabs>
        <w:rPr>
          <w:rFonts w:ascii="Arial" w:hAnsi="Arial" w:cs="Lucida Sans Unicode"/>
        </w:rPr>
      </w:pPr>
      <w:r>
        <w:rPr>
          <w:rFonts w:ascii="Arial" w:hAnsi="Arial" w:cs="Lucida Sans Unicode"/>
        </w:rPr>
        <w:t>+ …</w:t>
      </w:r>
    </w:p>
    <w:p w14:paraId="3AD334EA" w14:textId="1715ED5A" w:rsidR="002D251F" w:rsidRDefault="00B52F79" w:rsidP="00B52F79">
      <w:pPr>
        <w:rPr>
          <w:rFonts w:ascii="Arial" w:hAnsi="Arial" w:cs="Lucida Sans Unicode"/>
        </w:rPr>
      </w:pPr>
      <w:r>
        <w:rPr>
          <w:rFonts w:ascii="Arial" w:hAnsi="Arial" w:cs="Lucida Sans Unicode"/>
          <w:position w:val="-36"/>
        </w:rPr>
        <w:object w:dxaOrig="5980" w:dyaOrig="840" w14:anchorId="5DA176BA">
          <v:shape id="_x0000_i1047" type="#_x0000_t75" style="width:299pt;height:42pt" o:ole="">
            <v:imagedata r:id="rId51" o:title=""/>
          </v:shape>
          <o:OLEObject Type="Embed" ProgID="Equation.DSMT4" ShapeID="_x0000_i1047" DrawAspect="Content" ObjectID="_1453653946" r:id="rId52"/>
        </w:object>
      </w:r>
      <w:r>
        <w:rPr>
          <w:rFonts w:ascii="Arial" w:hAnsi="Arial" w:cs="Lucida Sans Unicode"/>
        </w:rPr>
        <w:t>.</w:t>
      </w:r>
    </w:p>
    <w:p w14:paraId="4A09898E" w14:textId="3FC5692E" w:rsidR="00630638" w:rsidRDefault="002D251F">
      <w:pPr>
        <w:rPr>
          <w:rFonts w:ascii="Arial" w:hAnsi="Arial" w:cs="Lucida Sans Unicode"/>
        </w:rPr>
      </w:pPr>
      <w:r>
        <w:rPr>
          <w:rFonts w:ascii="Arial" w:hAnsi="Arial" w:cs="Lucida Sans Unicode"/>
        </w:rPr>
        <w:t xml:space="preserve">(There are 36 sets of </w:t>
      </w:r>
      <w:r w:rsidR="00182BF2">
        <w:rPr>
          <w:rFonts w:ascii="Arial" w:hAnsi="Arial" w:cs="Lucida Sans Unicode"/>
        </w:rPr>
        <w:t xml:space="preserve">expressions involving T and </w:t>
      </w:r>
      <w:r w:rsidR="00182BF2" w:rsidRPr="00182BF2">
        <w:rPr>
          <w:rFonts w:ascii="Symbol" w:hAnsi="Symbol" w:cs="Lucida Sans Unicode"/>
          <w:i/>
        </w:rPr>
        <w:t></w:t>
      </w:r>
      <w:r>
        <w:rPr>
          <w:rFonts w:ascii="Arial" w:hAnsi="Arial" w:cs="Lucida Sans Unicode"/>
        </w:rPr>
        <w:t xml:space="preserve"> corresponding to 6 permutations of </w:t>
      </w:r>
      <w:r w:rsidRPr="002D251F">
        <w:rPr>
          <w:rFonts w:ascii="Arial" w:hAnsi="Arial" w:cs="Lucida Sans Unicode"/>
          <w:position w:val="-6"/>
        </w:rPr>
        <w:object w:dxaOrig="200" w:dyaOrig="240" w14:anchorId="53A1C196">
          <v:shape id="_x0000_i1048" type="#_x0000_t75" style="width:10pt;height:12pt" o:ole="">
            <v:imagedata r:id="rId53" o:title=""/>
          </v:shape>
          <o:OLEObject Type="Embed" ProgID="Equation.DSMT4" ShapeID="_x0000_i1048" DrawAspect="Content" ObjectID="_1453653947" r:id="rId54"/>
        </w:object>
      </w:r>
      <w:r>
        <w:rPr>
          <w:rFonts w:ascii="Arial" w:hAnsi="Arial" w:cs="Lucida Sans Unicode"/>
        </w:rPr>
        <w:t xml:space="preserve"> times 6 permutations of </w:t>
      </w:r>
      <w:r w:rsidRPr="002D251F">
        <w:rPr>
          <w:rFonts w:ascii="Arial" w:hAnsi="Arial" w:cs="Lucida Sans Unicode"/>
          <w:position w:val="-4"/>
        </w:rPr>
        <w:object w:dxaOrig="180" w:dyaOrig="200" w14:anchorId="6E034813">
          <v:shape id="_x0000_i1049" type="#_x0000_t75" style="width:9pt;height:10pt" o:ole="">
            <v:imagedata r:id="rId55" o:title=""/>
          </v:shape>
          <o:OLEObject Type="Embed" ProgID="Equation.DSMT4" ShapeID="_x0000_i1049" DrawAspect="Content" ObjectID="_1453653948" r:id="rId56"/>
        </w:object>
      </w:r>
      <w:r>
        <w:rPr>
          <w:rFonts w:ascii="Arial" w:hAnsi="Arial" w:cs="Lucida Sans Unicode"/>
        </w:rPr>
        <w:t>.)</w:t>
      </w:r>
    </w:p>
    <w:p w14:paraId="205D6077" w14:textId="77777777" w:rsidR="002D251F" w:rsidRPr="00EF1F1C" w:rsidRDefault="002D251F">
      <w:pPr>
        <w:rPr>
          <w:rFonts w:cstheme="minorHAnsi"/>
        </w:rPr>
      </w:pPr>
    </w:p>
    <w:p w14:paraId="5C22E08E" w14:textId="77777777" w:rsidR="00BC3678" w:rsidRDefault="00BC3678">
      <w:pPr>
        <w:rPr>
          <w:rFonts w:cstheme="minorHAnsi"/>
          <w:position w:val="24"/>
        </w:rPr>
      </w:pPr>
      <w:r>
        <w:rPr>
          <w:rFonts w:cstheme="minorHAnsi"/>
          <w:position w:val="24"/>
        </w:rPr>
        <w:t xml:space="preserve">By choosing an appropriate basis we can assume </w:t>
      </w:r>
      <w:r>
        <w:rPr>
          <w:rFonts w:cstheme="minorHAnsi"/>
          <w:i/>
          <w:position w:val="24"/>
        </w:rPr>
        <w:t>T</w:t>
      </w:r>
      <w:r>
        <w:rPr>
          <w:rFonts w:cstheme="minorHAnsi"/>
          <w:position w:val="24"/>
        </w:rPr>
        <w:t xml:space="preserve"> is in triangular form:</w:t>
      </w:r>
    </w:p>
    <w:p w14:paraId="241E0D97" w14:textId="6558645F" w:rsidR="00BC3678" w:rsidRDefault="00BC3678" w:rsidP="00BC3678">
      <w:pPr>
        <w:tabs>
          <w:tab w:val="left" w:pos="720"/>
        </w:tabs>
        <w:rPr>
          <w:rFonts w:ascii="Lucida Sans Unicode" w:hAnsi="Lucida Sans Unicode" w:cs="Lucida Sans Unicode"/>
          <w:position w:val="76"/>
        </w:rPr>
      </w:pPr>
      <w:r>
        <w:rPr>
          <w:rFonts w:ascii="Lucida Sans Unicode" w:hAnsi="Lucida Sans Unicode" w:cs="Lucida Sans Unicode"/>
          <w:position w:val="76"/>
        </w:rPr>
        <w:tab/>
      </w:r>
      <w:bookmarkStart w:id="82" w:name="OLE_LINK86"/>
      <w:bookmarkStart w:id="83" w:name="OLE_LINK87"/>
      <w:bookmarkStart w:id="84" w:name="OLE_LINK13"/>
      <w:r w:rsidR="007E3CEA" w:rsidRPr="00AD5F43">
        <w:rPr>
          <w:rFonts w:ascii="Lucida Sans Unicode" w:hAnsi="Lucida Sans Unicode" w:cs="Lucida Sans Unicode"/>
          <w:position w:val="-66"/>
        </w:rPr>
        <w:object w:dxaOrig="4180" w:dyaOrig="1440" w14:anchorId="6514ADB2">
          <v:shape id="_x0000_i1050" type="#_x0000_t75" style="width:209pt;height:1in" o:ole="">
            <v:imagedata r:id="rId57" o:title=""/>
          </v:shape>
          <o:OLEObject Type="Embed" ProgID="Equation.DSMT4" ShapeID="_x0000_i1050" DrawAspect="Content" ObjectID="_1453653949" r:id="rId58"/>
        </w:object>
      </w:r>
      <w:bookmarkEnd w:id="82"/>
      <w:bookmarkEnd w:id="83"/>
      <w:bookmarkEnd w:id="84"/>
    </w:p>
    <w:p w14:paraId="7BD85D49" w14:textId="77777777" w:rsidR="002D251F" w:rsidRDefault="00BC3678">
      <w:pPr>
        <w:rPr>
          <w:rFonts w:cstheme="minorHAnsi"/>
          <w:position w:val="24"/>
        </w:rPr>
      </w:pPr>
      <w:r>
        <w:rPr>
          <w:rFonts w:cstheme="minorHAnsi"/>
          <w:position w:val="24"/>
        </w:rPr>
        <w:t xml:space="preserve"> </w:t>
      </w:r>
    </w:p>
    <w:p w14:paraId="100089AD" w14:textId="0A762BDA" w:rsidR="000F1E51" w:rsidRPr="002D251F" w:rsidRDefault="00FB7424">
      <w:pPr>
        <w:rPr>
          <w:rFonts w:cstheme="minorHAnsi"/>
          <w:position w:val="24"/>
        </w:rPr>
      </w:pPr>
      <w:r w:rsidRPr="00EA480C">
        <w:rPr>
          <w:rFonts w:cstheme="minorHAnsi"/>
        </w:rPr>
        <w:t xml:space="preserve">We also use the </w:t>
      </w:r>
      <w:r w:rsidR="002D251F">
        <w:rPr>
          <w:rFonts w:cstheme="minorHAnsi"/>
        </w:rPr>
        <w:t xml:space="preserve">following </w:t>
      </w:r>
      <w:r w:rsidRPr="00EA480C">
        <w:rPr>
          <w:rFonts w:cstheme="minorHAnsi"/>
        </w:rPr>
        <w:t xml:space="preserve">fact that </w:t>
      </w:r>
      <w:r w:rsidR="00EA480C" w:rsidRPr="00EA480C">
        <w:rPr>
          <w:rFonts w:cstheme="minorHAnsi"/>
        </w:rPr>
        <w:t xml:space="preserve">I proved in </w:t>
      </w:r>
      <w:r w:rsidR="002D251F">
        <w:rPr>
          <w:rFonts w:cstheme="minorHAnsi"/>
        </w:rPr>
        <w:t>problem [13.22]:</w:t>
      </w:r>
    </w:p>
    <w:p w14:paraId="447C4859" w14:textId="7FAE7774" w:rsidR="00FB7424" w:rsidRDefault="00EA480C">
      <w:pPr>
        <w:rPr>
          <w:rFonts w:cstheme="minorHAnsi"/>
        </w:rPr>
      </w:pPr>
      <w:r>
        <w:rPr>
          <w:rFonts w:cstheme="minorHAnsi"/>
        </w:rPr>
        <w:t xml:space="preserve"> </w:t>
      </w:r>
    </w:p>
    <w:p w14:paraId="67D5453E" w14:textId="5C772107" w:rsidR="000F1E51" w:rsidRDefault="000F1E51" w:rsidP="000F1E51">
      <w:pPr>
        <w:tabs>
          <w:tab w:val="left" w:pos="450"/>
        </w:tabs>
        <w:rPr>
          <w:rFonts w:cs="Arial"/>
        </w:rPr>
      </w:pPr>
      <w:bookmarkStart w:id="85" w:name="OLE_LINK117"/>
      <w:bookmarkStart w:id="86" w:name="OLE_LINK118"/>
      <w:r>
        <w:rPr>
          <w:rFonts w:cstheme="minorHAnsi"/>
        </w:rPr>
        <w:tab/>
      </w:r>
      <w:bookmarkEnd w:id="85"/>
      <w:bookmarkEnd w:id="86"/>
      <w:r w:rsidR="0064522F" w:rsidRPr="00EA480C">
        <w:rPr>
          <w:rFonts w:cs="Arial"/>
          <w:position w:val="-16"/>
        </w:rPr>
        <w:object w:dxaOrig="8120" w:dyaOrig="440" w14:anchorId="488CCBE6">
          <v:shape id="_x0000_i1051" type="#_x0000_t75" style="width:406pt;height:22pt" o:ole="">
            <v:imagedata r:id="rId59" o:title=""/>
          </v:shape>
          <o:OLEObject Type="Embed" ProgID="Equation.DSMT4" ShapeID="_x0000_i1051" DrawAspect="Content" ObjectID="_1453653950" r:id="rId60"/>
        </w:object>
      </w:r>
    </w:p>
    <w:p w14:paraId="1D278249" w14:textId="7BCE3D9A" w:rsidR="00EA480C" w:rsidRDefault="00EA480C" w:rsidP="000F1E51">
      <w:pPr>
        <w:rPr>
          <w:rFonts w:cstheme="minorHAnsi"/>
        </w:rPr>
      </w:pPr>
      <w:r>
        <w:rPr>
          <w:rFonts w:cstheme="minorHAnsi"/>
        </w:rPr>
        <w:t xml:space="preserve"> </w:t>
      </w:r>
    </w:p>
    <w:p w14:paraId="45EA20D3" w14:textId="526E9EA2" w:rsidR="00FD78A7" w:rsidRDefault="0078231E">
      <w:pPr>
        <w:rPr>
          <w:rFonts w:cstheme="minorHAnsi"/>
        </w:rPr>
      </w:pPr>
      <w:r w:rsidRPr="0078231E">
        <w:rPr>
          <w:rFonts w:cstheme="minorHAnsi"/>
        </w:rPr>
        <w:t xml:space="preserve">In </w:t>
      </w:r>
      <w:r>
        <w:rPr>
          <w:rFonts w:cstheme="minorHAnsi"/>
        </w:rPr>
        <w:t xml:space="preserve">any of </w:t>
      </w:r>
      <w:r w:rsidRPr="0078231E">
        <w:rPr>
          <w:rFonts w:cstheme="minorHAnsi"/>
        </w:rPr>
        <w:t>the 36 sets</w:t>
      </w:r>
      <w:r>
        <w:rPr>
          <w:rFonts w:cstheme="minorHAnsi"/>
        </w:rPr>
        <w:t xml:space="preserve"> of </w:t>
      </w:r>
      <w:r w:rsidR="00182BF2">
        <w:rPr>
          <w:rFonts w:cstheme="minorHAnsi"/>
        </w:rPr>
        <w:t>expressions</w:t>
      </w:r>
      <w:r w:rsidR="0018598F" w:rsidRPr="0078231E">
        <w:rPr>
          <w:rFonts w:cstheme="minorHAnsi"/>
        </w:rPr>
        <w:t>,</w:t>
      </w:r>
      <w:r w:rsidR="0034619E" w:rsidRPr="0078231E">
        <w:rPr>
          <w:rFonts w:cstheme="minorHAnsi"/>
        </w:rPr>
        <w:t xml:space="preserve"> unless </w:t>
      </w:r>
      <w:r w:rsidR="00E56C06" w:rsidRPr="0078231E">
        <w:rPr>
          <w:rFonts w:cstheme="minorHAnsi"/>
        </w:rPr>
        <w:t xml:space="preserve">all three of </w:t>
      </w:r>
      <w:r w:rsidR="0034619E" w:rsidRPr="0078231E">
        <w:rPr>
          <w:rFonts w:cstheme="minorHAnsi"/>
        </w:rPr>
        <w:t xml:space="preserve">the upper and lower indices </w:t>
      </w:r>
      <w:r w:rsidR="00E56C06" w:rsidRPr="0078231E">
        <w:rPr>
          <w:rFonts w:cstheme="minorHAnsi"/>
        </w:rPr>
        <w:t>match</w:t>
      </w:r>
      <w:r w:rsidR="0018598F" w:rsidRPr="0078231E">
        <w:rPr>
          <w:rFonts w:cstheme="minorHAnsi"/>
        </w:rPr>
        <w:t>,</w:t>
      </w:r>
      <w:r w:rsidR="00630638" w:rsidRPr="0078231E">
        <w:rPr>
          <w:rFonts w:cstheme="minorHAnsi"/>
        </w:rPr>
        <w:t xml:space="preserve"> </w:t>
      </w:r>
      <w:r>
        <w:rPr>
          <w:rFonts w:cstheme="minorHAnsi"/>
        </w:rPr>
        <w:t>the</w:t>
      </w:r>
      <w:r w:rsidR="0018598F" w:rsidRPr="0078231E">
        <w:rPr>
          <w:rFonts w:cstheme="minorHAnsi"/>
        </w:rPr>
        <w:t xml:space="preserve"> given set consists of</w:t>
      </w:r>
      <w:r w:rsidR="00630638" w:rsidRPr="0078231E">
        <w:rPr>
          <w:rFonts w:cstheme="minorHAnsi"/>
        </w:rPr>
        <w:t xml:space="preserve"> </w:t>
      </w:r>
      <w:r w:rsidR="009A79CF">
        <w:rPr>
          <w:rFonts w:cstheme="minorHAnsi"/>
        </w:rPr>
        <w:t xml:space="preserve">the sum of </w:t>
      </w:r>
      <w:r w:rsidR="00630638" w:rsidRPr="0078231E">
        <w:rPr>
          <w:rFonts w:cstheme="minorHAnsi"/>
        </w:rPr>
        <w:t>eight zeros</w:t>
      </w:r>
      <w:r w:rsidR="0018598F" w:rsidRPr="0078231E">
        <w:rPr>
          <w:rFonts w:cstheme="minorHAnsi"/>
        </w:rPr>
        <w:t xml:space="preserve"> because </w:t>
      </w:r>
      <w:r w:rsidR="005D5AE1" w:rsidRPr="0078231E">
        <w:rPr>
          <w:rFonts w:cstheme="minorHAnsi"/>
        </w:rPr>
        <w:t>all of</w:t>
      </w:r>
      <w:r w:rsidR="0018598F" w:rsidRPr="0078231E">
        <w:rPr>
          <w:rFonts w:cstheme="minorHAnsi"/>
        </w:rPr>
        <w:t xml:space="preserve"> the T’s and </w:t>
      </w:r>
      <w:r w:rsidR="0018598F" w:rsidRPr="0078231E">
        <w:rPr>
          <w:rFonts w:ascii="Symbol" w:hAnsi="Symbol" w:cstheme="minorHAnsi"/>
          <w:i/>
        </w:rPr>
        <w:t></w:t>
      </w:r>
      <w:r w:rsidR="0018598F" w:rsidRPr="0078231E">
        <w:rPr>
          <w:rFonts w:cstheme="minorHAnsi"/>
        </w:rPr>
        <w:t>’s are zero</w:t>
      </w:r>
      <w:r w:rsidR="00630638" w:rsidRPr="0078231E">
        <w:rPr>
          <w:rFonts w:cstheme="minorHAnsi"/>
        </w:rPr>
        <w:t>. So, there ar</w:t>
      </w:r>
      <w:r w:rsidR="00870381">
        <w:rPr>
          <w:rFonts w:cstheme="minorHAnsi"/>
        </w:rPr>
        <w:t>e only 6 sets that are non-zero, and</w:t>
      </w:r>
    </w:p>
    <w:p w14:paraId="7F8A48AE" w14:textId="77777777" w:rsidR="0078231E" w:rsidRPr="0078231E" w:rsidRDefault="0078231E">
      <w:pPr>
        <w:rPr>
          <w:rFonts w:cstheme="minorHAnsi"/>
        </w:rPr>
      </w:pPr>
    </w:p>
    <w:bookmarkStart w:id="87" w:name="OLE_LINK112"/>
    <w:bookmarkStart w:id="88" w:name="OLE_LINK113"/>
    <w:bookmarkStart w:id="89" w:name="OLE_LINK114"/>
    <w:bookmarkStart w:id="90" w:name="OLE_LINK119"/>
    <w:bookmarkStart w:id="91" w:name="OLE_LINK120"/>
    <w:bookmarkStart w:id="92" w:name="OLE_LINK121"/>
    <w:p w14:paraId="3852E984" w14:textId="206B4D66" w:rsidR="00630638" w:rsidRDefault="0078231E">
      <w:pPr>
        <w:rPr>
          <w:rFonts w:cstheme="minorHAnsi"/>
          <w:position w:val="24"/>
        </w:rPr>
      </w:pPr>
      <w:r w:rsidRPr="00521AB6">
        <w:rPr>
          <w:position w:val="-16"/>
        </w:rPr>
        <w:object w:dxaOrig="1540" w:dyaOrig="440" w14:anchorId="35F55930">
          <v:shape id="_x0000_i1052" type="#_x0000_t75" style="width:78pt;height:23pt" o:ole="">
            <v:imagedata r:id="rId61" o:title=""/>
          </v:shape>
          <o:OLEObject Type="Embed" ProgID="Equation.DSMT4" ShapeID="_x0000_i1052" DrawAspect="Content" ObjectID="_1453653951" r:id="rId62"/>
        </w:object>
      </w:r>
      <w:bookmarkEnd w:id="87"/>
      <w:bookmarkEnd w:id="88"/>
      <w:bookmarkEnd w:id="89"/>
      <w:bookmarkEnd w:id="90"/>
      <w:bookmarkEnd w:id="91"/>
      <w:bookmarkEnd w:id="92"/>
      <w:r w:rsidR="00630638">
        <w:rPr>
          <w:rFonts w:cstheme="minorHAnsi"/>
          <w:position w:val="24"/>
        </w:rPr>
        <w:t xml:space="preserve"> </w:t>
      </w:r>
    </w:p>
    <w:bookmarkStart w:id="93" w:name="OLE_LINK122"/>
    <w:bookmarkStart w:id="94" w:name="OLE_LINK123"/>
    <w:bookmarkStart w:id="95" w:name="OLE_LINK105"/>
    <w:bookmarkStart w:id="96" w:name="OLE_LINK106"/>
    <w:p w14:paraId="026892C3" w14:textId="558F2FCC" w:rsidR="00630638" w:rsidRDefault="0078231E">
      <w:pPr>
        <w:rPr>
          <w:rFonts w:ascii="Arial" w:hAnsi="Arial" w:cs="Lucida Sans Unicode"/>
        </w:rPr>
      </w:pPr>
      <w:r w:rsidRPr="008871C2">
        <w:rPr>
          <w:rFonts w:ascii="Arial" w:hAnsi="Arial" w:cs="Lucida Sans Unicode"/>
          <w:position w:val="-36"/>
        </w:rPr>
        <w:object w:dxaOrig="5920" w:dyaOrig="840" w14:anchorId="17954BF2">
          <v:shape id="_x0000_i1053" type="#_x0000_t75" style="width:296pt;height:42pt" o:ole="">
            <v:imagedata r:id="rId63" o:title=""/>
          </v:shape>
          <o:OLEObject Type="Embed" ProgID="Equation.DSMT4" ShapeID="_x0000_i1053" DrawAspect="Content" ObjectID="_1453653952" r:id="rId64"/>
        </w:object>
      </w:r>
      <w:bookmarkEnd w:id="93"/>
      <w:bookmarkEnd w:id="94"/>
    </w:p>
    <w:bookmarkStart w:id="97" w:name="OLE_LINK103"/>
    <w:bookmarkStart w:id="98" w:name="OLE_LINK104"/>
    <w:bookmarkStart w:id="99" w:name="OLE_LINK14"/>
    <w:p w14:paraId="0A6FCCF9" w14:textId="30C8E797" w:rsidR="003A76CF" w:rsidRDefault="0078231E">
      <w:pPr>
        <w:rPr>
          <w:rFonts w:ascii="Arial" w:hAnsi="Arial" w:cs="Lucida Sans Unicode"/>
        </w:rPr>
      </w:pPr>
      <w:r w:rsidRPr="008871C2">
        <w:rPr>
          <w:rFonts w:ascii="Arial" w:hAnsi="Arial" w:cs="Lucida Sans Unicode"/>
          <w:position w:val="-36"/>
        </w:rPr>
        <w:object w:dxaOrig="5920" w:dyaOrig="840" w14:anchorId="10EB5FDA">
          <v:shape id="_x0000_i1054" type="#_x0000_t75" style="width:296pt;height:42pt" o:ole="">
            <v:imagedata r:id="rId65" o:title=""/>
          </v:shape>
          <o:OLEObject Type="Embed" ProgID="Equation.DSMT4" ShapeID="_x0000_i1054" DrawAspect="Content" ObjectID="_1453653953" r:id="rId66"/>
        </w:object>
      </w:r>
      <w:bookmarkEnd w:id="97"/>
      <w:bookmarkEnd w:id="98"/>
      <w:bookmarkEnd w:id="99"/>
    </w:p>
    <w:bookmarkStart w:id="100" w:name="OLE_LINK107"/>
    <w:bookmarkStart w:id="101" w:name="OLE_LINK108"/>
    <w:p w14:paraId="1599FC54" w14:textId="77777777" w:rsidR="00AB50EF" w:rsidRDefault="00130B8D">
      <w:pPr>
        <w:rPr>
          <w:rFonts w:ascii="Arial" w:hAnsi="Arial" w:cs="Lucida Sans Unicode"/>
        </w:rPr>
      </w:pPr>
      <w:r w:rsidRPr="008871C2">
        <w:rPr>
          <w:rFonts w:ascii="Arial" w:hAnsi="Arial" w:cs="Lucida Sans Unicode"/>
          <w:position w:val="-36"/>
        </w:rPr>
        <w:object w:dxaOrig="5960" w:dyaOrig="840" w14:anchorId="2FA291FE">
          <v:shape id="_x0000_i1055" type="#_x0000_t75" style="width:298pt;height:42pt" o:ole="">
            <v:imagedata r:id="rId67" o:title=""/>
          </v:shape>
          <o:OLEObject Type="Embed" ProgID="Equation.DSMT4" ShapeID="_x0000_i1055" DrawAspect="Content" ObjectID="_1453653954" r:id="rId68"/>
        </w:object>
      </w:r>
      <w:bookmarkEnd w:id="95"/>
      <w:bookmarkEnd w:id="96"/>
      <w:bookmarkEnd w:id="100"/>
      <w:bookmarkEnd w:id="101"/>
    </w:p>
    <w:p w14:paraId="0554AB77" w14:textId="72B50FE7" w:rsidR="00AB50EF" w:rsidRDefault="00F20628" w:rsidP="00AB50EF">
      <w:pPr>
        <w:rPr>
          <w:rFonts w:ascii="Arial" w:hAnsi="Arial" w:cs="Lucida Sans Unicode"/>
        </w:rPr>
      </w:pPr>
      <w:r w:rsidRPr="008871C2">
        <w:rPr>
          <w:rFonts w:ascii="Arial" w:hAnsi="Arial" w:cs="Lucida Sans Unicode"/>
          <w:position w:val="-36"/>
        </w:rPr>
        <w:object w:dxaOrig="5920" w:dyaOrig="840" w14:anchorId="1CE75BAF">
          <v:shape id="_x0000_i1056" type="#_x0000_t75" style="width:296pt;height:42pt" o:ole="">
            <v:imagedata r:id="rId69" o:title=""/>
          </v:shape>
          <o:OLEObject Type="Embed" ProgID="Equation.DSMT4" ShapeID="_x0000_i1056" DrawAspect="Content" ObjectID="_1453653955" r:id="rId70"/>
        </w:object>
      </w:r>
    </w:p>
    <w:p w14:paraId="1C42B5F2" w14:textId="3855ECB7" w:rsidR="00AB50EF" w:rsidRDefault="005B31CE" w:rsidP="00AB50EF">
      <w:pPr>
        <w:rPr>
          <w:rFonts w:ascii="Arial" w:hAnsi="Arial" w:cs="Lucida Sans Unicode"/>
        </w:rPr>
      </w:pPr>
      <w:r w:rsidRPr="008871C2">
        <w:rPr>
          <w:rFonts w:ascii="Arial" w:hAnsi="Arial" w:cs="Lucida Sans Unicode"/>
          <w:position w:val="-36"/>
        </w:rPr>
        <w:object w:dxaOrig="5900" w:dyaOrig="840" w14:anchorId="0179CA63">
          <v:shape id="_x0000_i1057" type="#_x0000_t75" style="width:295pt;height:42pt" o:ole="">
            <v:imagedata r:id="rId71" o:title=""/>
          </v:shape>
          <o:OLEObject Type="Embed" ProgID="Equation.DSMT4" ShapeID="_x0000_i1057" DrawAspect="Content" ObjectID="_1453653956" r:id="rId72"/>
        </w:object>
      </w:r>
    </w:p>
    <w:p w14:paraId="68A2D276" w14:textId="7FA97DEF" w:rsidR="00982108" w:rsidRDefault="008479A9" w:rsidP="00AB50EF">
      <w:pPr>
        <w:rPr>
          <w:rFonts w:ascii="Arial" w:hAnsi="Arial" w:cs="Lucida Sans Unicode"/>
        </w:rPr>
      </w:pPr>
      <w:r w:rsidRPr="008871C2">
        <w:rPr>
          <w:rFonts w:ascii="Arial" w:hAnsi="Arial" w:cs="Lucida Sans Unicode"/>
          <w:position w:val="-36"/>
        </w:rPr>
        <w:object w:dxaOrig="5940" w:dyaOrig="840" w14:anchorId="55D5A1B5">
          <v:shape id="_x0000_i1058" type="#_x0000_t75" style="width:297pt;height:42pt" o:ole="">
            <v:imagedata r:id="rId73" o:title=""/>
          </v:shape>
          <o:OLEObject Type="Embed" ProgID="Equation.DSMT4" ShapeID="_x0000_i1058" DrawAspect="Content" ObjectID="_1453653957" r:id="rId74"/>
        </w:object>
      </w:r>
      <w:r w:rsidR="003A76CF">
        <w:rPr>
          <w:rFonts w:ascii="Arial" w:hAnsi="Arial" w:cs="Lucida Sans Unicode"/>
        </w:rPr>
        <w:t xml:space="preserve"> </w:t>
      </w:r>
    </w:p>
    <w:p w14:paraId="06C0B7DA" w14:textId="3F264E82" w:rsidR="00176AB0" w:rsidRDefault="006F235A" w:rsidP="00AB50EF">
      <w:pPr>
        <w:rPr>
          <w:rFonts w:ascii="Arial" w:hAnsi="Arial" w:cs="Lucida Sans Unicode"/>
        </w:rPr>
      </w:pPr>
      <w:r w:rsidRPr="00176AB0">
        <w:rPr>
          <w:rFonts w:ascii="Arial" w:hAnsi="Arial" w:cs="Lucida Sans Unicode"/>
          <w:position w:val="-16"/>
        </w:rPr>
        <w:object w:dxaOrig="5960" w:dyaOrig="440" w14:anchorId="10E536B2">
          <v:shape id="_x0000_i1059" type="#_x0000_t75" style="width:298pt;height:22pt" o:ole="">
            <v:imagedata r:id="rId75" o:title=""/>
          </v:shape>
          <o:OLEObject Type="Embed" ProgID="Equation.DSMT4" ShapeID="_x0000_i1059" DrawAspect="Content" ObjectID="_1453653958" r:id="rId76"/>
        </w:object>
      </w:r>
      <w:r w:rsidR="00870381">
        <w:rPr>
          <w:rFonts w:ascii="Arial" w:hAnsi="Arial" w:cs="Lucida Sans Unicode"/>
        </w:rPr>
        <w:t>.</w:t>
      </w:r>
    </w:p>
    <w:p w14:paraId="1B46D0C8" w14:textId="77777777" w:rsidR="006F235A" w:rsidRDefault="006F235A" w:rsidP="00AB50EF">
      <w:pPr>
        <w:rPr>
          <w:rFonts w:ascii="Arial" w:hAnsi="Arial" w:cs="Lucida Sans Unicode"/>
        </w:rPr>
      </w:pPr>
    </w:p>
    <w:p w14:paraId="55EED6E9" w14:textId="77777777" w:rsidR="00176AB0" w:rsidRDefault="00176AB0" w:rsidP="00AB50EF">
      <w:pPr>
        <w:rPr>
          <w:rFonts w:ascii="Arial" w:hAnsi="Arial" w:cs="Lucida Sans Unicode"/>
        </w:rPr>
      </w:pPr>
      <w:r>
        <w:rPr>
          <w:rFonts w:ascii="Arial" w:hAnsi="Arial" w:cs="Lucida Sans Unicode"/>
        </w:rPr>
        <w:t>Therefore</w:t>
      </w:r>
    </w:p>
    <w:p w14:paraId="06C44DF8" w14:textId="77777777" w:rsidR="006F235A" w:rsidRDefault="006F235A" w:rsidP="00AB50EF">
      <w:pPr>
        <w:rPr>
          <w:position w:val="-16"/>
        </w:rPr>
      </w:pPr>
      <w:bookmarkStart w:id="102" w:name="OLE_LINK109"/>
      <w:bookmarkStart w:id="103" w:name="OLE_LINK110"/>
      <w:bookmarkStart w:id="104" w:name="OLE_LINK111"/>
    </w:p>
    <w:p w14:paraId="7C96DE09" w14:textId="1397BAFE" w:rsidR="006E77CE" w:rsidRDefault="006F235A" w:rsidP="00AB50EF">
      <w:pPr>
        <w:rPr>
          <w:rFonts w:ascii="Arial" w:hAnsi="Arial" w:cs="Lucida Sans Unicode"/>
        </w:rPr>
      </w:pPr>
      <w:r w:rsidRPr="00521AB6">
        <w:rPr>
          <w:position w:val="-16"/>
        </w:rPr>
        <w:object w:dxaOrig="1240" w:dyaOrig="440" w14:anchorId="2D64B3FC">
          <v:shape id="_x0000_i1060" type="#_x0000_t75" style="width:63pt;height:23pt" o:ole="">
            <v:imagedata r:id="rId77" o:title=""/>
          </v:shape>
          <o:OLEObject Type="Embed" ProgID="Equation.DSMT4" ShapeID="_x0000_i1060" DrawAspect="Content" ObjectID="_1453653959" r:id="rId78"/>
        </w:object>
      </w:r>
      <w:bookmarkEnd w:id="102"/>
      <w:bookmarkEnd w:id="103"/>
      <w:bookmarkEnd w:id="104"/>
      <w:r w:rsidRPr="005D7141">
        <w:rPr>
          <w:rFonts w:ascii="Arial" w:hAnsi="Arial" w:cs="Lucida Sans Unicode"/>
          <w:position w:val="-16"/>
        </w:rPr>
        <w:object w:dxaOrig="5320" w:dyaOrig="440" w14:anchorId="6638295D">
          <v:shape id="_x0000_i1061" type="#_x0000_t75" style="width:266pt;height:22pt" o:ole="">
            <v:imagedata r:id="rId79" o:title=""/>
          </v:shape>
          <o:OLEObject Type="Embed" ProgID="Equation.DSMT4" ShapeID="_x0000_i1061" DrawAspect="Content" ObjectID="_1453653960" r:id="rId80"/>
        </w:object>
      </w:r>
      <w:r w:rsidR="007F3951">
        <w:rPr>
          <w:rFonts w:ascii="Arial" w:hAnsi="Arial" w:cs="Lucida Sans Unicode"/>
        </w:rPr>
        <w:t xml:space="preserve"> </w:t>
      </w:r>
    </w:p>
    <w:bookmarkStart w:id="105" w:name="OLE_LINK31"/>
    <w:bookmarkStart w:id="106" w:name="OLE_LINK32"/>
    <w:p w14:paraId="4081E6AA" w14:textId="608A14E1" w:rsidR="00A1531E" w:rsidRPr="00143995" w:rsidRDefault="006F235A" w:rsidP="006D1CD3">
      <w:pPr>
        <w:rPr>
          <w:rFonts w:cstheme="minorHAnsi"/>
        </w:rPr>
      </w:pPr>
      <w:r w:rsidRPr="00143995">
        <w:rPr>
          <w:rFonts w:cs="Arial"/>
        </w:rPr>
        <w:object w:dxaOrig="2560" w:dyaOrig="440" w14:anchorId="55462672">
          <v:shape id="_x0000_i1062" type="#_x0000_t75" style="width:128pt;height:22pt" o:ole="">
            <v:imagedata r:id="rId81" o:title=""/>
          </v:shape>
          <o:OLEObject Type="Embed" ProgID="Equation.DSMT4" ShapeID="_x0000_i1062" DrawAspect="Content" ObjectID="_1453653961" r:id="rId82"/>
        </w:object>
      </w:r>
      <w:bookmarkEnd w:id="105"/>
      <w:bookmarkEnd w:id="106"/>
      <w:r w:rsidR="00EF1F1C" w:rsidRPr="00143995">
        <w:rPr>
          <w:rFonts w:cstheme="minorHAnsi"/>
        </w:rPr>
        <w:t xml:space="preserve">. </w:t>
      </w:r>
      <w:r w:rsidR="00143995" w:rsidRPr="00143995">
        <w:rPr>
          <w:rFonts w:cstheme="minorHAnsi"/>
        </w:rPr>
        <w:t xml:space="preserve"> </w:t>
      </w:r>
      <w:r w:rsidR="00143995" w:rsidRPr="00143995">
        <w:rPr>
          <w:rFonts w:ascii="MS Gothic" w:eastAsia="MS Gothic" w:hAnsi="Lucida Handwriting" w:hint="eastAsia"/>
        </w:rPr>
        <w:t>✔</w:t>
      </w:r>
    </w:p>
    <w:sectPr w:rsidR="00A1531E" w:rsidRPr="00143995" w:rsidSect="00072BDC">
      <w:footerReference w:type="even" r:id="rId83"/>
      <w:footerReference w:type="default" r:id="rId84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F533EF2" w14:textId="77777777" w:rsidR="00EB2DA3" w:rsidRDefault="00EB2DA3" w:rsidP="00A33A87">
      <w:r>
        <w:separator/>
      </w:r>
    </w:p>
  </w:endnote>
  <w:endnote w:type="continuationSeparator" w:id="0">
    <w:p w14:paraId="11942147" w14:textId="77777777" w:rsidR="00EB2DA3" w:rsidRDefault="00EB2DA3" w:rsidP="00A33A8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Ｐゴシック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Lucida Sans Unicode">
    <w:panose1 w:val="020B0602030504020204"/>
    <w:charset w:val="00"/>
    <w:family w:val="auto"/>
    <w:pitch w:val="variable"/>
    <w:sig w:usb0="80000AFF" w:usb1="0000396B" w:usb2="00000000" w:usb3="00000000" w:csb0="000000BF" w:csb1="00000000"/>
  </w:font>
  <w:font w:name="MS Gothic">
    <w:altName w:val="ＭＳ ゴシック"/>
    <w:charset w:val="80"/>
    <w:family w:val="modern"/>
    <w:pitch w:val="fixed"/>
    <w:sig w:usb0="E00002FF" w:usb1="6AC7FDFB" w:usb2="08000012" w:usb3="00000000" w:csb0="0002009F" w:csb1="00000000"/>
  </w:font>
  <w:font w:name="Lucida Handwriting">
    <w:panose1 w:val="03010101010101010101"/>
    <w:charset w:val="00"/>
    <w:family w:val="auto"/>
    <w:pitch w:val="variable"/>
    <w:sig w:usb0="00000003" w:usb1="00000000" w:usb2="00000000" w:usb3="00000000" w:csb0="00000001" w:csb1="00000000"/>
  </w:font>
  <w:font w:name="Times">
    <w:panose1 w:val="02000500000000000000"/>
    <w:charset w:val="00"/>
    <w:family w:val="auto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B74EB4D" w14:textId="77777777" w:rsidR="00EB2DA3" w:rsidRDefault="00EB2DA3" w:rsidP="001B6010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4E3BE960" w14:textId="77777777" w:rsidR="00EB2DA3" w:rsidRDefault="00EB2DA3">
    <w:pPr>
      <w:pStyle w:val="Footer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3CF75F3" w14:textId="77777777" w:rsidR="00EB2DA3" w:rsidRDefault="00EB2DA3" w:rsidP="001B6010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4409D9">
      <w:rPr>
        <w:rStyle w:val="PageNumber"/>
        <w:noProof/>
      </w:rPr>
      <w:t>1</w:t>
    </w:r>
    <w:r>
      <w:rPr>
        <w:rStyle w:val="PageNumber"/>
      </w:rPr>
      <w:fldChar w:fldCharType="end"/>
    </w:r>
  </w:p>
  <w:p w14:paraId="1CFBD2B7" w14:textId="77777777" w:rsidR="00EB2DA3" w:rsidRDefault="00EB2DA3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4BC6359" w14:textId="77777777" w:rsidR="00EB2DA3" w:rsidRDefault="00EB2DA3" w:rsidP="00A33A87">
      <w:r>
        <w:separator/>
      </w:r>
    </w:p>
  </w:footnote>
  <w:footnote w:type="continuationSeparator" w:id="0">
    <w:p w14:paraId="1B5F5238" w14:textId="77777777" w:rsidR="00EB2DA3" w:rsidRDefault="00EB2DA3" w:rsidP="00A33A8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2673400"/>
    <w:multiLevelType w:val="hybridMultilevel"/>
    <w:tmpl w:val="24F6596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1531E"/>
    <w:rsid w:val="00025B90"/>
    <w:rsid w:val="00026599"/>
    <w:rsid w:val="00030F2F"/>
    <w:rsid w:val="00035442"/>
    <w:rsid w:val="000727FA"/>
    <w:rsid w:val="00072BDC"/>
    <w:rsid w:val="0007792C"/>
    <w:rsid w:val="000850A7"/>
    <w:rsid w:val="0008535E"/>
    <w:rsid w:val="000970E4"/>
    <w:rsid w:val="000A22AD"/>
    <w:rsid w:val="000C5D84"/>
    <w:rsid w:val="000D45CB"/>
    <w:rsid w:val="000E09F2"/>
    <w:rsid w:val="000F1E51"/>
    <w:rsid w:val="001034AB"/>
    <w:rsid w:val="001247A6"/>
    <w:rsid w:val="00127EE3"/>
    <w:rsid w:val="00130B8D"/>
    <w:rsid w:val="00143995"/>
    <w:rsid w:val="00150066"/>
    <w:rsid w:val="001636E7"/>
    <w:rsid w:val="00176AB0"/>
    <w:rsid w:val="0018031F"/>
    <w:rsid w:val="0018186F"/>
    <w:rsid w:val="00182BF2"/>
    <w:rsid w:val="0018598F"/>
    <w:rsid w:val="0018693F"/>
    <w:rsid w:val="00187016"/>
    <w:rsid w:val="001B6010"/>
    <w:rsid w:val="001C7280"/>
    <w:rsid w:val="001D4143"/>
    <w:rsid w:val="001D6707"/>
    <w:rsid w:val="00222233"/>
    <w:rsid w:val="00230CFA"/>
    <w:rsid w:val="00250B96"/>
    <w:rsid w:val="00253F32"/>
    <w:rsid w:val="00273AF4"/>
    <w:rsid w:val="0027525C"/>
    <w:rsid w:val="002B2020"/>
    <w:rsid w:val="002B2D0D"/>
    <w:rsid w:val="002C374E"/>
    <w:rsid w:val="002D251F"/>
    <w:rsid w:val="002D2A38"/>
    <w:rsid w:val="002E00D5"/>
    <w:rsid w:val="002E26F4"/>
    <w:rsid w:val="0030385E"/>
    <w:rsid w:val="003127C6"/>
    <w:rsid w:val="00317F3A"/>
    <w:rsid w:val="0032051A"/>
    <w:rsid w:val="00342783"/>
    <w:rsid w:val="0034619E"/>
    <w:rsid w:val="00366516"/>
    <w:rsid w:val="0037469D"/>
    <w:rsid w:val="00394B53"/>
    <w:rsid w:val="003A76CF"/>
    <w:rsid w:val="003B3A46"/>
    <w:rsid w:val="003C14C2"/>
    <w:rsid w:val="003D77CC"/>
    <w:rsid w:val="003F25B2"/>
    <w:rsid w:val="0040465B"/>
    <w:rsid w:val="00404C0A"/>
    <w:rsid w:val="00417397"/>
    <w:rsid w:val="00422060"/>
    <w:rsid w:val="0042475F"/>
    <w:rsid w:val="004409D9"/>
    <w:rsid w:val="004436EA"/>
    <w:rsid w:val="0044680F"/>
    <w:rsid w:val="004541EF"/>
    <w:rsid w:val="00456AB0"/>
    <w:rsid w:val="00475467"/>
    <w:rsid w:val="00476C07"/>
    <w:rsid w:val="004F3408"/>
    <w:rsid w:val="004F60B4"/>
    <w:rsid w:val="004F6A34"/>
    <w:rsid w:val="00515C1C"/>
    <w:rsid w:val="00553833"/>
    <w:rsid w:val="00571C2F"/>
    <w:rsid w:val="00576A97"/>
    <w:rsid w:val="005B31CE"/>
    <w:rsid w:val="005D28FD"/>
    <w:rsid w:val="005D5AE1"/>
    <w:rsid w:val="005D7141"/>
    <w:rsid w:val="005F2632"/>
    <w:rsid w:val="00607B07"/>
    <w:rsid w:val="006134B4"/>
    <w:rsid w:val="0062119D"/>
    <w:rsid w:val="00630638"/>
    <w:rsid w:val="00636FC8"/>
    <w:rsid w:val="00644131"/>
    <w:rsid w:val="006450B2"/>
    <w:rsid w:val="0064522F"/>
    <w:rsid w:val="00671932"/>
    <w:rsid w:val="006A1555"/>
    <w:rsid w:val="006A7FCA"/>
    <w:rsid w:val="006D1CD3"/>
    <w:rsid w:val="006D5C41"/>
    <w:rsid w:val="006D6A78"/>
    <w:rsid w:val="006E77CE"/>
    <w:rsid w:val="006F1DD5"/>
    <w:rsid w:val="006F235A"/>
    <w:rsid w:val="0070309B"/>
    <w:rsid w:val="00724D3B"/>
    <w:rsid w:val="00743344"/>
    <w:rsid w:val="0074698D"/>
    <w:rsid w:val="00757D3E"/>
    <w:rsid w:val="007657D1"/>
    <w:rsid w:val="0078231E"/>
    <w:rsid w:val="00785DB5"/>
    <w:rsid w:val="0079067C"/>
    <w:rsid w:val="007A6BBA"/>
    <w:rsid w:val="007E3CEA"/>
    <w:rsid w:val="007F2396"/>
    <w:rsid w:val="007F3951"/>
    <w:rsid w:val="007F5C1D"/>
    <w:rsid w:val="008479A9"/>
    <w:rsid w:val="00854B0A"/>
    <w:rsid w:val="00870381"/>
    <w:rsid w:val="0088688D"/>
    <w:rsid w:val="008871C2"/>
    <w:rsid w:val="008C3237"/>
    <w:rsid w:val="008F5D6D"/>
    <w:rsid w:val="008F7D97"/>
    <w:rsid w:val="00925ABE"/>
    <w:rsid w:val="009279BA"/>
    <w:rsid w:val="0093279F"/>
    <w:rsid w:val="009417E0"/>
    <w:rsid w:val="00943023"/>
    <w:rsid w:val="00952492"/>
    <w:rsid w:val="00956903"/>
    <w:rsid w:val="00961483"/>
    <w:rsid w:val="00982108"/>
    <w:rsid w:val="0099362F"/>
    <w:rsid w:val="00996E5C"/>
    <w:rsid w:val="009A79CF"/>
    <w:rsid w:val="009D7A00"/>
    <w:rsid w:val="009F01AC"/>
    <w:rsid w:val="00A01FF0"/>
    <w:rsid w:val="00A073BF"/>
    <w:rsid w:val="00A13218"/>
    <w:rsid w:val="00A1531E"/>
    <w:rsid w:val="00A23288"/>
    <w:rsid w:val="00A33A87"/>
    <w:rsid w:val="00A402A5"/>
    <w:rsid w:val="00A4427E"/>
    <w:rsid w:val="00AB4264"/>
    <w:rsid w:val="00AB50EF"/>
    <w:rsid w:val="00AD0431"/>
    <w:rsid w:val="00AE1D1E"/>
    <w:rsid w:val="00B21A54"/>
    <w:rsid w:val="00B42148"/>
    <w:rsid w:val="00B42415"/>
    <w:rsid w:val="00B523F7"/>
    <w:rsid w:val="00B52F79"/>
    <w:rsid w:val="00B57A42"/>
    <w:rsid w:val="00B63A22"/>
    <w:rsid w:val="00B63BB4"/>
    <w:rsid w:val="00B82825"/>
    <w:rsid w:val="00BB2538"/>
    <w:rsid w:val="00BC3678"/>
    <w:rsid w:val="00BC7A6D"/>
    <w:rsid w:val="00C22E30"/>
    <w:rsid w:val="00C46657"/>
    <w:rsid w:val="00C73F53"/>
    <w:rsid w:val="00C82572"/>
    <w:rsid w:val="00C9070A"/>
    <w:rsid w:val="00CA6DA3"/>
    <w:rsid w:val="00CE2E97"/>
    <w:rsid w:val="00D0255F"/>
    <w:rsid w:val="00D27238"/>
    <w:rsid w:val="00D33AA0"/>
    <w:rsid w:val="00D45019"/>
    <w:rsid w:val="00D504FC"/>
    <w:rsid w:val="00DB0694"/>
    <w:rsid w:val="00DB7411"/>
    <w:rsid w:val="00DC2711"/>
    <w:rsid w:val="00DD50CC"/>
    <w:rsid w:val="00DD5F21"/>
    <w:rsid w:val="00DE4C60"/>
    <w:rsid w:val="00DF2A4C"/>
    <w:rsid w:val="00E05F37"/>
    <w:rsid w:val="00E137DA"/>
    <w:rsid w:val="00E335D9"/>
    <w:rsid w:val="00E41530"/>
    <w:rsid w:val="00E545B8"/>
    <w:rsid w:val="00E56C06"/>
    <w:rsid w:val="00E641FB"/>
    <w:rsid w:val="00E7304A"/>
    <w:rsid w:val="00E733F4"/>
    <w:rsid w:val="00E775C0"/>
    <w:rsid w:val="00E830CB"/>
    <w:rsid w:val="00E95F6E"/>
    <w:rsid w:val="00EA480C"/>
    <w:rsid w:val="00EA6C4A"/>
    <w:rsid w:val="00EB2DA3"/>
    <w:rsid w:val="00EC6C41"/>
    <w:rsid w:val="00ED3ED5"/>
    <w:rsid w:val="00EF1F1C"/>
    <w:rsid w:val="00F20628"/>
    <w:rsid w:val="00F34EB8"/>
    <w:rsid w:val="00F82C2B"/>
    <w:rsid w:val="00F83A07"/>
    <w:rsid w:val="00F903E6"/>
    <w:rsid w:val="00FB7424"/>
    <w:rsid w:val="00FC089D"/>
    <w:rsid w:val="00FD2EB1"/>
    <w:rsid w:val="00FD4728"/>
    <w:rsid w:val="00FD78A7"/>
    <w:rsid w:val="00FE39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273FCDC4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B50E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247A6"/>
    <w:pPr>
      <w:ind w:left="720"/>
      <w:contextualSpacing/>
    </w:pPr>
  </w:style>
  <w:style w:type="paragraph" w:styleId="FootnoteText">
    <w:name w:val="footnote text"/>
    <w:basedOn w:val="Normal"/>
    <w:link w:val="FootnoteTextChar"/>
    <w:uiPriority w:val="99"/>
    <w:unhideWhenUsed/>
    <w:rsid w:val="00A33A87"/>
  </w:style>
  <w:style w:type="character" w:customStyle="1" w:styleId="FootnoteTextChar">
    <w:name w:val="Footnote Text Char"/>
    <w:basedOn w:val="DefaultParagraphFont"/>
    <w:link w:val="FootnoteText"/>
    <w:uiPriority w:val="99"/>
    <w:rsid w:val="00A33A87"/>
  </w:style>
  <w:style w:type="character" w:styleId="FootnoteReference">
    <w:name w:val="footnote reference"/>
    <w:basedOn w:val="DefaultParagraphFont"/>
    <w:uiPriority w:val="99"/>
    <w:unhideWhenUsed/>
    <w:rsid w:val="00A33A87"/>
    <w:rPr>
      <w:vertAlign w:val="superscript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2051A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2051A"/>
    <w:rPr>
      <w:rFonts w:ascii="Lucida Grande" w:hAnsi="Lucida Grande" w:cs="Lucida Grande"/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B57A42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57A42"/>
  </w:style>
  <w:style w:type="character" w:styleId="PageNumber">
    <w:name w:val="page number"/>
    <w:basedOn w:val="DefaultParagraphFont"/>
    <w:uiPriority w:val="99"/>
    <w:semiHidden/>
    <w:unhideWhenUsed/>
    <w:rsid w:val="00B57A42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B50E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247A6"/>
    <w:pPr>
      <w:ind w:left="720"/>
      <w:contextualSpacing/>
    </w:pPr>
  </w:style>
  <w:style w:type="paragraph" w:styleId="FootnoteText">
    <w:name w:val="footnote text"/>
    <w:basedOn w:val="Normal"/>
    <w:link w:val="FootnoteTextChar"/>
    <w:uiPriority w:val="99"/>
    <w:unhideWhenUsed/>
    <w:rsid w:val="00A33A87"/>
  </w:style>
  <w:style w:type="character" w:customStyle="1" w:styleId="FootnoteTextChar">
    <w:name w:val="Footnote Text Char"/>
    <w:basedOn w:val="DefaultParagraphFont"/>
    <w:link w:val="FootnoteText"/>
    <w:uiPriority w:val="99"/>
    <w:rsid w:val="00A33A87"/>
  </w:style>
  <w:style w:type="character" w:styleId="FootnoteReference">
    <w:name w:val="footnote reference"/>
    <w:basedOn w:val="DefaultParagraphFont"/>
    <w:uiPriority w:val="99"/>
    <w:unhideWhenUsed/>
    <w:rsid w:val="00A33A87"/>
    <w:rPr>
      <w:vertAlign w:val="superscript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2051A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2051A"/>
    <w:rPr>
      <w:rFonts w:ascii="Lucida Grande" w:hAnsi="Lucida Grande" w:cs="Lucida Grande"/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B57A42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57A42"/>
  </w:style>
  <w:style w:type="character" w:styleId="PageNumber">
    <w:name w:val="page number"/>
    <w:basedOn w:val="DefaultParagraphFont"/>
    <w:uiPriority w:val="99"/>
    <w:semiHidden/>
    <w:unhideWhenUsed/>
    <w:rsid w:val="00B57A4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06276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989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875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235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481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Relationship Id="rId9" Type="http://schemas.openxmlformats.org/officeDocument/2006/relationships/image" Target="media/image2.emf"/><Relationship Id="rId10" Type="http://schemas.openxmlformats.org/officeDocument/2006/relationships/oleObject" Target="embeddings/oleObject1.bin"/><Relationship Id="rId11" Type="http://schemas.openxmlformats.org/officeDocument/2006/relationships/image" Target="media/image3.emf"/><Relationship Id="rId12" Type="http://schemas.openxmlformats.org/officeDocument/2006/relationships/oleObject" Target="embeddings/oleObject2.bin"/><Relationship Id="rId13" Type="http://schemas.openxmlformats.org/officeDocument/2006/relationships/image" Target="media/image4.emf"/><Relationship Id="rId14" Type="http://schemas.openxmlformats.org/officeDocument/2006/relationships/oleObject" Target="embeddings/oleObject3.bin"/><Relationship Id="rId15" Type="http://schemas.openxmlformats.org/officeDocument/2006/relationships/image" Target="media/image5.emf"/><Relationship Id="rId16" Type="http://schemas.openxmlformats.org/officeDocument/2006/relationships/oleObject" Target="embeddings/oleObject4.bin"/><Relationship Id="rId17" Type="http://schemas.openxmlformats.org/officeDocument/2006/relationships/image" Target="media/image6.emf"/><Relationship Id="rId18" Type="http://schemas.openxmlformats.org/officeDocument/2006/relationships/oleObject" Target="embeddings/oleObject5.bin"/><Relationship Id="rId19" Type="http://schemas.openxmlformats.org/officeDocument/2006/relationships/image" Target="media/image7.emf"/><Relationship Id="rId30" Type="http://schemas.openxmlformats.org/officeDocument/2006/relationships/oleObject" Target="embeddings/oleObject11.bin"/><Relationship Id="rId31" Type="http://schemas.openxmlformats.org/officeDocument/2006/relationships/image" Target="media/image13.emf"/><Relationship Id="rId32" Type="http://schemas.openxmlformats.org/officeDocument/2006/relationships/oleObject" Target="embeddings/oleObject12.bin"/><Relationship Id="rId33" Type="http://schemas.openxmlformats.org/officeDocument/2006/relationships/image" Target="media/image14.emf"/><Relationship Id="rId34" Type="http://schemas.openxmlformats.org/officeDocument/2006/relationships/oleObject" Target="embeddings/oleObject13.bin"/><Relationship Id="rId35" Type="http://schemas.openxmlformats.org/officeDocument/2006/relationships/image" Target="media/image15.emf"/><Relationship Id="rId36" Type="http://schemas.openxmlformats.org/officeDocument/2006/relationships/oleObject" Target="embeddings/oleObject14.bin"/><Relationship Id="rId37" Type="http://schemas.openxmlformats.org/officeDocument/2006/relationships/image" Target="media/image16.emf"/><Relationship Id="rId38" Type="http://schemas.openxmlformats.org/officeDocument/2006/relationships/oleObject" Target="embeddings/oleObject15.bin"/><Relationship Id="rId39" Type="http://schemas.openxmlformats.org/officeDocument/2006/relationships/image" Target="media/image17.emf"/><Relationship Id="rId50" Type="http://schemas.openxmlformats.org/officeDocument/2006/relationships/oleObject" Target="embeddings/oleObject21.bin"/><Relationship Id="rId51" Type="http://schemas.openxmlformats.org/officeDocument/2006/relationships/image" Target="media/image23.emf"/><Relationship Id="rId52" Type="http://schemas.openxmlformats.org/officeDocument/2006/relationships/oleObject" Target="embeddings/oleObject22.bin"/><Relationship Id="rId53" Type="http://schemas.openxmlformats.org/officeDocument/2006/relationships/image" Target="media/image24.emf"/><Relationship Id="rId54" Type="http://schemas.openxmlformats.org/officeDocument/2006/relationships/oleObject" Target="embeddings/oleObject23.bin"/><Relationship Id="rId55" Type="http://schemas.openxmlformats.org/officeDocument/2006/relationships/image" Target="media/image25.emf"/><Relationship Id="rId56" Type="http://schemas.openxmlformats.org/officeDocument/2006/relationships/oleObject" Target="embeddings/oleObject24.bin"/><Relationship Id="rId57" Type="http://schemas.openxmlformats.org/officeDocument/2006/relationships/image" Target="media/image26.emf"/><Relationship Id="rId58" Type="http://schemas.openxmlformats.org/officeDocument/2006/relationships/oleObject" Target="embeddings/oleObject25.bin"/><Relationship Id="rId59" Type="http://schemas.openxmlformats.org/officeDocument/2006/relationships/image" Target="media/image27.emf"/><Relationship Id="rId70" Type="http://schemas.openxmlformats.org/officeDocument/2006/relationships/oleObject" Target="embeddings/oleObject31.bin"/><Relationship Id="rId71" Type="http://schemas.openxmlformats.org/officeDocument/2006/relationships/image" Target="media/image33.emf"/><Relationship Id="rId72" Type="http://schemas.openxmlformats.org/officeDocument/2006/relationships/oleObject" Target="embeddings/oleObject32.bin"/><Relationship Id="rId73" Type="http://schemas.openxmlformats.org/officeDocument/2006/relationships/image" Target="media/image34.emf"/><Relationship Id="rId74" Type="http://schemas.openxmlformats.org/officeDocument/2006/relationships/oleObject" Target="embeddings/oleObject33.bin"/><Relationship Id="rId75" Type="http://schemas.openxmlformats.org/officeDocument/2006/relationships/image" Target="media/image35.emf"/><Relationship Id="rId76" Type="http://schemas.openxmlformats.org/officeDocument/2006/relationships/oleObject" Target="embeddings/oleObject34.bin"/><Relationship Id="rId77" Type="http://schemas.openxmlformats.org/officeDocument/2006/relationships/image" Target="media/image36.emf"/><Relationship Id="rId78" Type="http://schemas.openxmlformats.org/officeDocument/2006/relationships/oleObject" Target="embeddings/oleObject35.bin"/><Relationship Id="rId79" Type="http://schemas.openxmlformats.org/officeDocument/2006/relationships/image" Target="media/image37.emf"/><Relationship Id="rId20" Type="http://schemas.openxmlformats.org/officeDocument/2006/relationships/oleObject" Target="embeddings/oleObject6.bin"/><Relationship Id="rId21" Type="http://schemas.openxmlformats.org/officeDocument/2006/relationships/image" Target="media/image8.emf"/><Relationship Id="rId22" Type="http://schemas.openxmlformats.org/officeDocument/2006/relationships/oleObject" Target="embeddings/oleObject7.bin"/><Relationship Id="rId23" Type="http://schemas.openxmlformats.org/officeDocument/2006/relationships/image" Target="media/image9.emf"/><Relationship Id="rId24" Type="http://schemas.openxmlformats.org/officeDocument/2006/relationships/oleObject" Target="embeddings/oleObject8.bin"/><Relationship Id="rId25" Type="http://schemas.openxmlformats.org/officeDocument/2006/relationships/image" Target="media/image10.emf"/><Relationship Id="rId26" Type="http://schemas.openxmlformats.org/officeDocument/2006/relationships/oleObject" Target="embeddings/oleObject9.bin"/><Relationship Id="rId27" Type="http://schemas.openxmlformats.org/officeDocument/2006/relationships/image" Target="media/image11.emf"/><Relationship Id="rId28" Type="http://schemas.openxmlformats.org/officeDocument/2006/relationships/oleObject" Target="embeddings/oleObject10.bin"/><Relationship Id="rId29" Type="http://schemas.openxmlformats.org/officeDocument/2006/relationships/image" Target="media/image12.emf"/><Relationship Id="rId40" Type="http://schemas.openxmlformats.org/officeDocument/2006/relationships/oleObject" Target="embeddings/oleObject16.bin"/><Relationship Id="rId41" Type="http://schemas.openxmlformats.org/officeDocument/2006/relationships/image" Target="media/image18.emf"/><Relationship Id="rId42" Type="http://schemas.openxmlformats.org/officeDocument/2006/relationships/oleObject" Target="embeddings/oleObject17.bin"/><Relationship Id="rId43" Type="http://schemas.openxmlformats.org/officeDocument/2006/relationships/image" Target="media/image19.emf"/><Relationship Id="rId44" Type="http://schemas.openxmlformats.org/officeDocument/2006/relationships/oleObject" Target="embeddings/oleObject18.bin"/><Relationship Id="rId45" Type="http://schemas.openxmlformats.org/officeDocument/2006/relationships/image" Target="media/image20.emf"/><Relationship Id="rId46" Type="http://schemas.openxmlformats.org/officeDocument/2006/relationships/oleObject" Target="embeddings/oleObject19.bin"/><Relationship Id="rId47" Type="http://schemas.openxmlformats.org/officeDocument/2006/relationships/image" Target="media/image21.emf"/><Relationship Id="rId48" Type="http://schemas.openxmlformats.org/officeDocument/2006/relationships/oleObject" Target="embeddings/oleObject20.bin"/><Relationship Id="rId49" Type="http://schemas.openxmlformats.org/officeDocument/2006/relationships/image" Target="media/image22.emf"/><Relationship Id="rId60" Type="http://schemas.openxmlformats.org/officeDocument/2006/relationships/oleObject" Target="embeddings/oleObject26.bin"/><Relationship Id="rId61" Type="http://schemas.openxmlformats.org/officeDocument/2006/relationships/image" Target="media/image28.emf"/><Relationship Id="rId62" Type="http://schemas.openxmlformats.org/officeDocument/2006/relationships/oleObject" Target="embeddings/oleObject27.bin"/><Relationship Id="rId63" Type="http://schemas.openxmlformats.org/officeDocument/2006/relationships/image" Target="media/image29.emf"/><Relationship Id="rId64" Type="http://schemas.openxmlformats.org/officeDocument/2006/relationships/oleObject" Target="embeddings/oleObject28.bin"/><Relationship Id="rId65" Type="http://schemas.openxmlformats.org/officeDocument/2006/relationships/image" Target="media/image30.emf"/><Relationship Id="rId66" Type="http://schemas.openxmlformats.org/officeDocument/2006/relationships/oleObject" Target="embeddings/oleObject29.bin"/><Relationship Id="rId67" Type="http://schemas.openxmlformats.org/officeDocument/2006/relationships/image" Target="media/image31.emf"/><Relationship Id="rId68" Type="http://schemas.openxmlformats.org/officeDocument/2006/relationships/oleObject" Target="embeddings/oleObject30.bin"/><Relationship Id="rId69" Type="http://schemas.openxmlformats.org/officeDocument/2006/relationships/image" Target="media/image32.emf"/><Relationship Id="rId80" Type="http://schemas.openxmlformats.org/officeDocument/2006/relationships/oleObject" Target="embeddings/oleObject36.bin"/><Relationship Id="rId81" Type="http://schemas.openxmlformats.org/officeDocument/2006/relationships/image" Target="media/image38.emf"/><Relationship Id="rId82" Type="http://schemas.openxmlformats.org/officeDocument/2006/relationships/oleObject" Target="embeddings/oleObject37.bin"/><Relationship Id="rId83" Type="http://schemas.openxmlformats.org/officeDocument/2006/relationships/footer" Target="footer1.xml"/><Relationship Id="rId84" Type="http://schemas.openxmlformats.org/officeDocument/2006/relationships/footer" Target="footer2.xml"/><Relationship Id="rId85" Type="http://schemas.openxmlformats.org/officeDocument/2006/relationships/fontTable" Target="fontTable.xml"/><Relationship Id="rId86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Ari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5</Pages>
  <Words>383</Words>
  <Characters>2189</Characters>
  <Application>Microsoft Macintosh Word</Application>
  <DocSecurity>0</DocSecurity>
  <Lines>18</Lines>
  <Paragraphs>5</Paragraphs>
  <ScaleCrop>false</ScaleCrop>
  <Company/>
  <LinksUpToDate>false</LinksUpToDate>
  <CharactersWithSpaces>25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</dc:creator>
  <cp:keywords/>
  <dc:description/>
  <cp:lastModifiedBy>Bud</cp:lastModifiedBy>
  <cp:revision>4</cp:revision>
  <cp:lastPrinted>2018-02-11T01:46:00Z</cp:lastPrinted>
  <dcterms:created xsi:type="dcterms:W3CDTF">2018-02-11T01:46:00Z</dcterms:created>
  <dcterms:modified xsi:type="dcterms:W3CDTF">2018-02-11T01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